
<file path=[Content_Types].xml><?xml version="1.0" encoding="utf-8"?>
<Types xmlns="http://schemas.openxmlformats.org/package/2006/content-types">
  <Default Extension="bin" ContentType="application/vnd.openxmlformats-officedocument.oleObject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0" r:id="rId1"/>
  </p:sldMasterIdLst>
  <p:notesMasterIdLst>
    <p:notesMasterId r:id="rId18"/>
  </p:notesMasterIdLst>
  <p:handoutMasterIdLst>
    <p:handoutMasterId r:id="rId19"/>
  </p:handoutMasterIdLst>
  <p:sldIdLst>
    <p:sldId id="447" r:id="rId2"/>
    <p:sldId id="970" r:id="rId3"/>
    <p:sldId id="1469" r:id="rId4"/>
    <p:sldId id="1474" r:id="rId5"/>
    <p:sldId id="1475" r:id="rId6"/>
    <p:sldId id="1509" r:id="rId7"/>
    <p:sldId id="1510" r:id="rId8"/>
    <p:sldId id="1512" r:id="rId9"/>
    <p:sldId id="1513" r:id="rId10"/>
    <p:sldId id="932" r:id="rId11"/>
    <p:sldId id="1584" r:id="rId12"/>
    <p:sldId id="1581" r:id="rId13"/>
    <p:sldId id="1582" r:id="rId14"/>
    <p:sldId id="1585" r:id="rId15"/>
    <p:sldId id="623" r:id="rId16"/>
    <p:sldId id="1583" r:id="rId17"/>
  </p:sldIdLst>
  <p:sldSz cx="9144000" cy="6858000" type="screen4x3"/>
  <p:notesSz cx="6851650" cy="9747250"/>
  <p:custShowLst>
    <p:custShow name="目的別スライド ショー1" id="0">
      <p:sldLst/>
    </p:custShow>
    <p:custShow name="加速度" id="1">
      <p:sldLst/>
    </p:custShow>
    <p:custShow name="等加速度運動" id="2">
      <p:sldLst/>
    </p:custShow>
    <p:custShow name="t 消去公式" id="3">
      <p:sldLst/>
    </p:custShow>
    <p:custShow name="最高点落下点" id="4">
      <p:sldLst/>
    </p:custShow>
    <p:custShow name="要点" id="5">
      <p:sldLst/>
    </p:custShow>
    <p:custShow name="x=∫vdt" id="6">
      <p:sldLst/>
    </p:custShow>
    <p:custShow name="v=∫adx" id="7">
      <p:sldLst/>
    </p:custShow>
    <p:custShow name="自由落下" id="8">
      <p:sldLst/>
    </p:custShow>
    <p:custShow name="グラフ" id="9">
      <p:sldLst/>
    </p:custShow>
    <p:custShow name="放物運動" id="10">
      <p:sldLst/>
    </p:custShow>
    <p:custShow name="速度とグラフ" id="11">
      <p:sldLst/>
    </p:custShow>
    <p:custShow name="速度とグラフ2" id="12">
      <p:sldLst/>
    </p:custShow>
    <p:custShow name="加速度とグラフ" id="13">
      <p:sldLst/>
    </p:custShow>
    <p:custShow name="加速度とグラフ2" id="14">
      <p:sldLst/>
    </p:custShow>
    <p:custShow name="Hamiltonianの導出" id="15">
      <p:sldLst/>
    </p:custShow>
    <p:custShow name="正準方程式" id="16">
      <p:sldLst/>
    </p:custShow>
    <p:custShow name="Hamiltonian定式化" id="17">
      <p:sldLst/>
    </p:custShow>
    <p:custShow name="例１" id="18">
      <p:sldLst/>
    </p:custShow>
    <p:custShow name="例２" id="19">
      <p:sldLst/>
    </p:custShow>
    <p:custShow name="例３" id="20">
      <p:sldLst/>
    </p:custShow>
    <p:custShow name="Hamiltonianの導出　例１" id="21">
      <p:sldLst/>
    </p:custShow>
    <p:custShow name="Hamiltonianの導出　例２" id="22">
      <p:sldLst/>
    </p:custShow>
    <p:custShow name="全エネルギー保存" id="23">
      <p:sldLst/>
    </p:custShow>
    <p:custShow name="例２の２" id="24">
      <p:sldLst/>
    </p:custShow>
    <p:custShow name="例２の３" id="25">
      <p:sldLst/>
    </p:custShow>
    <p:custShow name="例３の２" id="26">
      <p:sldLst/>
    </p:custShow>
    <p:custShow name="例３の３" id="27">
      <p:sldLst/>
    </p:custShow>
    <p:custShow name="例３の４" id="28">
      <p:sldLst/>
    </p:custShow>
    <p:custShow name="例" id="29">
      <p:sldLst/>
    </p:custShow>
  </p:custShowLst>
  <p:defaultTextStyle>
    <a:defPPr>
      <a:defRPr lang="ja-JP"/>
    </a:defPPr>
    <a:lvl1pPr algn="l" rtl="0" fontAlgn="base">
      <a:spcBef>
        <a:spcPct val="2000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70">
          <p15:clr>
            <a:srgbClr val="A4A3A4"/>
          </p15:clr>
        </p15:guide>
        <p15:guide id="2" pos="215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00FF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9900FF"/>
    <a:srgbClr val="9900CC"/>
    <a:srgbClr val="FF99CC"/>
    <a:srgbClr val="FFCCFF"/>
    <a:srgbClr val="FF6699"/>
    <a:srgbClr val="FF7C80"/>
    <a:srgbClr val="FF9933"/>
    <a:srgbClr val="D9D9D9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間スタイル 2 - アクセント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中間スタイル 2 - アクセント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D5ABB26-0587-4C30-8999-92F81FD0307C}" styleName="スタイルなし、表のグリッド線なし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451" autoAdjust="0"/>
    <p:restoredTop sz="93429" autoAdjust="0"/>
  </p:normalViewPr>
  <p:slideViewPr>
    <p:cSldViewPr snapToGrid="0">
      <p:cViewPr varScale="1">
        <p:scale>
          <a:sx n="54" d="100"/>
          <a:sy n="54" d="100"/>
        </p:scale>
        <p:origin x="472" y="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4200"/>
    </p:cViewPr>
  </p:sorterViewPr>
  <p:notesViewPr>
    <p:cSldViewPr snapToGrid="0">
      <p:cViewPr>
        <p:scale>
          <a:sx n="200" d="100"/>
          <a:sy n="200" d="100"/>
        </p:scale>
        <p:origin x="-72" y="3810"/>
      </p:cViewPr>
      <p:guideLst>
        <p:guide orient="horz" pos="3070"/>
        <p:guide pos="215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8625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3025" y="0"/>
            <a:ext cx="2968625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83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59888"/>
            <a:ext cx="2968625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83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3025" y="9259888"/>
            <a:ext cx="2968625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fld id="{DD6EA795-C2A9-4ED0-A1EC-146A1BFE6C05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476035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8625" cy="487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68625" cy="487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89013" y="731838"/>
            <a:ext cx="4873625" cy="36544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2813" y="4630738"/>
            <a:ext cx="5026025" cy="43862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/>
              <a:t>マスター テキストの書式設定</a:t>
            </a:r>
          </a:p>
          <a:p>
            <a:pPr lvl="1"/>
            <a:r>
              <a:rPr lang="ja-JP" altLang="en-US" noProof="0"/>
              <a:t>第 </a:t>
            </a:r>
            <a:r>
              <a:rPr lang="en-US" altLang="ja-JP" noProof="0"/>
              <a:t>2 </a:t>
            </a:r>
            <a:r>
              <a:rPr lang="ja-JP" altLang="en-US" noProof="0"/>
              <a:t>レベル</a:t>
            </a:r>
          </a:p>
          <a:p>
            <a:pPr lvl="2"/>
            <a:r>
              <a:rPr lang="ja-JP" altLang="en-US" noProof="0"/>
              <a:t>第 </a:t>
            </a:r>
            <a:r>
              <a:rPr lang="en-US" altLang="ja-JP" noProof="0"/>
              <a:t>3 </a:t>
            </a:r>
            <a:r>
              <a:rPr lang="ja-JP" altLang="en-US" noProof="0"/>
              <a:t>レベル</a:t>
            </a:r>
          </a:p>
          <a:p>
            <a:pPr lvl="3"/>
            <a:r>
              <a:rPr lang="ja-JP" altLang="en-US" noProof="0"/>
              <a:t>第 </a:t>
            </a:r>
            <a:r>
              <a:rPr lang="en-US" altLang="ja-JP" noProof="0"/>
              <a:t>4 </a:t>
            </a:r>
            <a:r>
              <a:rPr lang="ja-JP" altLang="en-US" noProof="0"/>
              <a:t>レベル</a:t>
            </a:r>
          </a:p>
          <a:p>
            <a:pPr lvl="4"/>
            <a:r>
              <a:rPr lang="ja-JP" altLang="en-US" noProof="0"/>
              <a:t>第 </a:t>
            </a:r>
            <a:r>
              <a:rPr lang="en-US" altLang="ja-JP" noProof="0"/>
              <a:t>5 </a:t>
            </a:r>
            <a:r>
              <a:rPr lang="ja-JP" altLang="en-US" noProof="0"/>
              <a:t>レベル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59888"/>
            <a:ext cx="2968625" cy="4873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9259888"/>
            <a:ext cx="2968625" cy="4873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fld id="{12FB90E9-9E62-4A35-B3B3-8533D9573AE4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0995575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2FB90E9-9E62-4A35-B3B3-8533D9573AE4}" type="slidenum">
              <a:rPr lang="en-US" altLang="ja-JP" smtClean="0"/>
              <a:pPr>
                <a:defRPr/>
              </a:pPr>
              <a:t>8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928262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2FB90E9-9E62-4A35-B3B3-8533D9573AE4}" type="slidenum">
              <a:rPr lang="en-US" altLang="ja-JP" smtClean="0"/>
              <a:pPr>
                <a:defRPr/>
              </a:pPr>
              <a:t>9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928262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/>
              <a:t>マスタ サブタイトル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0F61AE-5893-4785-AB8F-7E9DD0D8A720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88081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3063C4-1C5C-47E5-970E-64B736324478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93790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8D249-3491-4618-8281-0755E6AE3CEC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2046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49F4A5-6ECB-4B21-AF8D-C05CBA9F61F5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46304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91DDEF-1F04-4DA8-915E-9421B3E0165C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6860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8AFE39-59EE-4B4E-AAAD-475BB0AB10DC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06573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EBD5D5-4B90-4E82-880C-02E1CDE75FAC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03420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DC0B9A-6974-484A-A940-9E89D87FAF15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658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52C6F1-1701-4950-8AF8-345AFC5CCFE8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46677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DE0948-7FC4-4C75-8E2A-32CEB357F00D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54557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dirty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B92716-3C0B-4C2C-9716-B859D92F86F5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23358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 タイトルの書式設定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 b="0"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 b="0"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b="0"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4B8450C-A50F-4B83-95B2-78C9DEB45559}" type="slidenum">
              <a:rPr lang="ja-JP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83802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8.bin"/><Relationship Id="rId18" Type="http://schemas.openxmlformats.org/officeDocument/2006/relationships/oleObject" Target="../embeddings/oleObject11.bin"/><Relationship Id="rId26" Type="http://schemas.openxmlformats.org/officeDocument/2006/relationships/oleObject" Target="../embeddings/oleObject15.bin"/><Relationship Id="rId39" Type="http://schemas.openxmlformats.org/officeDocument/2006/relationships/image" Target="../media/image17.wmf"/><Relationship Id="rId3" Type="http://schemas.openxmlformats.org/officeDocument/2006/relationships/image" Target="../media/image1.wmf"/><Relationship Id="rId21" Type="http://schemas.openxmlformats.org/officeDocument/2006/relationships/image" Target="../media/image8.wmf"/><Relationship Id="rId34" Type="http://schemas.openxmlformats.org/officeDocument/2006/relationships/oleObject" Target="../embeddings/oleObject19.bin"/><Relationship Id="rId42" Type="http://schemas.openxmlformats.org/officeDocument/2006/relationships/oleObject" Target="../embeddings/oleObject23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6.wmf"/><Relationship Id="rId25" Type="http://schemas.openxmlformats.org/officeDocument/2006/relationships/image" Target="../media/image10.wmf"/><Relationship Id="rId33" Type="http://schemas.openxmlformats.org/officeDocument/2006/relationships/image" Target="../media/image14.wmf"/><Relationship Id="rId38" Type="http://schemas.openxmlformats.org/officeDocument/2006/relationships/oleObject" Target="../embeddings/oleObject21.bin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29" Type="http://schemas.openxmlformats.org/officeDocument/2006/relationships/image" Target="../media/image12.wmf"/><Relationship Id="rId41" Type="http://schemas.openxmlformats.org/officeDocument/2006/relationships/image" Target="../media/image18.wmf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6.bin"/><Relationship Id="rId24" Type="http://schemas.openxmlformats.org/officeDocument/2006/relationships/oleObject" Target="../embeddings/oleObject14.bin"/><Relationship Id="rId32" Type="http://schemas.openxmlformats.org/officeDocument/2006/relationships/oleObject" Target="../embeddings/oleObject18.bin"/><Relationship Id="rId37" Type="http://schemas.openxmlformats.org/officeDocument/2006/relationships/image" Target="../media/image16.wmf"/><Relationship Id="rId40" Type="http://schemas.openxmlformats.org/officeDocument/2006/relationships/oleObject" Target="../embeddings/oleObject22.bin"/><Relationship Id="rId5" Type="http://schemas.openxmlformats.org/officeDocument/2006/relationships/image" Target="../media/image2.wmf"/><Relationship Id="rId15" Type="http://schemas.openxmlformats.org/officeDocument/2006/relationships/oleObject" Target="../embeddings/oleObject9.bin"/><Relationship Id="rId23" Type="http://schemas.openxmlformats.org/officeDocument/2006/relationships/image" Target="../media/image9.wmf"/><Relationship Id="rId28" Type="http://schemas.openxmlformats.org/officeDocument/2006/relationships/oleObject" Target="../embeddings/oleObject16.bin"/><Relationship Id="rId36" Type="http://schemas.openxmlformats.org/officeDocument/2006/relationships/oleObject" Target="../embeddings/oleObject20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7.wmf"/><Relationship Id="rId31" Type="http://schemas.openxmlformats.org/officeDocument/2006/relationships/image" Target="../media/image1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image" Target="../media/image5.wmf"/><Relationship Id="rId22" Type="http://schemas.openxmlformats.org/officeDocument/2006/relationships/oleObject" Target="../embeddings/oleObject13.bin"/><Relationship Id="rId27" Type="http://schemas.openxmlformats.org/officeDocument/2006/relationships/image" Target="../media/image11.wmf"/><Relationship Id="rId30" Type="http://schemas.openxmlformats.org/officeDocument/2006/relationships/oleObject" Target="../embeddings/oleObject17.bin"/><Relationship Id="rId35" Type="http://schemas.openxmlformats.org/officeDocument/2006/relationships/image" Target="../media/image15.wmf"/><Relationship Id="rId43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.x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0" y="524256"/>
            <a:ext cx="9144000" cy="5742432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softEdge rad="317500"/>
          </a:effec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ＭＳ Ｐゴシック"/>
                <a:cs typeface="+mn-cs"/>
              </a:rPr>
              <a:t>2021. 6.19  CBI</a:t>
            </a:r>
            <a:r>
              <a:rPr kumimoji="1" lang="ja-JP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ＭＳ Ｐゴシック"/>
                <a:cs typeface="+mn-cs"/>
              </a:rPr>
              <a:t>研究会発表</a:t>
            </a:r>
            <a:endParaRPr kumimoji="1" lang="en-US" altLang="ja-JP" sz="28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/>
              <a:ea typeface="ＭＳ Ｐゴシック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/>
              <a:ea typeface="ＭＳ Ｐゴシック"/>
              <a:cs typeface="+mn-cs"/>
            </a:endParaRPr>
          </a:p>
          <a:p>
            <a:pPr lvl="0" algn="ctr">
              <a:spcBef>
                <a:spcPct val="0"/>
              </a:spcBef>
              <a:defRPr/>
            </a:pPr>
            <a:r>
              <a:rPr lang="ja-JP" altLang="en-US" sz="3600" b="1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ＭＳ Ｐゴシック"/>
              </a:rPr>
              <a:t>学生の</a:t>
            </a:r>
            <a:r>
              <a:rPr lang="en-US" altLang="ja-JP" sz="3600" b="1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ＭＳ Ｐゴシック"/>
              </a:rPr>
              <a:t>Online</a:t>
            </a:r>
            <a:r>
              <a:rPr lang="ja-JP" altLang="en-US" sz="3600" b="1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ＭＳ Ｐゴシック"/>
              </a:rPr>
              <a:t>討論</a:t>
            </a:r>
            <a:r>
              <a:rPr lang="en-US" altLang="ja-JP" sz="3600" b="1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ＭＳ Ｐゴシック"/>
              </a:rPr>
              <a:t>3</a:t>
            </a:r>
          </a:p>
          <a:p>
            <a:pPr lvl="0" algn="ctr">
              <a:spcBef>
                <a:spcPct val="0"/>
              </a:spcBef>
              <a:defRPr/>
            </a:pPr>
            <a:endParaRPr kumimoji="1" lang="en-US" altLang="ja-JP" sz="36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/>
              <a:ea typeface="ＭＳ Ｐゴシック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ＭＳ Ｐゴシック"/>
                <a:cs typeface="+mn-cs"/>
              </a:rPr>
              <a:t>埼玉医大　赤間啓一</a:t>
            </a:r>
          </a:p>
        </p:txBody>
      </p:sp>
    </p:spTree>
    <p:extLst>
      <p:ext uri="{BB962C8B-B14F-4D97-AF65-F5344CB8AC3E}">
        <p14:creationId xmlns:p14="http://schemas.microsoft.com/office/powerpoint/2010/main" val="2318386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79">
            <a:extLst>
              <a:ext uri="{FF2B5EF4-FFF2-40B4-BE49-F238E27FC236}">
                <a16:creationId xmlns:a16="http://schemas.microsoft.com/office/drawing/2014/main" id="{3B8CA474-7A31-4909-AC8D-E698085156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68197" y="3192579"/>
            <a:ext cx="369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i="1" dirty="0">
                <a:solidFill>
                  <a:srgbClr val="000000"/>
                </a:solidFill>
                <a:latin typeface="Symbol" pitchFamily="18" charset="2"/>
                <a:ea typeface="ＭＳ ゴシック" pitchFamily="49" charset="-128"/>
                <a:cs typeface="Times New Roman" pitchFamily="18" charset="0"/>
              </a:rPr>
              <a:t>q</a:t>
            </a:r>
          </a:p>
        </p:txBody>
      </p:sp>
      <p:sp>
        <p:nvSpPr>
          <p:cNvPr id="33" name="Rectangle 110">
            <a:extLst>
              <a:ext uri="{FF2B5EF4-FFF2-40B4-BE49-F238E27FC236}">
                <a16:creationId xmlns:a16="http://schemas.microsoft.com/office/drawing/2014/main" id="{99E05607-B024-4BED-B85E-8524D4BCE3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2281" y="3114956"/>
            <a:ext cx="2841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i="1" dirty="0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l</a:t>
            </a:r>
          </a:p>
        </p:txBody>
      </p:sp>
      <p:sp>
        <p:nvSpPr>
          <p:cNvPr id="36" name="Rectangle 110">
            <a:extLst>
              <a:ext uri="{FF2B5EF4-FFF2-40B4-BE49-F238E27FC236}">
                <a16:creationId xmlns:a16="http://schemas.microsoft.com/office/drawing/2014/main" id="{E87713E3-F3F6-47DC-8BD9-37BD2AB19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83407" y="3618570"/>
            <a:ext cx="50045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i="1" dirty="0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m</a:t>
            </a:r>
          </a:p>
        </p:txBody>
      </p:sp>
      <p:sp>
        <p:nvSpPr>
          <p:cNvPr id="4" name="楕円 3">
            <a:extLst>
              <a:ext uri="{FF2B5EF4-FFF2-40B4-BE49-F238E27FC236}">
                <a16:creationId xmlns:a16="http://schemas.microsoft.com/office/drawing/2014/main" id="{F32AD212-8532-4D5F-9AF3-A530F9569B34}"/>
              </a:ext>
            </a:extLst>
          </p:cNvPr>
          <p:cNvSpPr/>
          <p:nvPr/>
        </p:nvSpPr>
        <p:spPr bwMode="auto">
          <a:xfrm>
            <a:off x="5971034" y="1299273"/>
            <a:ext cx="2880000" cy="2880000"/>
          </a:xfrm>
          <a:prstGeom prst="ellipse">
            <a:avLst/>
          </a:prstGeom>
          <a:noFill/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grpSp>
        <p:nvGrpSpPr>
          <p:cNvPr id="5" name="グループ化 4">
            <a:extLst>
              <a:ext uri="{FF2B5EF4-FFF2-40B4-BE49-F238E27FC236}">
                <a16:creationId xmlns:a16="http://schemas.microsoft.com/office/drawing/2014/main" id="{37119367-B58A-4BD2-B812-6F7CFCC8B854}"/>
              </a:ext>
            </a:extLst>
          </p:cNvPr>
          <p:cNvGrpSpPr/>
          <p:nvPr/>
        </p:nvGrpSpPr>
        <p:grpSpPr>
          <a:xfrm>
            <a:off x="7270960" y="2743219"/>
            <a:ext cx="274320" cy="1577160"/>
            <a:chOff x="7270960" y="2489514"/>
            <a:chExt cx="274320" cy="1577160"/>
          </a:xfrm>
        </p:grpSpPr>
        <p:sp>
          <p:nvSpPr>
            <p:cNvPr id="42" name="Line 5">
              <a:extLst>
                <a:ext uri="{FF2B5EF4-FFF2-40B4-BE49-F238E27FC236}">
                  <a16:creationId xmlns:a16="http://schemas.microsoft.com/office/drawing/2014/main" id="{08583DD2-6BCD-4EB4-AA70-5089C57EB3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08120" y="2489514"/>
              <a:ext cx="0" cy="14400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</a:pPr>
              <a:endParaRPr lang="ja-JP" altLang="en-US" dirty="0">
                <a:solidFill>
                  <a:srgbClr val="000000"/>
                </a:solidFill>
                <a:latin typeface="Bookman Old Style" pitchFamily="18" charset="0"/>
              </a:endParaRPr>
            </a:p>
          </p:txBody>
        </p:sp>
        <p:sp>
          <p:nvSpPr>
            <p:cNvPr id="41" name="Oval 63">
              <a:extLst>
                <a:ext uri="{FF2B5EF4-FFF2-40B4-BE49-F238E27FC236}">
                  <a16:creationId xmlns:a16="http://schemas.microsoft.com/office/drawing/2014/main" id="{8CBDCB21-E642-48A0-9D3D-4FC44AA6000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7270960" y="3792354"/>
              <a:ext cx="274320" cy="27432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pPr>
                <a:spcBef>
                  <a:spcPct val="0"/>
                </a:spcBef>
              </a:pPr>
              <a:endParaRPr lang="ja-JP" altLang="en-US">
                <a:solidFill>
                  <a:srgbClr val="000000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45" name="グループ化 44">
            <a:extLst>
              <a:ext uri="{FF2B5EF4-FFF2-40B4-BE49-F238E27FC236}">
                <a16:creationId xmlns:a16="http://schemas.microsoft.com/office/drawing/2014/main" id="{44457DC0-16B5-4C32-B33A-B5389555C3F5}"/>
              </a:ext>
            </a:extLst>
          </p:cNvPr>
          <p:cNvGrpSpPr/>
          <p:nvPr/>
        </p:nvGrpSpPr>
        <p:grpSpPr>
          <a:xfrm rot="19687508">
            <a:off x="7686622" y="2630086"/>
            <a:ext cx="274320" cy="1577160"/>
            <a:chOff x="7270960" y="2489514"/>
            <a:chExt cx="274320" cy="1577160"/>
          </a:xfrm>
        </p:grpSpPr>
        <p:sp>
          <p:nvSpPr>
            <p:cNvPr id="47" name="Line 5">
              <a:extLst>
                <a:ext uri="{FF2B5EF4-FFF2-40B4-BE49-F238E27FC236}">
                  <a16:creationId xmlns:a16="http://schemas.microsoft.com/office/drawing/2014/main" id="{723B83EE-3B02-4716-9F4D-09C3964C91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08120" y="2489514"/>
              <a:ext cx="0" cy="14400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</a:pPr>
              <a:endParaRPr lang="ja-JP" altLang="en-US" dirty="0">
                <a:solidFill>
                  <a:srgbClr val="000000"/>
                </a:solidFill>
                <a:latin typeface="Bookman Old Style" pitchFamily="18" charset="0"/>
              </a:endParaRPr>
            </a:p>
          </p:txBody>
        </p:sp>
        <p:sp>
          <p:nvSpPr>
            <p:cNvPr id="48" name="Oval 63">
              <a:extLst>
                <a:ext uri="{FF2B5EF4-FFF2-40B4-BE49-F238E27FC236}">
                  <a16:creationId xmlns:a16="http://schemas.microsoft.com/office/drawing/2014/main" id="{CFEDB8BE-F86F-4D00-A2D5-63354A16A35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7270960" y="3792354"/>
              <a:ext cx="274320" cy="27432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pPr>
                <a:spcBef>
                  <a:spcPct val="0"/>
                </a:spcBef>
              </a:pPr>
              <a:endParaRPr lang="ja-JP" altLang="en-US">
                <a:solidFill>
                  <a:srgbClr val="000000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50" name="グループ化 49">
            <a:extLst>
              <a:ext uri="{FF2B5EF4-FFF2-40B4-BE49-F238E27FC236}">
                <a16:creationId xmlns:a16="http://schemas.microsoft.com/office/drawing/2014/main" id="{8C3D4A55-66D0-4D2D-A09F-C7216F3ADD45}"/>
              </a:ext>
            </a:extLst>
          </p:cNvPr>
          <p:cNvGrpSpPr/>
          <p:nvPr/>
        </p:nvGrpSpPr>
        <p:grpSpPr>
          <a:xfrm rot="11919407">
            <a:off x="7533948" y="1208788"/>
            <a:ext cx="274320" cy="1577160"/>
            <a:chOff x="7270960" y="2489514"/>
            <a:chExt cx="274320" cy="1577160"/>
          </a:xfrm>
        </p:grpSpPr>
        <p:sp>
          <p:nvSpPr>
            <p:cNvPr id="51" name="Line 5">
              <a:extLst>
                <a:ext uri="{FF2B5EF4-FFF2-40B4-BE49-F238E27FC236}">
                  <a16:creationId xmlns:a16="http://schemas.microsoft.com/office/drawing/2014/main" id="{5A16C0F3-6139-4B12-B796-ED4D510F83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08120" y="2489514"/>
              <a:ext cx="0" cy="14400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</a:pPr>
              <a:endParaRPr lang="ja-JP" altLang="en-US" dirty="0">
                <a:solidFill>
                  <a:srgbClr val="000000"/>
                </a:solidFill>
                <a:latin typeface="Bookman Old Style" pitchFamily="18" charset="0"/>
              </a:endParaRPr>
            </a:p>
          </p:txBody>
        </p:sp>
        <p:sp>
          <p:nvSpPr>
            <p:cNvPr id="52" name="Oval 63">
              <a:extLst>
                <a:ext uri="{FF2B5EF4-FFF2-40B4-BE49-F238E27FC236}">
                  <a16:creationId xmlns:a16="http://schemas.microsoft.com/office/drawing/2014/main" id="{A29627AC-2D36-423C-9C0B-25DC8A0CC4A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7270960" y="3792354"/>
              <a:ext cx="274320" cy="27432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pPr>
                <a:spcBef>
                  <a:spcPct val="0"/>
                </a:spcBef>
              </a:pPr>
              <a:endParaRPr lang="ja-JP" altLang="en-US">
                <a:solidFill>
                  <a:srgbClr val="000000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7" name="グループ化 6">
            <a:extLst>
              <a:ext uri="{FF2B5EF4-FFF2-40B4-BE49-F238E27FC236}">
                <a16:creationId xmlns:a16="http://schemas.microsoft.com/office/drawing/2014/main" id="{1B520D8D-32A9-4352-8138-47E8F2FC708C}"/>
              </a:ext>
            </a:extLst>
          </p:cNvPr>
          <p:cNvGrpSpPr/>
          <p:nvPr/>
        </p:nvGrpSpPr>
        <p:grpSpPr>
          <a:xfrm>
            <a:off x="7413936" y="1651209"/>
            <a:ext cx="892899" cy="1108589"/>
            <a:chOff x="7413936" y="1380184"/>
            <a:chExt cx="892899" cy="1108589"/>
          </a:xfrm>
        </p:grpSpPr>
        <p:sp>
          <p:nvSpPr>
            <p:cNvPr id="6" name="フリーフォーム: 図形 5">
              <a:extLst>
                <a:ext uri="{FF2B5EF4-FFF2-40B4-BE49-F238E27FC236}">
                  <a16:creationId xmlns:a16="http://schemas.microsoft.com/office/drawing/2014/main" id="{A96C167D-C7E6-4D0F-B560-80571D7CCD46}"/>
                </a:ext>
              </a:extLst>
            </p:cNvPr>
            <p:cNvSpPr/>
            <p:nvPr/>
          </p:nvSpPr>
          <p:spPr bwMode="auto">
            <a:xfrm>
              <a:off x="7413936" y="1554479"/>
              <a:ext cx="749162" cy="934294"/>
            </a:xfrm>
            <a:custGeom>
              <a:avLst/>
              <a:gdLst>
                <a:gd name="connsiteX0" fmla="*/ 764771 w 764771"/>
                <a:gd name="connsiteY0" fmla="*/ 0 h 1109316"/>
                <a:gd name="connsiteX1" fmla="*/ 324197 w 764771"/>
                <a:gd name="connsiteY1" fmla="*/ 1022465 h 1109316"/>
                <a:gd name="connsiteX2" fmla="*/ 282633 w 764771"/>
                <a:gd name="connsiteY2" fmla="*/ 1039091 h 1109316"/>
                <a:gd name="connsiteX3" fmla="*/ 0 w 764771"/>
                <a:gd name="connsiteY3" fmla="*/ 897775 h 1109316"/>
                <a:gd name="connsiteX0" fmla="*/ 764771 w 764771"/>
                <a:gd name="connsiteY0" fmla="*/ 0 h 1109316"/>
                <a:gd name="connsiteX1" fmla="*/ 324197 w 764771"/>
                <a:gd name="connsiteY1" fmla="*/ 1022465 h 1109316"/>
                <a:gd name="connsiteX2" fmla="*/ 282633 w 764771"/>
                <a:gd name="connsiteY2" fmla="*/ 1039091 h 1109316"/>
                <a:gd name="connsiteX3" fmla="*/ 0 w 764771"/>
                <a:gd name="connsiteY3" fmla="*/ 897775 h 1109316"/>
                <a:gd name="connsiteX0" fmla="*/ 764771 w 764771"/>
                <a:gd name="connsiteY0" fmla="*/ 0 h 1070099"/>
                <a:gd name="connsiteX1" fmla="*/ 324197 w 764771"/>
                <a:gd name="connsiteY1" fmla="*/ 1022465 h 1070099"/>
                <a:gd name="connsiteX2" fmla="*/ 0 w 764771"/>
                <a:gd name="connsiteY2" fmla="*/ 897775 h 1070099"/>
                <a:gd name="connsiteX0" fmla="*/ 731520 w 731520"/>
                <a:gd name="connsiteY0" fmla="*/ 0 h 1070099"/>
                <a:gd name="connsiteX1" fmla="*/ 324197 w 731520"/>
                <a:gd name="connsiteY1" fmla="*/ 1022465 h 1070099"/>
                <a:gd name="connsiteX2" fmla="*/ 0 w 731520"/>
                <a:gd name="connsiteY2" fmla="*/ 897775 h 1070099"/>
                <a:gd name="connsiteX0" fmla="*/ 731520 w 731520"/>
                <a:gd name="connsiteY0" fmla="*/ 0 h 1070099"/>
                <a:gd name="connsiteX1" fmla="*/ 324197 w 731520"/>
                <a:gd name="connsiteY1" fmla="*/ 1022465 h 1070099"/>
                <a:gd name="connsiteX2" fmla="*/ 0 w 731520"/>
                <a:gd name="connsiteY2" fmla="*/ 897775 h 1070099"/>
                <a:gd name="connsiteX0" fmla="*/ 731520 w 731520"/>
                <a:gd name="connsiteY0" fmla="*/ 0 h 904912"/>
                <a:gd name="connsiteX1" fmla="*/ 382386 w 731520"/>
                <a:gd name="connsiteY1" fmla="*/ 731519 h 904912"/>
                <a:gd name="connsiteX2" fmla="*/ 0 w 731520"/>
                <a:gd name="connsiteY2" fmla="*/ 897775 h 904912"/>
                <a:gd name="connsiteX0" fmla="*/ 731520 w 731520"/>
                <a:gd name="connsiteY0" fmla="*/ 0 h 906613"/>
                <a:gd name="connsiteX1" fmla="*/ 332509 w 731520"/>
                <a:gd name="connsiteY1" fmla="*/ 748144 h 906613"/>
                <a:gd name="connsiteX2" fmla="*/ 0 w 731520"/>
                <a:gd name="connsiteY2" fmla="*/ 897775 h 906613"/>
                <a:gd name="connsiteX0" fmla="*/ 731520 w 731520"/>
                <a:gd name="connsiteY0" fmla="*/ 0 h 906613"/>
                <a:gd name="connsiteX1" fmla="*/ 332509 w 731520"/>
                <a:gd name="connsiteY1" fmla="*/ 748144 h 906613"/>
                <a:gd name="connsiteX2" fmla="*/ 0 w 731520"/>
                <a:gd name="connsiteY2" fmla="*/ 897775 h 906613"/>
                <a:gd name="connsiteX0" fmla="*/ 731520 w 731520"/>
                <a:gd name="connsiteY0" fmla="*/ 0 h 904912"/>
                <a:gd name="connsiteX1" fmla="*/ 274320 w 731520"/>
                <a:gd name="connsiteY1" fmla="*/ 731519 h 904912"/>
                <a:gd name="connsiteX2" fmla="*/ 0 w 731520"/>
                <a:gd name="connsiteY2" fmla="*/ 897775 h 904912"/>
                <a:gd name="connsiteX0" fmla="*/ 749162 w 749162"/>
                <a:gd name="connsiteY0" fmla="*/ 0 h 921448"/>
                <a:gd name="connsiteX1" fmla="*/ 291962 w 749162"/>
                <a:gd name="connsiteY1" fmla="*/ 731519 h 921448"/>
                <a:gd name="connsiteX2" fmla="*/ 0 w 749162"/>
                <a:gd name="connsiteY2" fmla="*/ 915416 h 921448"/>
                <a:gd name="connsiteX0" fmla="*/ 749162 w 749162"/>
                <a:gd name="connsiteY0" fmla="*/ 0 h 919063"/>
                <a:gd name="connsiteX1" fmla="*/ 377227 w 749162"/>
                <a:gd name="connsiteY1" fmla="*/ 672715 h 919063"/>
                <a:gd name="connsiteX2" fmla="*/ 0 w 749162"/>
                <a:gd name="connsiteY2" fmla="*/ 915416 h 919063"/>
                <a:gd name="connsiteX0" fmla="*/ 749162 w 749162"/>
                <a:gd name="connsiteY0" fmla="*/ 0 h 918920"/>
                <a:gd name="connsiteX1" fmla="*/ 365467 w 749162"/>
                <a:gd name="connsiteY1" fmla="*/ 666834 h 918920"/>
                <a:gd name="connsiteX2" fmla="*/ 0 w 749162"/>
                <a:gd name="connsiteY2" fmla="*/ 915416 h 918920"/>
                <a:gd name="connsiteX0" fmla="*/ 749162 w 749162"/>
                <a:gd name="connsiteY0" fmla="*/ 0 h 918920"/>
                <a:gd name="connsiteX1" fmla="*/ 365467 w 749162"/>
                <a:gd name="connsiteY1" fmla="*/ 666834 h 918920"/>
                <a:gd name="connsiteX2" fmla="*/ 0 w 749162"/>
                <a:gd name="connsiteY2" fmla="*/ 915416 h 918920"/>
                <a:gd name="connsiteX0" fmla="*/ 749162 w 749162"/>
                <a:gd name="connsiteY0" fmla="*/ 0 h 918920"/>
                <a:gd name="connsiteX1" fmla="*/ 365467 w 749162"/>
                <a:gd name="connsiteY1" fmla="*/ 666834 h 918920"/>
                <a:gd name="connsiteX2" fmla="*/ 0 w 749162"/>
                <a:gd name="connsiteY2" fmla="*/ 915416 h 918920"/>
                <a:gd name="connsiteX0" fmla="*/ 749162 w 749162"/>
                <a:gd name="connsiteY0" fmla="*/ 0 h 918920"/>
                <a:gd name="connsiteX1" fmla="*/ 365467 w 749162"/>
                <a:gd name="connsiteY1" fmla="*/ 666834 h 918920"/>
                <a:gd name="connsiteX2" fmla="*/ 0 w 749162"/>
                <a:gd name="connsiteY2" fmla="*/ 915416 h 918920"/>
                <a:gd name="connsiteX0" fmla="*/ 749162 w 749162"/>
                <a:gd name="connsiteY0" fmla="*/ 0 h 930943"/>
                <a:gd name="connsiteX1" fmla="*/ 365467 w 749162"/>
                <a:gd name="connsiteY1" fmla="*/ 666834 h 930943"/>
                <a:gd name="connsiteX2" fmla="*/ 0 w 749162"/>
                <a:gd name="connsiteY2" fmla="*/ 915416 h 930943"/>
                <a:gd name="connsiteX0" fmla="*/ 749162 w 749162"/>
                <a:gd name="connsiteY0" fmla="*/ 0 h 933208"/>
                <a:gd name="connsiteX1" fmla="*/ 397809 w 749162"/>
                <a:gd name="connsiteY1" fmla="*/ 696236 h 933208"/>
                <a:gd name="connsiteX2" fmla="*/ 0 w 749162"/>
                <a:gd name="connsiteY2" fmla="*/ 915416 h 933208"/>
                <a:gd name="connsiteX0" fmla="*/ 749162 w 749162"/>
                <a:gd name="connsiteY0" fmla="*/ 0 h 933208"/>
                <a:gd name="connsiteX1" fmla="*/ 397809 w 749162"/>
                <a:gd name="connsiteY1" fmla="*/ 696236 h 933208"/>
                <a:gd name="connsiteX2" fmla="*/ 0 w 749162"/>
                <a:gd name="connsiteY2" fmla="*/ 915416 h 933208"/>
                <a:gd name="connsiteX0" fmla="*/ 749162 w 749162"/>
                <a:gd name="connsiteY0" fmla="*/ 0 h 933208"/>
                <a:gd name="connsiteX1" fmla="*/ 397809 w 749162"/>
                <a:gd name="connsiteY1" fmla="*/ 696236 h 933208"/>
                <a:gd name="connsiteX2" fmla="*/ 0 w 749162"/>
                <a:gd name="connsiteY2" fmla="*/ 915416 h 933208"/>
                <a:gd name="connsiteX0" fmla="*/ 749162 w 749162"/>
                <a:gd name="connsiteY0" fmla="*/ 0 h 931865"/>
                <a:gd name="connsiteX1" fmla="*/ 397809 w 749162"/>
                <a:gd name="connsiteY1" fmla="*/ 696236 h 931865"/>
                <a:gd name="connsiteX2" fmla="*/ 0 w 749162"/>
                <a:gd name="connsiteY2" fmla="*/ 915416 h 931865"/>
                <a:gd name="connsiteX0" fmla="*/ 749162 w 749162"/>
                <a:gd name="connsiteY0" fmla="*/ 0 h 933208"/>
                <a:gd name="connsiteX1" fmla="*/ 397809 w 749162"/>
                <a:gd name="connsiteY1" fmla="*/ 696236 h 933208"/>
                <a:gd name="connsiteX2" fmla="*/ 0 w 749162"/>
                <a:gd name="connsiteY2" fmla="*/ 915416 h 933208"/>
                <a:gd name="connsiteX0" fmla="*/ 749162 w 749162"/>
                <a:gd name="connsiteY0" fmla="*/ 0 h 933208"/>
                <a:gd name="connsiteX1" fmla="*/ 397809 w 749162"/>
                <a:gd name="connsiteY1" fmla="*/ 696236 h 933208"/>
                <a:gd name="connsiteX2" fmla="*/ 0 w 749162"/>
                <a:gd name="connsiteY2" fmla="*/ 915416 h 933208"/>
                <a:gd name="connsiteX0" fmla="*/ 749162 w 749162"/>
                <a:gd name="connsiteY0" fmla="*/ 0 h 934294"/>
                <a:gd name="connsiteX1" fmla="*/ 412510 w 749162"/>
                <a:gd name="connsiteY1" fmla="*/ 707997 h 934294"/>
                <a:gd name="connsiteX2" fmla="*/ 0 w 749162"/>
                <a:gd name="connsiteY2" fmla="*/ 915416 h 9342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49162" h="934294">
                  <a:moveTo>
                    <a:pt x="749162" y="0"/>
                  </a:moveTo>
                  <a:cubicBezTo>
                    <a:pt x="618850" y="368273"/>
                    <a:pt x="537370" y="555428"/>
                    <a:pt x="412510" y="707997"/>
                  </a:cubicBezTo>
                  <a:cubicBezTo>
                    <a:pt x="287650" y="860566"/>
                    <a:pt x="146926" y="982555"/>
                    <a:pt x="0" y="915416"/>
                  </a:cubicBezTo>
                </a:path>
              </a:pathLst>
            </a:cu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57" name="Oval 63">
              <a:extLst>
                <a:ext uri="{FF2B5EF4-FFF2-40B4-BE49-F238E27FC236}">
                  <a16:creationId xmlns:a16="http://schemas.microsoft.com/office/drawing/2014/main" id="{02B162C6-8A62-41A5-84C2-16C09B0C771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12289811">
              <a:off x="8032515" y="1380184"/>
              <a:ext cx="274320" cy="27432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pPr>
                <a:spcBef>
                  <a:spcPct val="0"/>
                </a:spcBef>
              </a:pPr>
              <a:endParaRPr lang="ja-JP" altLang="en-US">
                <a:solidFill>
                  <a:srgbClr val="000000"/>
                </a:solidFill>
                <a:latin typeface="Bookman Old Style" pitchFamily="18" charset="0"/>
              </a:endParaRPr>
            </a:p>
          </p:txBody>
        </p:sp>
      </p:grpSp>
      <p:sp>
        <p:nvSpPr>
          <p:cNvPr id="63" name="Rectangle 110">
            <a:extLst>
              <a:ext uri="{FF2B5EF4-FFF2-40B4-BE49-F238E27FC236}">
                <a16:creationId xmlns:a16="http://schemas.microsoft.com/office/drawing/2014/main" id="{6489B52F-388B-4EBD-9A7D-A189425B07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4162" y="3118621"/>
            <a:ext cx="3994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i="1" dirty="0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T</a:t>
            </a:r>
          </a:p>
        </p:txBody>
      </p:sp>
      <p:sp>
        <p:nvSpPr>
          <p:cNvPr id="65" name="Rectangle 110">
            <a:extLst>
              <a:ext uri="{FF2B5EF4-FFF2-40B4-BE49-F238E27FC236}">
                <a16:creationId xmlns:a16="http://schemas.microsoft.com/office/drawing/2014/main" id="{7B386304-5DBF-442C-95D6-A309FAE3AC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4162" y="4910365"/>
            <a:ext cx="7008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i="1" dirty="0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mg</a:t>
            </a:r>
          </a:p>
        </p:txBody>
      </p:sp>
      <p:sp>
        <p:nvSpPr>
          <p:cNvPr id="66" name="Line 46">
            <a:extLst>
              <a:ext uri="{FF2B5EF4-FFF2-40B4-BE49-F238E27FC236}">
                <a16:creationId xmlns:a16="http://schemas.microsoft.com/office/drawing/2014/main" id="{2540B685-5AC3-4948-B00D-D14E5A6F736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577397" y="3012331"/>
            <a:ext cx="607576" cy="986820"/>
          </a:xfrm>
          <a:prstGeom prst="line">
            <a:avLst/>
          </a:prstGeom>
          <a:noFill/>
          <a:ln w="57150">
            <a:solidFill>
              <a:srgbClr val="99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ja-JP" altLang="en-US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67" name="Line 45">
            <a:extLst>
              <a:ext uri="{FF2B5EF4-FFF2-40B4-BE49-F238E27FC236}">
                <a16:creationId xmlns:a16="http://schemas.microsoft.com/office/drawing/2014/main" id="{20792AB9-8B29-46AD-9EA8-1558E0F8B4C2}"/>
              </a:ext>
            </a:extLst>
          </p:cNvPr>
          <p:cNvSpPr>
            <a:spLocks noChangeShapeType="1"/>
          </p:cNvSpPr>
          <p:nvPr/>
        </p:nvSpPr>
        <p:spPr bwMode="auto">
          <a:xfrm>
            <a:off x="8182851" y="3958577"/>
            <a:ext cx="0" cy="98524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ja-JP" altLang="en-US">
              <a:solidFill>
                <a:srgbClr val="000000"/>
              </a:solidFill>
              <a:latin typeface="Bookman Old Style" pitchFamily="18" charset="0"/>
            </a:endParaRPr>
          </a:p>
        </p:txBody>
      </p:sp>
      <p:grpSp>
        <p:nvGrpSpPr>
          <p:cNvPr id="103" name="グループ化 102">
            <a:extLst>
              <a:ext uri="{FF2B5EF4-FFF2-40B4-BE49-F238E27FC236}">
                <a16:creationId xmlns:a16="http://schemas.microsoft.com/office/drawing/2014/main" id="{9B59318F-C2EA-4009-947A-065942A7CCB0}"/>
              </a:ext>
            </a:extLst>
          </p:cNvPr>
          <p:cNvGrpSpPr>
            <a:grpSpLocks/>
          </p:cNvGrpSpPr>
          <p:nvPr/>
        </p:nvGrpSpPr>
        <p:grpSpPr>
          <a:xfrm>
            <a:off x="7744841" y="3305960"/>
            <a:ext cx="870139" cy="1630782"/>
            <a:chOff x="8363619" y="2253172"/>
            <a:chExt cx="651443" cy="1531306"/>
          </a:xfrm>
        </p:grpSpPr>
        <p:sp>
          <p:nvSpPr>
            <p:cNvPr id="104" name="Line 48">
              <a:extLst>
                <a:ext uri="{FF2B5EF4-FFF2-40B4-BE49-F238E27FC236}">
                  <a16:creationId xmlns:a16="http://schemas.microsoft.com/office/drawing/2014/main" id="{363314B4-BB2E-41A1-978F-2EE8BF07B46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8405795" y="2838089"/>
              <a:ext cx="230892" cy="315243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</a:pPr>
              <a:endParaRPr lang="ja-JP" altLang="en-US">
                <a:solidFill>
                  <a:srgbClr val="000000"/>
                </a:solidFill>
                <a:latin typeface="Bookman Old Style" pitchFamily="18" charset="0"/>
              </a:endParaRPr>
            </a:p>
          </p:txBody>
        </p:sp>
        <p:sp>
          <p:nvSpPr>
            <p:cNvPr id="105" name="Line 46">
              <a:extLst>
                <a:ext uri="{FF2B5EF4-FFF2-40B4-BE49-F238E27FC236}">
                  <a16:creationId xmlns:a16="http://schemas.microsoft.com/office/drawing/2014/main" id="{8812EC4F-B813-451A-B7AF-2EAAA259D9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367884" y="3105541"/>
              <a:ext cx="322089" cy="6732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</a:pPr>
              <a:endParaRPr lang="ja-JP" altLang="en-US">
                <a:solidFill>
                  <a:srgbClr val="000000"/>
                </a:solidFill>
                <a:latin typeface="Bookman Old Style" pitchFamily="18" charset="0"/>
              </a:endParaRPr>
            </a:p>
          </p:txBody>
        </p:sp>
        <p:sp>
          <p:nvSpPr>
            <p:cNvPr id="106" name="Line 45">
              <a:extLst>
                <a:ext uri="{FF2B5EF4-FFF2-40B4-BE49-F238E27FC236}">
                  <a16:creationId xmlns:a16="http://schemas.microsoft.com/office/drawing/2014/main" id="{EA7031C5-433C-464C-9D4B-72C525B40E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5712" y="2253172"/>
              <a:ext cx="0" cy="8437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</a:pPr>
              <a:endParaRPr lang="ja-JP" altLang="en-US" dirty="0">
                <a:solidFill>
                  <a:srgbClr val="000000"/>
                </a:solidFill>
                <a:latin typeface="Bookman Old Style" pitchFamily="18" charset="0"/>
              </a:endParaRPr>
            </a:p>
          </p:txBody>
        </p:sp>
        <p:sp>
          <p:nvSpPr>
            <p:cNvPr id="107" name="Line 46">
              <a:extLst>
                <a:ext uri="{FF2B5EF4-FFF2-40B4-BE49-F238E27FC236}">
                  <a16:creationId xmlns:a16="http://schemas.microsoft.com/office/drawing/2014/main" id="{3A85FEC2-47F6-4EA1-92F3-58B7B82166A0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 flipV="1">
              <a:off x="8677411" y="2865977"/>
              <a:ext cx="337651" cy="69232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prstDash val="sysDot"/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</a:pPr>
              <a:endParaRPr lang="ja-JP" altLang="en-US">
                <a:solidFill>
                  <a:srgbClr val="000000"/>
                </a:solidFill>
                <a:latin typeface="Bookman Old Style" pitchFamily="18" charset="0"/>
              </a:endParaRPr>
            </a:p>
          </p:txBody>
        </p:sp>
        <p:sp>
          <p:nvSpPr>
            <p:cNvPr id="108" name="Line 48">
              <a:extLst>
                <a:ext uri="{FF2B5EF4-FFF2-40B4-BE49-F238E27FC236}">
                  <a16:creationId xmlns:a16="http://schemas.microsoft.com/office/drawing/2014/main" id="{F5DC6DB4-701C-4975-A9DF-63A66BAF666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8738806" y="3511410"/>
              <a:ext cx="230892" cy="31524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</a:pPr>
              <a:endParaRPr lang="ja-JP" altLang="en-US">
                <a:solidFill>
                  <a:srgbClr val="000000"/>
                </a:solidFill>
                <a:latin typeface="Bookman Old Style" pitchFamily="18" charset="0"/>
              </a:endParaRPr>
            </a:p>
          </p:txBody>
        </p:sp>
      </p:grpSp>
      <p:sp>
        <p:nvSpPr>
          <p:cNvPr id="62" name="Rectangle 2">
            <a:extLst>
              <a:ext uri="{FF2B5EF4-FFF2-40B4-BE49-F238E27FC236}">
                <a16:creationId xmlns:a16="http://schemas.microsoft.com/office/drawing/2014/main" id="{8390B9EA-88DA-4DAF-8208-A423F2403F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844"/>
            <a:ext cx="25728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0"/>
              </a:spcBef>
            </a:pPr>
            <a:r>
              <a:rPr lang="ja-JP" altLang="en-US" b="1" dirty="0">
                <a:solidFill>
                  <a:srgbClr val="3333CC"/>
                </a:solidFill>
                <a:latin typeface="ＭＳ ゴシック" pitchFamily="49" charset="-128"/>
                <a:ea typeface="ＭＳ ゴシック" pitchFamily="49" charset="-128"/>
              </a:rPr>
              <a:t>第</a:t>
            </a:r>
            <a:r>
              <a:rPr lang="en-US" altLang="ja-JP" b="1" dirty="0">
                <a:solidFill>
                  <a:srgbClr val="3333CC"/>
                </a:solidFill>
                <a:latin typeface="ＭＳ ゴシック" pitchFamily="49" charset="-128"/>
                <a:ea typeface="ＭＳ ゴシック" pitchFamily="49" charset="-128"/>
              </a:rPr>
              <a:t>9</a:t>
            </a:r>
            <a:r>
              <a:rPr lang="ja-JP" altLang="en-US" b="1" dirty="0">
                <a:solidFill>
                  <a:srgbClr val="3333CC"/>
                </a:solidFill>
                <a:latin typeface="ＭＳ ゴシック" pitchFamily="49" charset="-128"/>
                <a:ea typeface="ＭＳ ゴシック" pitchFamily="49" charset="-128"/>
              </a:rPr>
              <a:t>回討論課題</a:t>
            </a:r>
          </a:p>
        </p:txBody>
      </p:sp>
      <p:sp>
        <p:nvSpPr>
          <p:cNvPr id="64" name="Rectangle 21">
            <a:extLst>
              <a:ext uri="{FF2B5EF4-FFF2-40B4-BE49-F238E27FC236}">
                <a16:creationId xmlns:a16="http://schemas.microsoft.com/office/drawing/2014/main" id="{EBF76028-7EE4-4295-A039-FFACEDFD9F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99495" y="-21489"/>
            <a:ext cx="644450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ja-JP" altLang="en-US" dirty="0">
                <a:solidFill>
                  <a:srgbClr val="000000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例</a:t>
            </a:r>
            <a:r>
              <a:rPr lang="en-US" altLang="ja-JP" dirty="0">
                <a:solidFill>
                  <a:srgbClr val="000000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1</a:t>
            </a:r>
            <a:r>
              <a:rPr lang="ja-JP" altLang="en-US" dirty="0">
                <a:solidFill>
                  <a:srgbClr val="000000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の振子について考える。</a:t>
            </a:r>
            <a:endParaRPr lang="ja-JP" altLang="en-US" dirty="0">
              <a:solidFill>
                <a:srgbClr val="000000"/>
              </a:solidFill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123" name="Rectangle 56">
            <a:extLst>
              <a:ext uri="{FF2B5EF4-FFF2-40B4-BE49-F238E27FC236}">
                <a16:creationId xmlns:a16="http://schemas.microsoft.com/office/drawing/2014/main" id="{EB878745-C922-4C0B-BCAB-1377C78F0B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00609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(1)</a:t>
            </a:r>
            <a:r>
              <a:rPr lang="ja-JP" altLang="en-US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結ぶものが固い棒で</a:t>
            </a:r>
            <a:r>
              <a: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, </a:t>
            </a:r>
            <a:r>
              <a:rPr lang="en-US" altLang="ja-JP" i="1" dirty="0">
                <a:solidFill>
                  <a:srgbClr val="000000"/>
                </a:solidFill>
                <a:latin typeface="Bookman Old Style" panose="02050604050505020204" pitchFamily="18" charset="0"/>
                <a:ea typeface="ＭＳ ゴシック" pitchFamily="49" charset="-128"/>
                <a:cs typeface="Times New Roman" pitchFamily="18" charset="0"/>
              </a:rPr>
              <a:t>h</a:t>
            </a:r>
            <a:r>
              <a:rPr lang="en-US" altLang="ja-JP" dirty="0">
                <a:solidFill>
                  <a:srgbClr val="000000"/>
                </a:solidFill>
                <a:latin typeface="Symbol" panose="05050102010706020507" pitchFamily="18" charset="2"/>
                <a:ea typeface="ＭＳ ゴシック" pitchFamily="49" charset="-128"/>
                <a:cs typeface="Times New Roman" pitchFamily="18" charset="0"/>
              </a:rPr>
              <a:t>=</a:t>
            </a:r>
            <a:r>
              <a:rPr lang="en-US" altLang="ja-JP" i="1" dirty="0">
                <a:solidFill>
                  <a:srgbClr val="000000"/>
                </a:solidFill>
                <a:latin typeface="Bookman Old Style" panose="02050604050505020204" pitchFamily="18" charset="0"/>
                <a:ea typeface="ＭＳ ゴシック" pitchFamily="49" charset="-128"/>
                <a:cs typeface="Times New Roman" pitchFamily="18" charset="0"/>
              </a:rPr>
              <a:t>h</a:t>
            </a:r>
            <a:r>
              <a:rPr lang="en-US" altLang="ja-JP" baseline="-25000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1</a:t>
            </a:r>
            <a:r>
              <a:rPr lang="en-US" altLang="ja-JP" dirty="0">
                <a:solidFill>
                  <a:srgbClr val="000000"/>
                </a:solidFill>
                <a:latin typeface="Symbol" panose="05050102010706020507" pitchFamily="18" charset="2"/>
                <a:ea typeface="ＭＳ ゴシック" pitchFamily="49" charset="-128"/>
                <a:cs typeface="Times New Roman" pitchFamily="18" charset="0"/>
              </a:rPr>
              <a:t>&lt;</a:t>
            </a:r>
            <a:r>
              <a: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2</a:t>
            </a:r>
            <a:r>
              <a:rPr lang="en-US" altLang="ja-JP" i="1" dirty="0">
                <a:solidFill>
                  <a:srgbClr val="000000"/>
                </a:solidFill>
                <a:latin typeface="Bookman Old Style" panose="02050604050505020204" pitchFamily="18" charset="0"/>
                <a:ea typeface="ＭＳ ゴシック" pitchFamily="49" charset="-128"/>
                <a:cs typeface="Times New Roman" pitchFamily="18" charset="0"/>
              </a:rPr>
              <a:t>l</a:t>
            </a:r>
            <a:r>
              <a:rPr lang="ja-JP" altLang="en-US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で</a:t>
            </a:r>
            <a:r>
              <a:rPr lang="en-US" altLang="ja-JP" i="1" dirty="0">
                <a:solidFill>
                  <a:srgbClr val="000000"/>
                </a:solidFill>
                <a:latin typeface="Bookman Old Style" panose="02050604050505020204" pitchFamily="18" charset="0"/>
                <a:ea typeface="ＭＳ ゴシック" pitchFamily="49" charset="-128"/>
                <a:cs typeface="Times New Roman" pitchFamily="18" charset="0"/>
              </a:rPr>
              <a:t>v</a:t>
            </a:r>
            <a:r>
              <a:rPr lang="en-US" altLang="ja-JP" dirty="0">
                <a:solidFill>
                  <a:srgbClr val="000000"/>
                </a:solidFill>
                <a:latin typeface="Symbol" panose="05050102010706020507" pitchFamily="18" charset="2"/>
                <a:ea typeface="ＭＳ ゴシック" pitchFamily="49" charset="-128"/>
                <a:cs typeface="Times New Roman" pitchFamily="18" charset="0"/>
              </a:rPr>
              <a:t>=</a:t>
            </a:r>
            <a:r>
              <a: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0</a:t>
            </a:r>
            <a:r>
              <a:rPr lang="ja-JP" altLang="en-US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になったとすると</a:t>
            </a:r>
          </a:p>
        </p:txBody>
      </p:sp>
      <p:sp>
        <p:nvSpPr>
          <p:cNvPr id="125" name="Rectangle 56">
            <a:extLst>
              <a:ext uri="{FF2B5EF4-FFF2-40B4-BE49-F238E27FC236}">
                <a16:creationId xmlns:a16="http://schemas.microsoft.com/office/drawing/2014/main" id="{40C4C8AD-9FB5-47F3-A760-F3C0B6843C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65492" y="923274"/>
            <a:ext cx="64769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ja-JP" i="1" dirty="0">
                <a:solidFill>
                  <a:srgbClr val="000000"/>
                </a:solidFill>
                <a:latin typeface="Bookman Old Style" panose="02050604050505020204" pitchFamily="18" charset="0"/>
                <a:ea typeface="ＭＳ ゴシック" pitchFamily="49" charset="-128"/>
                <a:cs typeface="Times New Roman" pitchFamily="18" charset="0"/>
              </a:rPr>
              <a:t>h</a:t>
            </a:r>
            <a:r>
              <a:rPr lang="en-US" altLang="ja-JP" baseline="-25000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1</a:t>
            </a:r>
            <a:r>
              <a:rPr lang="en-US" altLang="ja-JP" dirty="0">
                <a:solidFill>
                  <a:srgbClr val="000000"/>
                </a:solidFill>
                <a:latin typeface="Symbol" panose="05050102010706020507" pitchFamily="18" charset="2"/>
                <a:ea typeface="ＭＳ ゴシック" pitchFamily="49" charset="-128"/>
                <a:cs typeface="Times New Roman" pitchFamily="18" charset="0"/>
              </a:rPr>
              <a:t>=</a:t>
            </a:r>
            <a:r>
              <a:rPr lang="en-US" altLang="ja-JP" i="1" dirty="0">
                <a:solidFill>
                  <a:srgbClr val="000000"/>
                </a:solidFill>
                <a:latin typeface="Bookman Old Style" panose="02050604050505020204" pitchFamily="18" charset="0"/>
                <a:ea typeface="ＭＳ ゴシック" pitchFamily="49" charset="-128"/>
                <a:cs typeface="Times New Roman" pitchFamily="18" charset="0"/>
              </a:rPr>
              <a:t>v</a:t>
            </a:r>
            <a:r>
              <a:rPr lang="en-US" altLang="ja-JP" baseline="-25000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0</a:t>
            </a:r>
            <a:r>
              <a:rPr lang="en-US" altLang="ja-JP" baseline="30000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2</a:t>
            </a:r>
            <a:r>
              <a:rPr lang="en-US" altLang="ja-JP" dirty="0">
                <a:solidFill>
                  <a:srgbClr val="000000"/>
                </a:solidFill>
                <a:latin typeface="Symbol" panose="05050102010706020507" pitchFamily="18" charset="2"/>
                <a:ea typeface="ＭＳ ゴシック" pitchFamily="49" charset="-128"/>
                <a:cs typeface="Times New Roman" pitchFamily="18" charset="0"/>
              </a:rPr>
              <a:t>/</a:t>
            </a:r>
            <a:r>
              <a: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2</a:t>
            </a:r>
            <a:r>
              <a:rPr lang="en-US" altLang="ja-JP" i="1" dirty="0">
                <a:solidFill>
                  <a:srgbClr val="000000"/>
                </a:solidFill>
                <a:latin typeface="Bookman Old Style" panose="02050604050505020204" pitchFamily="18" charset="0"/>
                <a:ea typeface="ＭＳ ゴシック" pitchFamily="49" charset="-128"/>
                <a:cs typeface="Times New Roman" pitchFamily="18" charset="0"/>
              </a:rPr>
              <a:t>g</a:t>
            </a:r>
            <a:r>
              <a:rPr lang="ja-JP" altLang="en-US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であった。途中で</a:t>
            </a:r>
            <a:r>
              <a:rPr lang="en-US" altLang="ja-JP" i="1" dirty="0">
                <a:solidFill>
                  <a:srgbClr val="000000"/>
                </a:solidFill>
                <a:latin typeface="Bookman Old Style" panose="02050604050505020204" pitchFamily="18" charset="0"/>
                <a:ea typeface="ＭＳ ゴシック" pitchFamily="49" charset="-128"/>
                <a:cs typeface="Times New Roman" pitchFamily="18" charset="0"/>
              </a:rPr>
              <a:t>v</a:t>
            </a:r>
            <a:r>
              <a:rPr lang="en-US" altLang="ja-JP" dirty="0">
                <a:solidFill>
                  <a:srgbClr val="000000"/>
                </a:solidFill>
                <a:latin typeface="Symbol" panose="05050102010706020507" pitchFamily="18" charset="2"/>
                <a:ea typeface="ＭＳ ゴシック" pitchFamily="49" charset="-128"/>
                <a:cs typeface="Times New Roman" pitchFamily="18" charset="0"/>
              </a:rPr>
              <a:t>=</a:t>
            </a:r>
            <a:r>
              <a: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0</a:t>
            </a:r>
            <a:r>
              <a:rPr lang="ja-JP" altLang="en-US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にならず</a:t>
            </a:r>
          </a:p>
        </p:txBody>
      </p:sp>
      <p:sp>
        <p:nvSpPr>
          <p:cNvPr id="134" name="Rectangle 56">
            <a:extLst>
              <a:ext uri="{FF2B5EF4-FFF2-40B4-BE49-F238E27FC236}">
                <a16:creationId xmlns:a16="http://schemas.microsoft.com/office/drawing/2014/main" id="{6B9B2970-7CC1-4D1F-B6F4-EFB0E18DD3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3485" y="3805894"/>
            <a:ext cx="634262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(3)</a:t>
            </a:r>
            <a:r>
              <a:rPr lang="ja-JP" altLang="en-US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 結ぶものが紐で</a:t>
            </a:r>
            <a:r>
              <a: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, </a:t>
            </a:r>
            <a:r>
              <a:rPr lang="en-US" altLang="ja-JP" i="1" dirty="0">
                <a:solidFill>
                  <a:srgbClr val="000000"/>
                </a:solidFill>
                <a:latin typeface="Bookman Old Style" panose="02050604050505020204" pitchFamily="18" charset="0"/>
                <a:ea typeface="ＭＳ ゴシック" pitchFamily="49" charset="-128"/>
                <a:cs typeface="Times New Roman" pitchFamily="18" charset="0"/>
              </a:rPr>
              <a:t>h</a:t>
            </a:r>
            <a:r>
              <a:rPr lang="en-US" altLang="ja-JP" dirty="0">
                <a:solidFill>
                  <a:srgbClr val="000000"/>
                </a:solidFill>
                <a:latin typeface="Symbol" panose="05050102010706020507" pitchFamily="18" charset="2"/>
                <a:ea typeface="ＭＳ ゴシック" pitchFamily="49" charset="-128"/>
                <a:cs typeface="Times New Roman" pitchFamily="18" charset="0"/>
              </a:rPr>
              <a:t>=</a:t>
            </a:r>
            <a:r>
              <a:rPr lang="en-US" altLang="ja-JP" i="1" dirty="0">
                <a:solidFill>
                  <a:srgbClr val="000000"/>
                </a:solidFill>
                <a:latin typeface="Bookman Old Style" panose="02050604050505020204" pitchFamily="18" charset="0"/>
                <a:ea typeface="ＭＳ ゴシック" pitchFamily="49" charset="-128"/>
                <a:cs typeface="Times New Roman" pitchFamily="18" charset="0"/>
              </a:rPr>
              <a:t>h</a:t>
            </a:r>
            <a:r>
              <a:rPr lang="en-US" altLang="ja-JP" baseline="-25000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2</a:t>
            </a:r>
            <a:r>
              <a:rPr lang="en-US" altLang="ja-JP" dirty="0">
                <a:solidFill>
                  <a:srgbClr val="000000"/>
                </a:solidFill>
                <a:latin typeface="Symbol" panose="05050102010706020507" pitchFamily="18" charset="2"/>
                <a:ea typeface="ＭＳ ゴシック" pitchFamily="49" charset="-128"/>
                <a:cs typeface="Times New Roman" pitchFamily="18" charset="0"/>
              </a:rPr>
              <a:t>&lt;</a:t>
            </a:r>
            <a:r>
              <a: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2</a:t>
            </a:r>
            <a:r>
              <a:rPr lang="en-US" altLang="ja-JP" i="1" dirty="0">
                <a:solidFill>
                  <a:srgbClr val="000000"/>
                </a:solidFill>
                <a:latin typeface="Bookman Old Style" panose="02050604050505020204" pitchFamily="18" charset="0"/>
                <a:ea typeface="ＭＳ ゴシック" pitchFamily="49" charset="-128"/>
                <a:cs typeface="Times New Roman" pitchFamily="18" charset="0"/>
              </a:rPr>
              <a:t>l</a:t>
            </a:r>
            <a:r>
              <a:rPr lang="ja-JP" altLang="en-US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で紐が緩んだとすると</a:t>
            </a:r>
            <a:r>
              <a:rPr lang="en-US" altLang="ja-JP" i="1" dirty="0">
                <a:solidFill>
                  <a:srgbClr val="000000"/>
                </a:solidFill>
                <a:latin typeface="Bookman Old Style" panose="02050604050505020204" pitchFamily="18" charset="0"/>
                <a:ea typeface="ＭＳ ゴシック" pitchFamily="49" charset="-128"/>
                <a:cs typeface="Times New Roman" pitchFamily="18" charset="0"/>
              </a:rPr>
              <a:t>h</a:t>
            </a:r>
            <a:r>
              <a:rPr lang="en-US" altLang="ja-JP" baseline="-25000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2</a:t>
            </a:r>
            <a:r>
              <a:rPr lang="en-US" altLang="ja-JP" dirty="0">
                <a:solidFill>
                  <a:srgbClr val="000000"/>
                </a:solidFill>
                <a:latin typeface="Symbol" panose="05050102010706020507" pitchFamily="18" charset="2"/>
                <a:ea typeface="ＭＳ ゴシック" pitchFamily="49" charset="-128"/>
                <a:cs typeface="Times New Roman" pitchFamily="18" charset="0"/>
              </a:rPr>
              <a:t>=</a:t>
            </a:r>
            <a:r>
              <a: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(</a:t>
            </a:r>
            <a:r>
              <a:rPr lang="en-US" altLang="ja-JP" i="1" dirty="0">
                <a:solidFill>
                  <a:srgbClr val="000000"/>
                </a:solidFill>
                <a:latin typeface="Bookman Old Style" panose="02050604050505020204" pitchFamily="18" charset="0"/>
                <a:ea typeface="ＭＳ ゴシック" pitchFamily="49" charset="-128"/>
                <a:cs typeface="Times New Roman" pitchFamily="18" charset="0"/>
              </a:rPr>
              <a:t>v</a:t>
            </a:r>
            <a:r>
              <a:rPr lang="en-US" altLang="ja-JP" baseline="-25000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0</a:t>
            </a:r>
            <a:r>
              <a:rPr lang="en-US" altLang="ja-JP" baseline="30000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2</a:t>
            </a:r>
            <a:r>
              <a:rPr lang="en-US" altLang="ja-JP" dirty="0">
                <a:solidFill>
                  <a:srgbClr val="000000"/>
                </a:solidFill>
                <a:latin typeface="Symbol" panose="05050102010706020507" pitchFamily="18" charset="2"/>
                <a:ea typeface="ＭＳ ゴシック" pitchFamily="49" charset="-128"/>
                <a:cs typeface="Times New Roman" pitchFamily="18" charset="0"/>
              </a:rPr>
              <a:t>/</a:t>
            </a:r>
            <a:r>
              <a:rPr lang="en-US" altLang="ja-JP" i="1" dirty="0" err="1">
                <a:solidFill>
                  <a:srgbClr val="000000"/>
                </a:solidFill>
                <a:latin typeface="Bookman Old Style" panose="02050604050505020204" pitchFamily="18" charset="0"/>
                <a:ea typeface="ＭＳ ゴシック" pitchFamily="49" charset="-128"/>
                <a:cs typeface="Times New Roman" pitchFamily="18" charset="0"/>
              </a:rPr>
              <a:t>g</a:t>
            </a:r>
            <a:r>
              <a:rPr lang="en-US" altLang="ja-JP" dirty="0" err="1">
                <a:solidFill>
                  <a:srgbClr val="000000"/>
                </a:solidFill>
                <a:latin typeface="Symbol" panose="05050102010706020507" pitchFamily="18" charset="2"/>
                <a:ea typeface="ＭＳ ゴシック" pitchFamily="49" charset="-128"/>
                <a:cs typeface="Times New Roman" pitchFamily="18" charset="0"/>
              </a:rPr>
              <a:t>+</a:t>
            </a:r>
            <a:r>
              <a:rPr lang="en-US" altLang="ja-JP" i="1" dirty="0" err="1">
                <a:solidFill>
                  <a:srgbClr val="000000"/>
                </a:solidFill>
                <a:latin typeface="Bookman Old Style" panose="02050604050505020204" pitchFamily="18" charset="0"/>
                <a:ea typeface="ＭＳ ゴシック" pitchFamily="49" charset="-128"/>
                <a:cs typeface="Times New Roman" pitchFamily="18" charset="0"/>
              </a:rPr>
              <a:t>l</a:t>
            </a:r>
            <a:r>
              <a: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)</a:t>
            </a:r>
            <a:r>
              <a:rPr lang="en-US" altLang="ja-JP" dirty="0">
                <a:solidFill>
                  <a:srgbClr val="000000"/>
                </a:solidFill>
                <a:latin typeface="Symbol" panose="05050102010706020507" pitchFamily="18" charset="2"/>
                <a:ea typeface="ＭＳ ゴシック" pitchFamily="49" charset="-128"/>
                <a:cs typeface="Times New Roman" pitchFamily="18" charset="0"/>
              </a:rPr>
              <a:t> /</a:t>
            </a:r>
            <a:r>
              <a: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3</a:t>
            </a:r>
            <a:r>
              <a:rPr lang="ja-JP" altLang="en-US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であった。</a:t>
            </a:r>
          </a:p>
        </p:txBody>
      </p:sp>
      <p:sp>
        <p:nvSpPr>
          <p:cNvPr id="136" name="Rectangle 56">
            <a:extLst>
              <a:ext uri="{FF2B5EF4-FFF2-40B4-BE49-F238E27FC236}">
                <a16:creationId xmlns:a16="http://schemas.microsoft.com/office/drawing/2014/main" id="{E7D2051D-E512-4A4D-A3DC-FEF4F4156C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8024" y="4802017"/>
            <a:ext cx="750558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>
              <a:spcBef>
                <a:spcPct val="0"/>
              </a:spcBef>
            </a:pPr>
            <a:r>
              <a:rPr lang="ja-JP" altLang="en-US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途中で紐が緩まず最高点</a:t>
            </a:r>
            <a:r>
              <a:rPr lang="en-US" altLang="ja-JP" i="1" dirty="0">
                <a:solidFill>
                  <a:srgbClr val="000000"/>
                </a:solidFill>
                <a:latin typeface="Bookman Old Style" panose="02050604050505020204" pitchFamily="18" charset="0"/>
                <a:ea typeface="ＭＳ ゴシック" pitchFamily="49" charset="-128"/>
                <a:cs typeface="Times New Roman" pitchFamily="18" charset="0"/>
              </a:rPr>
              <a:t>h</a:t>
            </a:r>
            <a:r>
              <a:rPr lang="en-US" altLang="ja-JP" dirty="0">
                <a:solidFill>
                  <a:srgbClr val="000000"/>
                </a:solidFill>
                <a:latin typeface="Symbol" panose="05050102010706020507" pitchFamily="18" charset="2"/>
                <a:ea typeface="ＭＳ ゴシック" pitchFamily="49" charset="-128"/>
                <a:cs typeface="Times New Roman" pitchFamily="18" charset="0"/>
              </a:rPr>
              <a:t>=</a:t>
            </a:r>
            <a:r>
              <a: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2</a:t>
            </a:r>
            <a:r>
              <a:rPr lang="en-US" altLang="ja-JP" i="1" dirty="0">
                <a:solidFill>
                  <a:srgbClr val="000000"/>
                </a:solidFill>
                <a:latin typeface="Bookman Old Style" panose="02050604050505020204" pitchFamily="18" charset="0"/>
                <a:ea typeface="ＭＳ ゴシック" pitchFamily="49" charset="-128"/>
                <a:cs typeface="Times New Roman" pitchFamily="18" charset="0"/>
              </a:rPr>
              <a:t>l</a:t>
            </a:r>
            <a:r>
              <a:rPr lang="ja-JP" altLang="en-US" i="1" dirty="0">
                <a:solidFill>
                  <a:srgbClr val="000000"/>
                </a:solidFill>
                <a:latin typeface="Bookman Old Style" panose="02050604050505020204" pitchFamily="18" charset="0"/>
                <a:ea typeface="ＭＳ ゴシック" pitchFamily="49" charset="-128"/>
                <a:cs typeface="Times New Roman" pitchFamily="18" charset="0"/>
              </a:rPr>
              <a:t> </a:t>
            </a:r>
            <a:r>
              <a:rPr lang="ja-JP" altLang="en-US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に到達するために必要な</a:t>
            </a:r>
            <a:r>
              <a:rPr lang="en-US" altLang="ja-JP" i="1" dirty="0">
                <a:solidFill>
                  <a:srgbClr val="000000"/>
                </a:solidFill>
                <a:latin typeface="Bookman Old Style" panose="02050604050505020204" pitchFamily="18" charset="0"/>
                <a:ea typeface="ＭＳ ゴシック" pitchFamily="49" charset="-128"/>
                <a:cs typeface="Times New Roman" pitchFamily="18" charset="0"/>
              </a:rPr>
              <a:t>v</a:t>
            </a:r>
            <a:r>
              <a:rPr lang="en-US" altLang="ja-JP" baseline="-25000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0</a:t>
            </a:r>
            <a:r>
              <a:rPr lang="ja-JP" altLang="en-US" dirty="0">
                <a:solidFill>
                  <a:srgbClr val="000000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と</a:t>
            </a:r>
            <a:r>
              <a:rPr lang="en-US" altLang="ja-JP" i="1" dirty="0">
                <a:solidFill>
                  <a:srgbClr val="000000"/>
                </a:solidFill>
                <a:latin typeface="Bookman Old Style" panose="02050604050505020204" pitchFamily="18" charset="0"/>
                <a:ea typeface="ＭＳ ゴシック" pitchFamily="49" charset="-128"/>
                <a:cs typeface="Times New Roman" pitchFamily="18" charset="0"/>
              </a:rPr>
              <a:t>h</a:t>
            </a:r>
            <a:r>
              <a:rPr lang="ja-JP" altLang="en-US" dirty="0">
                <a:solidFill>
                  <a:srgbClr val="000000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の関係</a:t>
            </a:r>
            <a:r>
              <a:rPr lang="en-US" altLang="ja-JP" dirty="0">
                <a:solidFill>
                  <a:srgbClr val="000000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(</a:t>
            </a:r>
            <a:r>
              <a:rPr lang="ja-JP" altLang="en-US" dirty="0">
                <a:solidFill>
                  <a:srgbClr val="000000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不等式</a:t>
            </a:r>
            <a:r>
              <a:rPr lang="en-US" altLang="ja-JP" dirty="0">
                <a:solidFill>
                  <a:srgbClr val="000000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)</a:t>
            </a:r>
            <a:r>
              <a:rPr lang="ja-JP" altLang="en-US" dirty="0">
                <a:solidFill>
                  <a:srgbClr val="000000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を求めよ。</a:t>
            </a:r>
            <a:endParaRPr lang="ja-JP" altLang="en-US" dirty="0">
              <a:solidFill>
                <a:srgbClr val="000000"/>
              </a:solidFill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142" name="Rectangle 56">
            <a:extLst>
              <a:ext uri="{FF2B5EF4-FFF2-40B4-BE49-F238E27FC236}">
                <a16:creationId xmlns:a16="http://schemas.microsoft.com/office/drawing/2014/main" id="{6DB48E5E-621D-4843-A3D7-74FBABAAE4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4" y="1419834"/>
            <a:ext cx="634262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>
              <a:spcBef>
                <a:spcPct val="0"/>
              </a:spcBef>
            </a:pPr>
            <a:r>
              <a:rPr lang="ja-JP" altLang="en-US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最高点</a:t>
            </a:r>
            <a:r>
              <a:rPr lang="en-US" altLang="ja-JP" i="1" dirty="0">
                <a:solidFill>
                  <a:srgbClr val="000000"/>
                </a:solidFill>
                <a:latin typeface="Bookman Old Style" panose="02050604050505020204" pitchFamily="18" charset="0"/>
                <a:ea typeface="ＭＳ ゴシック" pitchFamily="49" charset="-128"/>
                <a:cs typeface="Times New Roman" pitchFamily="18" charset="0"/>
              </a:rPr>
              <a:t>h</a:t>
            </a:r>
            <a:r>
              <a:rPr lang="en-US" altLang="ja-JP" dirty="0">
                <a:solidFill>
                  <a:srgbClr val="000000"/>
                </a:solidFill>
                <a:latin typeface="Symbol" panose="05050102010706020507" pitchFamily="18" charset="2"/>
                <a:ea typeface="ＭＳ ゴシック" pitchFamily="49" charset="-128"/>
                <a:cs typeface="Times New Roman" pitchFamily="18" charset="0"/>
              </a:rPr>
              <a:t>=</a:t>
            </a:r>
            <a:r>
              <a: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2</a:t>
            </a:r>
            <a:r>
              <a:rPr lang="en-US" altLang="ja-JP" i="1" dirty="0">
                <a:solidFill>
                  <a:srgbClr val="000000"/>
                </a:solidFill>
                <a:latin typeface="Bookman Old Style" panose="02050604050505020204" pitchFamily="18" charset="0"/>
                <a:ea typeface="ＭＳ ゴシック" pitchFamily="49" charset="-128"/>
                <a:cs typeface="Times New Roman" pitchFamily="18" charset="0"/>
              </a:rPr>
              <a:t>l</a:t>
            </a:r>
            <a:r>
              <a:rPr lang="ja-JP" altLang="en-US" i="1" dirty="0">
                <a:solidFill>
                  <a:srgbClr val="000000"/>
                </a:solidFill>
                <a:latin typeface="Bookman Old Style" panose="02050604050505020204" pitchFamily="18" charset="0"/>
                <a:ea typeface="ＭＳ ゴシック" pitchFamily="49" charset="-128"/>
                <a:cs typeface="Times New Roman" pitchFamily="18" charset="0"/>
              </a:rPr>
              <a:t> </a:t>
            </a:r>
            <a:r>
              <a:rPr lang="ja-JP" altLang="en-US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に到達するに必要な</a:t>
            </a:r>
            <a:endParaRPr lang="en-US" altLang="ja-JP" baseline="-25000" dirty="0">
              <a:solidFill>
                <a:srgbClr val="000000"/>
              </a:solidFill>
              <a:ea typeface="ＭＳ ゴシック" pitchFamily="49" charset="-128"/>
              <a:cs typeface="Times New Roman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ja-JP" i="1" dirty="0">
                <a:solidFill>
                  <a:srgbClr val="000000"/>
                </a:solidFill>
                <a:latin typeface="Bookman Old Style" panose="02050604050505020204" pitchFamily="18" charset="0"/>
                <a:ea typeface="ＭＳ ゴシック" pitchFamily="49" charset="-128"/>
                <a:cs typeface="Times New Roman" pitchFamily="18" charset="0"/>
              </a:rPr>
              <a:t>v</a:t>
            </a:r>
            <a:r>
              <a:rPr lang="en-US" altLang="ja-JP" baseline="-25000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0</a:t>
            </a:r>
            <a:r>
              <a:rPr lang="ja-JP" altLang="en-US" dirty="0">
                <a:solidFill>
                  <a:srgbClr val="000000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と</a:t>
            </a:r>
            <a:r>
              <a:rPr lang="en-US" altLang="ja-JP" i="1" dirty="0">
                <a:solidFill>
                  <a:srgbClr val="000000"/>
                </a:solidFill>
                <a:latin typeface="Bookman Old Style" panose="02050604050505020204" pitchFamily="18" charset="0"/>
                <a:ea typeface="ＭＳ ゴシック" pitchFamily="49" charset="-128"/>
                <a:cs typeface="Times New Roman" pitchFamily="18" charset="0"/>
              </a:rPr>
              <a:t>h</a:t>
            </a:r>
            <a:r>
              <a:rPr lang="ja-JP" altLang="en-US" dirty="0">
                <a:solidFill>
                  <a:srgbClr val="000000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の関係</a:t>
            </a:r>
            <a:r>
              <a:rPr lang="en-US" altLang="ja-JP" dirty="0">
                <a:solidFill>
                  <a:srgbClr val="000000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(</a:t>
            </a:r>
            <a:r>
              <a:rPr lang="ja-JP" altLang="en-US" dirty="0">
                <a:solidFill>
                  <a:srgbClr val="000000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不等式</a:t>
            </a:r>
            <a:r>
              <a:rPr lang="en-US" altLang="ja-JP" dirty="0">
                <a:solidFill>
                  <a:srgbClr val="000000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)</a:t>
            </a:r>
            <a:r>
              <a:rPr lang="ja-JP" altLang="en-US" dirty="0">
                <a:solidFill>
                  <a:srgbClr val="000000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を求めよ。</a:t>
            </a:r>
            <a:endParaRPr lang="ja-JP" altLang="en-US" dirty="0">
              <a:solidFill>
                <a:srgbClr val="000000"/>
              </a:solidFill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143" name="Rectangle 56">
            <a:extLst>
              <a:ext uri="{FF2B5EF4-FFF2-40B4-BE49-F238E27FC236}">
                <a16:creationId xmlns:a16="http://schemas.microsoft.com/office/drawing/2014/main" id="{C54CB69D-1E2A-4141-B2A3-62724885F1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62" y="2396905"/>
            <a:ext cx="6583024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(2)(1)</a:t>
            </a:r>
            <a:r>
              <a:rPr lang="ja-JP" altLang="en-US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の条件が成立つときと</a:t>
            </a:r>
            <a:r>
              <a: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, </a:t>
            </a:r>
          </a:p>
          <a:p>
            <a:pPr>
              <a:spcBef>
                <a:spcPct val="0"/>
              </a:spcBef>
            </a:pPr>
            <a:r>
              <a:rPr lang="ja-JP" altLang="en-US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成り立ないとき</a:t>
            </a:r>
            <a:r>
              <a: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,</a:t>
            </a:r>
            <a:r>
              <a:rPr lang="ja-JP" altLang="en-US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それぞれ</a:t>
            </a:r>
            <a:r>
              <a: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, </a:t>
            </a:r>
            <a:r>
              <a:rPr lang="ja-JP" altLang="en-US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物体は</a:t>
            </a:r>
            <a:endParaRPr lang="en-US" altLang="ja-JP" dirty="0">
              <a:solidFill>
                <a:srgbClr val="000000"/>
              </a:solidFill>
              <a:ea typeface="ＭＳ ゴシック" pitchFamily="49" charset="-128"/>
              <a:cs typeface="Times New Roman" pitchFamily="18" charset="0"/>
            </a:endParaRPr>
          </a:p>
          <a:p>
            <a:pPr>
              <a:spcBef>
                <a:spcPct val="0"/>
              </a:spcBef>
            </a:pPr>
            <a:r>
              <a:rPr lang="ja-JP" altLang="en-US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その後どのような運動をするか。</a:t>
            </a:r>
          </a:p>
        </p:txBody>
      </p:sp>
      <p:sp>
        <p:nvSpPr>
          <p:cNvPr id="146" name="Rectangle 56">
            <a:extLst>
              <a:ext uri="{FF2B5EF4-FFF2-40B4-BE49-F238E27FC236}">
                <a16:creationId xmlns:a16="http://schemas.microsoft.com/office/drawing/2014/main" id="{387EC8F9-3B9C-412D-9BD9-EB3D39201C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793607"/>
            <a:ext cx="9144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(4)(3)</a:t>
            </a:r>
            <a:r>
              <a:rPr lang="ja-JP" altLang="en-US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の条件が成立つときと</a:t>
            </a:r>
            <a:r>
              <a: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, </a:t>
            </a:r>
            <a:r>
              <a:rPr lang="ja-JP" altLang="en-US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成り立ないとき</a:t>
            </a:r>
            <a:r>
              <a: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,</a:t>
            </a:r>
            <a:r>
              <a:rPr lang="ja-JP" altLang="en-US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それぞれ</a:t>
            </a:r>
            <a:r>
              <a: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, </a:t>
            </a:r>
            <a:r>
              <a:rPr lang="ja-JP" altLang="en-US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物体はその後どのような運動をするか。</a:t>
            </a:r>
          </a:p>
        </p:txBody>
      </p:sp>
    </p:spTree>
    <p:extLst>
      <p:ext uri="{BB962C8B-B14F-4D97-AF65-F5344CB8AC3E}">
        <p14:creationId xmlns:p14="http://schemas.microsoft.com/office/powerpoint/2010/main" val="1130504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123" grpId="0"/>
      <p:bldP spid="125" grpId="0"/>
      <p:bldP spid="134" grpId="0"/>
      <p:bldP spid="136" grpId="0"/>
      <p:bldP spid="142" grpId="0"/>
      <p:bldP spid="143" grpId="0"/>
      <p:bldP spid="14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79">
            <a:extLst>
              <a:ext uri="{FF2B5EF4-FFF2-40B4-BE49-F238E27FC236}">
                <a16:creationId xmlns:a16="http://schemas.microsoft.com/office/drawing/2014/main" id="{3B8CA474-7A31-4909-AC8D-E698085156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8968" y="2362529"/>
            <a:ext cx="3698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i="1" dirty="0">
                <a:solidFill>
                  <a:srgbClr val="000000"/>
                </a:solidFill>
                <a:latin typeface="Symbol" pitchFamily="18" charset="2"/>
                <a:ea typeface="ＭＳ ゴシック" pitchFamily="49" charset="-128"/>
                <a:cs typeface="Times New Roman" pitchFamily="18" charset="0"/>
              </a:rPr>
              <a:t>q</a:t>
            </a:r>
          </a:p>
        </p:txBody>
      </p:sp>
      <p:sp>
        <p:nvSpPr>
          <p:cNvPr id="33" name="Rectangle 110">
            <a:extLst>
              <a:ext uri="{FF2B5EF4-FFF2-40B4-BE49-F238E27FC236}">
                <a16:creationId xmlns:a16="http://schemas.microsoft.com/office/drawing/2014/main" id="{99E05607-B024-4BED-B85E-8524D4BCE3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3052" y="2284906"/>
            <a:ext cx="2841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i="1" dirty="0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l</a:t>
            </a:r>
          </a:p>
        </p:txBody>
      </p:sp>
      <p:sp>
        <p:nvSpPr>
          <p:cNvPr id="36" name="Rectangle 110">
            <a:extLst>
              <a:ext uri="{FF2B5EF4-FFF2-40B4-BE49-F238E27FC236}">
                <a16:creationId xmlns:a16="http://schemas.microsoft.com/office/drawing/2014/main" id="{E87713E3-F3F6-47DC-8BD9-37BD2AB19F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04178" y="2788520"/>
            <a:ext cx="50045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i="1" dirty="0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m</a:t>
            </a:r>
          </a:p>
        </p:txBody>
      </p:sp>
      <p:sp>
        <p:nvSpPr>
          <p:cNvPr id="4" name="楕円 3">
            <a:extLst>
              <a:ext uri="{FF2B5EF4-FFF2-40B4-BE49-F238E27FC236}">
                <a16:creationId xmlns:a16="http://schemas.microsoft.com/office/drawing/2014/main" id="{F32AD212-8532-4D5F-9AF3-A530F9569B34}"/>
              </a:ext>
            </a:extLst>
          </p:cNvPr>
          <p:cNvSpPr/>
          <p:nvPr/>
        </p:nvSpPr>
        <p:spPr bwMode="auto">
          <a:xfrm>
            <a:off x="5991805" y="469223"/>
            <a:ext cx="2880000" cy="2880000"/>
          </a:xfrm>
          <a:prstGeom prst="ellipse">
            <a:avLst/>
          </a:prstGeom>
          <a:noFill/>
          <a:ln w="12700" cap="flat" cmpd="sng" algn="ctr">
            <a:solidFill>
              <a:srgbClr val="000000"/>
            </a:solidFill>
            <a:prstDash val="dash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grpSp>
        <p:nvGrpSpPr>
          <p:cNvPr id="5" name="グループ化 4">
            <a:extLst>
              <a:ext uri="{FF2B5EF4-FFF2-40B4-BE49-F238E27FC236}">
                <a16:creationId xmlns:a16="http://schemas.microsoft.com/office/drawing/2014/main" id="{37119367-B58A-4BD2-B812-6F7CFCC8B854}"/>
              </a:ext>
            </a:extLst>
          </p:cNvPr>
          <p:cNvGrpSpPr/>
          <p:nvPr/>
        </p:nvGrpSpPr>
        <p:grpSpPr>
          <a:xfrm>
            <a:off x="7291731" y="1913169"/>
            <a:ext cx="274320" cy="1577160"/>
            <a:chOff x="7270960" y="2489514"/>
            <a:chExt cx="274320" cy="1577160"/>
          </a:xfrm>
        </p:grpSpPr>
        <p:sp>
          <p:nvSpPr>
            <p:cNvPr id="42" name="Line 5">
              <a:extLst>
                <a:ext uri="{FF2B5EF4-FFF2-40B4-BE49-F238E27FC236}">
                  <a16:creationId xmlns:a16="http://schemas.microsoft.com/office/drawing/2014/main" id="{08583DD2-6BCD-4EB4-AA70-5089C57EB3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08120" y="2489514"/>
              <a:ext cx="0" cy="14400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</a:pPr>
              <a:endParaRPr lang="ja-JP" altLang="en-US" dirty="0">
                <a:solidFill>
                  <a:srgbClr val="000000"/>
                </a:solidFill>
                <a:latin typeface="Bookman Old Style" pitchFamily="18" charset="0"/>
              </a:endParaRPr>
            </a:p>
          </p:txBody>
        </p:sp>
        <p:sp>
          <p:nvSpPr>
            <p:cNvPr id="41" name="Oval 63">
              <a:extLst>
                <a:ext uri="{FF2B5EF4-FFF2-40B4-BE49-F238E27FC236}">
                  <a16:creationId xmlns:a16="http://schemas.microsoft.com/office/drawing/2014/main" id="{8CBDCB21-E642-48A0-9D3D-4FC44AA60006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7270960" y="3792354"/>
              <a:ext cx="274320" cy="27432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pPr>
                <a:spcBef>
                  <a:spcPct val="0"/>
                </a:spcBef>
              </a:pPr>
              <a:endParaRPr lang="ja-JP" altLang="en-US">
                <a:solidFill>
                  <a:srgbClr val="000000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45" name="グループ化 44">
            <a:extLst>
              <a:ext uri="{FF2B5EF4-FFF2-40B4-BE49-F238E27FC236}">
                <a16:creationId xmlns:a16="http://schemas.microsoft.com/office/drawing/2014/main" id="{44457DC0-16B5-4C32-B33A-B5389555C3F5}"/>
              </a:ext>
            </a:extLst>
          </p:cNvPr>
          <p:cNvGrpSpPr/>
          <p:nvPr/>
        </p:nvGrpSpPr>
        <p:grpSpPr>
          <a:xfrm rot="19687508">
            <a:off x="7707393" y="1800036"/>
            <a:ext cx="274320" cy="1577160"/>
            <a:chOff x="7270960" y="2489514"/>
            <a:chExt cx="274320" cy="1577160"/>
          </a:xfrm>
        </p:grpSpPr>
        <p:sp>
          <p:nvSpPr>
            <p:cNvPr id="47" name="Line 5">
              <a:extLst>
                <a:ext uri="{FF2B5EF4-FFF2-40B4-BE49-F238E27FC236}">
                  <a16:creationId xmlns:a16="http://schemas.microsoft.com/office/drawing/2014/main" id="{723B83EE-3B02-4716-9F4D-09C3964C91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08120" y="2489514"/>
              <a:ext cx="0" cy="14400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</a:pPr>
              <a:endParaRPr lang="ja-JP" altLang="en-US" dirty="0">
                <a:solidFill>
                  <a:srgbClr val="000000"/>
                </a:solidFill>
                <a:latin typeface="Bookman Old Style" pitchFamily="18" charset="0"/>
              </a:endParaRPr>
            </a:p>
          </p:txBody>
        </p:sp>
        <p:sp>
          <p:nvSpPr>
            <p:cNvPr id="48" name="Oval 63">
              <a:extLst>
                <a:ext uri="{FF2B5EF4-FFF2-40B4-BE49-F238E27FC236}">
                  <a16:creationId xmlns:a16="http://schemas.microsoft.com/office/drawing/2014/main" id="{CFEDB8BE-F86F-4D00-A2D5-63354A16A352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7270960" y="3792354"/>
              <a:ext cx="274320" cy="27432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pPr>
                <a:spcBef>
                  <a:spcPct val="0"/>
                </a:spcBef>
              </a:pPr>
              <a:endParaRPr lang="ja-JP" altLang="en-US">
                <a:solidFill>
                  <a:srgbClr val="000000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50" name="グループ化 49">
            <a:extLst>
              <a:ext uri="{FF2B5EF4-FFF2-40B4-BE49-F238E27FC236}">
                <a16:creationId xmlns:a16="http://schemas.microsoft.com/office/drawing/2014/main" id="{8C3D4A55-66D0-4D2D-A09F-C7216F3ADD45}"/>
              </a:ext>
            </a:extLst>
          </p:cNvPr>
          <p:cNvGrpSpPr/>
          <p:nvPr/>
        </p:nvGrpSpPr>
        <p:grpSpPr>
          <a:xfrm rot="11919407">
            <a:off x="7554719" y="378738"/>
            <a:ext cx="274320" cy="1577160"/>
            <a:chOff x="7270960" y="2489514"/>
            <a:chExt cx="274320" cy="1577160"/>
          </a:xfrm>
        </p:grpSpPr>
        <p:sp>
          <p:nvSpPr>
            <p:cNvPr id="51" name="Line 5">
              <a:extLst>
                <a:ext uri="{FF2B5EF4-FFF2-40B4-BE49-F238E27FC236}">
                  <a16:creationId xmlns:a16="http://schemas.microsoft.com/office/drawing/2014/main" id="{5A16C0F3-6139-4B12-B796-ED4D510F83D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08120" y="2489514"/>
              <a:ext cx="0" cy="14400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</a:pPr>
              <a:endParaRPr lang="ja-JP" altLang="en-US" dirty="0">
                <a:solidFill>
                  <a:srgbClr val="000000"/>
                </a:solidFill>
                <a:latin typeface="Bookman Old Style" pitchFamily="18" charset="0"/>
              </a:endParaRPr>
            </a:p>
          </p:txBody>
        </p:sp>
        <p:sp>
          <p:nvSpPr>
            <p:cNvPr id="52" name="Oval 63">
              <a:extLst>
                <a:ext uri="{FF2B5EF4-FFF2-40B4-BE49-F238E27FC236}">
                  <a16:creationId xmlns:a16="http://schemas.microsoft.com/office/drawing/2014/main" id="{A29627AC-2D36-423C-9C0B-25DC8A0CC4A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7270960" y="3792354"/>
              <a:ext cx="274320" cy="27432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pPr>
                <a:spcBef>
                  <a:spcPct val="0"/>
                </a:spcBef>
              </a:pPr>
              <a:endParaRPr lang="ja-JP" altLang="en-US">
                <a:solidFill>
                  <a:srgbClr val="000000"/>
                </a:solidFill>
                <a:latin typeface="Bookman Old Style" pitchFamily="18" charset="0"/>
              </a:endParaRPr>
            </a:p>
          </p:txBody>
        </p:sp>
      </p:grpSp>
      <p:grpSp>
        <p:nvGrpSpPr>
          <p:cNvPr id="7" name="グループ化 6">
            <a:extLst>
              <a:ext uri="{FF2B5EF4-FFF2-40B4-BE49-F238E27FC236}">
                <a16:creationId xmlns:a16="http://schemas.microsoft.com/office/drawing/2014/main" id="{1B520D8D-32A9-4352-8138-47E8F2FC708C}"/>
              </a:ext>
            </a:extLst>
          </p:cNvPr>
          <p:cNvGrpSpPr/>
          <p:nvPr/>
        </p:nvGrpSpPr>
        <p:grpSpPr>
          <a:xfrm>
            <a:off x="7434707" y="821159"/>
            <a:ext cx="892899" cy="1108589"/>
            <a:chOff x="7413936" y="1380184"/>
            <a:chExt cx="892899" cy="1108589"/>
          </a:xfrm>
        </p:grpSpPr>
        <p:sp>
          <p:nvSpPr>
            <p:cNvPr id="6" name="フリーフォーム: 図形 5">
              <a:extLst>
                <a:ext uri="{FF2B5EF4-FFF2-40B4-BE49-F238E27FC236}">
                  <a16:creationId xmlns:a16="http://schemas.microsoft.com/office/drawing/2014/main" id="{A96C167D-C7E6-4D0F-B560-80571D7CCD46}"/>
                </a:ext>
              </a:extLst>
            </p:cNvPr>
            <p:cNvSpPr/>
            <p:nvPr/>
          </p:nvSpPr>
          <p:spPr bwMode="auto">
            <a:xfrm>
              <a:off x="7413936" y="1554479"/>
              <a:ext cx="749162" cy="934294"/>
            </a:xfrm>
            <a:custGeom>
              <a:avLst/>
              <a:gdLst>
                <a:gd name="connsiteX0" fmla="*/ 764771 w 764771"/>
                <a:gd name="connsiteY0" fmla="*/ 0 h 1109316"/>
                <a:gd name="connsiteX1" fmla="*/ 324197 w 764771"/>
                <a:gd name="connsiteY1" fmla="*/ 1022465 h 1109316"/>
                <a:gd name="connsiteX2" fmla="*/ 282633 w 764771"/>
                <a:gd name="connsiteY2" fmla="*/ 1039091 h 1109316"/>
                <a:gd name="connsiteX3" fmla="*/ 0 w 764771"/>
                <a:gd name="connsiteY3" fmla="*/ 897775 h 1109316"/>
                <a:gd name="connsiteX0" fmla="*/ 764771 w 764771"/>
                <a:gd name="connsiteY0" fmla="*/ 0 h 1109316"/>
                <a:gd name="connsiteX1" fmla="*/ 324197 w 764771"/>
                <a:gd name="connsiteY1" fmla="*/ 1022465 h 1109316"/>
                <a:gd name="connsiteX2" fmla="*/ 282633 w 764771"/>
                <a:gd name="connsiteY2" fmla="*/ 1039091 h 1109316"/>
                <a:gd name="connsiteX3" fmla="*/ 0 w 764771"/>
                <a:gd name="connsiteY3" fmla="*/ 897775 h 1109316"/>
                <a:gd name="connsiteX0" fmla="*/ 764771 w 764771"/>
                <a:gd name="connsiteY0" fmla="*/ 0 h 1070099"/>
                <a:gd name="connsiteX1" fmla="*/ 324197 w 764771"/>
                <a:gd name="connsiteY1" fmla="*/ 1022465 h 1070099"/>
                <a:gd name="connsiteX2" fmla="*/ 0 w 764771"/>
                <a:gd name="connsiteY2" fmla="*/ 897775 h 1070099"/>
                <a:gd name="connsiteX0" fmla="*/ 731520 w 731520"/>
                <a:gd name="connsiteY0" fmla="*/ 0 h 1070099"/>
                <a:gd name="connsiteX1" fmla="*/ 324197 w 731520"/>
                <a:gd name="connsiteY1" fmla="*/ 1022465 h 1070099"/>
                <a:gd name="connsiteX2" fmla="*/ 0 w 731520"/>
                <a:gd name="connsiteY2" fmla="*/ 897775 h 1070099"/>
                <a:gd name="connsiteX0" fmla="*/ 731520 w 731520"/>
                <a:gd name="connsiteY0" fmla="*/ 0 h 1070099"/>
                <a:gd name="connsiteX1" fmla="*/ 324197 w 731520"/>
                <a:gd name="connsiteY1" fmla="*/ 1022465 h 1070099"/>
                <a:gd name="connsiteX2" fmla="*/ 0 w 731520"/>
                <a:gd name="connsiteY2" fmla="*/ 897775 h 1070099"/>
                <a:gd name="connsiteX0" fmla="*/ 731520 w 731520"/>
                <a:gd name="connsiteY0" fmla="*/ 0 h 904912"/>
                <a:gd name="connsiteX1" fmla="*/ 382386 w 731520"/>
                <a:gd name="connsiteY1" fmla="*/ 731519 h 904912"/>
                <a:gd name="connsiteX2" fmla="*/ 0 w 731520"/>
                <a:gd name="connsiteY2" fmla="*/ 897775 h 904912"/>
                <a:gd name="connsiteX0" fmla="*/ 731520 w 731520"/>
                <a:gd name="connsiteY0" fmla="*/ 0 h 906613"/>
                <a:gd name="connsiteX1" fmla="*/ 332509 w 731520"/>
                <a:gd name="connsiteY1" fmla="*/ 748144 h 906613"/>
                <a:gd name="connsiteX2" fmla="*/ 0 w 731520"/>
                <a:gd name="connsiteY2" fmla="*/ 897775 h 906613"/>
                <a:gd name="connsiteX0" fmla="*/ 731520 w 731520"/>
                <a:gd name="connsiteY0" fmla="*/ 0 h 906613"/>
                <a:gd name="connsiteX1" fmla="*/ 332509 w 731520"/>
                <a:gd name="connsiteY1" fmla="*/ 748144 h 906613"/>
                <a:gd name="connsiteX2" fmla="*/ 0 w 731520"/>
                <a:gd name="connsiteY2" fmla="*/ 897775 h 906613"/>
                <a:gd name="connsiteX0" fmla="*/ 731520 w 731520"/>
                <a:gd name="connsiteY0" fmla="*/ 0 h 904912"/>
                <a:gd name="connsiteX1" fmla="*/ 274320 w 731520"/>
                <a:gd name="connsiteY1" fmla="*/ 731519 h 904912"/>
                <a:gd name="connsiteX2" fmla="*/ 0 w 731520"/>
                <a:gd name="connsiteY2" fmla="*/ 897775 h 904912"/>
                <a:gd name="connsiteX0" fmla="*/ 749162 w 749162"/>
                <a:gd name="connsiteY0" fmla="*/ 0 h 921448"/>
                <a:gd name="connsiteX1" fmla="*/ 291962 w 749162"/>
                <a:gd name="connsiteY1" fmla="*/ 731519 h 921448"/>
                <a:gd name="connsiteX2" fmla="*/ 0 w 749162"/>
                <a:gd name="connsiteY2" fmla="*/ 915416 h 921448"/>
                <a:gd name="connsiteX0" fmla="*/ 749162 w 749162"/>
                <a:gd name="connsiteY0" fmla="*/ 0 h 919063"/>
                <a:gd name="connsiteX1" fmla="*/ 377227 w 749162"/>
                <a:gd name="connsiteY1" fmla="*/ 672715 h 919063"/>
                <a:gd name="connsiteX2" fmla="*/ 0 w 749162"/>
                <a:gd name="connsiteY2" fmla="*/ 915416 h 919063"/>
                <a:gd name="connsiteX0" fmla="*/ 749162 w 749162"/>
                <a:gd name="connsiteY0" fmla="*/ 0 h 918920"/>
                <a:gd name="connsiteX1" fmla="*/ 365467 w 749162"/>
                <a:gd name="connsiteY1" fmla="*/ 666834 h 918920"/>
                <a:gd name="connsiteX2" fmla="*/ 0 w 749162"/>
                <a:gd name="connsiteY2" fmla="*/ 915416 h 918920"/>
                <a:gd name="connsiteX0" fmla="*/ 749162 w 749162"/>
                <a:gd name="connsiteY0" fmla="*/ 0 h 918920"/>
                <a:gd name="connsiteX1" fmla="*/ 365467 w 749162"/>
                <a:gd name="connsiteY1" fmla="*/ 666834 h 918920"/>
                <a:gd name="connsiteX2" fmla="*/ 0 w 749162"/>
                <a:gd name="connsiteY2" fmla="*/ 915416 h 918920"/>
                <a:gd name="connsiteX0" fmla="*/ 749162 w 749162"/>
                <a:gd name="connsiteY0" fmla="*/ 0 h 918920"/>
                <a:gd name="connsiteX1" fmla="*/ 365467 w 749162"/>
                <a:gd name="connsiteY1" fmla="*/ 666834 h 918920"/>
                <a:gd name="connsiteX2" fmla="*/ 0 w 749162"/>
                <a:gd name="connsiteY2" fmla="*/ 915416 h 918920"/>
                <a:gd name="connsiteX0" fmla="*/ 749162 w 749162"/>
                <a:gd name="connsiteY0" fmla="*/ 0 h 918920"/>
                <a:gd name="connsiteX1" fmla="*/ 365467 w 749162"/>
                <a:gd name="connsiteY1" fmla="*/ 666834 h 918920"/>
                <a:gd name="connsiteX2" fmla="*/ 0 w 749162"/>
                <a:gd name="connsiteY2" fmla="*/ 915416 h 918920"/>
                <a:gd name="connsiteX0" fmla="*/ 749162 w 749162"/>
                <a:gd name="connsiteY0" fmla="*/ 0 h 930943"/>
                <a:gd name="connsiteX1" fmla="*/ 365467 w 749162"/>
                <a:gd name="connsiteY1" fmla="*/ 666834 h 930943"/>
                <a:gd name="connsiteX2" fmla="*/ 0 w 749162"/>
                <a:gd name="connsiteY2" fmla="*/ 915416 h 930943"/>
                <a:gd name="connsiteX0" fmla="*/ 749162 w 749162"/>
                <a:gd name="connsiteY0" fmla="*/ 0 h 933208"/>
                <a:gd name="connsiteX1" fmla="*/ 397809 w 749162"/>
                <a:gd name="connsiteY1" fmla="*/ 696236 h 933208"/>
                <a:gd name="connsiteX2" fmla="*/ 0 w 749162"/>
                <a:gd name="connsiteY2" fmla="*/ 915416 h 933208"/>
                <a:gd name="connsiteX0" fmla="*/ 749162 w 749162"/>
                <a:gd name="connsiteY0" fmla="*/ 0 h 933208"/>
                <a:gd name="connsiteX1" fmla="*/ 397809 w 749162"/>
                <a:gd name="connsiteY1" fmla="*/ 696236 h 933208"/>
                <a:gd name="connsiteX2" fmla="*/ 0 w 749162"/>
                <a:gd name="connsiteY2" fmla="*/ 915416 h 933208"/>
                <a:gd name="connsiteX0" fmla="*/ 749162 w 749162"/>
                <a:gd name="connsiteY0" fmla="*/ 0 h 933208"/>
                <a:gd name="connsiteX1" fmla="*/ 397809 w 749162"/>
                <a:gd name="connsiteY1" fmla="*/ 696236 h 933208"/>
                <a:gd name="connsiteX2" fmla="*/ 0 w 749162"/>
                <a:gd name="connsiteY2" fmla="*/ 915416 h 933208"/>
                <a:gd name="connsiteX0" fmla="*/ 749162 w 749162"/>
                <a:gd name="connsiteY0" fmla="*/ 0 h 931865"/>
                <a:gd name="connsiteX1" fmla="*/ 397809 w 749162"/>
                <a:gd name="connsiteY1" fmla="*/ 696236 h 931865"/>
                <a:gd name="connsiteX2" fmla="*/ 0 w 749162"/>
                <a:gd name="connsiteY2" fmla="*/ 915416 h 931865"/>
                <a:gd name="connsiteX0" fmla="*/ 749162 w 749162"/>
                <a:gd name="connsiteY0" fmla="*/ 0 h 933208"/>
                <a:gd name="connsiteX1" fmla="*/ 397809 w 749162"/>
                <a:gd name="connsiteY1" fmla="*/ 696236 h 933208"/>
                <a:gd name="connsiteX2" fmla="*/ 0 w 749162"/>
                <a:gd name="connsiteY2" fmla="*/ 915416 h 933208"/>
                <a:gd name="connsiteX0" fmla="*/ 749162 w 749162"/>
                <a:gd name="connsiteY0" fmla="*/ 0 h 933208"/>
                <a:gd name="connsiteX1" fmla="*/ 397809 w 749162"/>
                <a:gd name="connsiteY1" fmla="*/ 696236 h 933208"/>
                <a:gd name="connsiteX2" fmla="*/ 0 w 749162"/>
                <a:gd name="connsiteY2" fmla="*/ 915416 h 933208"/>
                <a:gd name="connsiteX0" fmla="*/ 749162 w 749162"/>
                <a:gd name="connsiteY0" fmla="*/ 0 h 934294"/>
                <a:gd name="connsiteX1" fmla="*/ 412510 w 749162"/>
                <a:gd name="connsiteY1" fmla="*/ 707997 h 934294"/>
                <a:gd name="connsiteX2" fmla="*/ 0 w 749162"/>
                <a:gd name="connsiteY2" fmla="*/ 915416 h 9342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49162" h="934294">
                  <a:moveTo>
                    <a:pt x="749162" y="0"/>
                  </a:moveTo>
                  <a:cubicBezTo>
                    <a:pt x="618850" y="368273"/>
                    <a:pt x="537370" y="555428"/>
                    <a:pt x="412510" y="707997"/>
                  </a:cubicBezTo>
                  <a:cubicBezTo>
                    <a:pt x="287650" y="860566"/>
                    <a:pt x="146926" y="982555"/>
                    <a:pt x="0" y="915416"/>
                  </a:cubicBezTo>
                </a:path>
              </a:pathLst>
            </a:custGeom>
            <a:noFill/>
            <a:ln w="2857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57" name="Oval 63">
              <a:extLst>
                <a:ext uri="{FF2B5EF4-FFF2-40B4-BE49-F238E27FC236}">
                  <a16:creationId xmlns:a16="http://schemas.microsoft.com/office/drawing/2014/main" id="{02B162C6-8A62-41A5-84C2-16C09B0C771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rot="12289811">
              <a:off x="8032515" y="1380184"/>
              <a:ext cx="274320" cy="27432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FF00FF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square" anchor="ctr">
              <a:spAutoFit/>
            </a:bodyPr>
            <a:lstStyle/>
            <a:p>
              <a:pPr>
                <a:spcBef>
                  <a:spcPct val="0"/>
                </a:spcBef>
              </a:pPr>
              <a:endParaRPr lang="ja-JP" altLang="en-US">
                <a:solidFill>
                  <a:srgbClr val="000000"/>
                </a:solidFill>
                <a:latin typeface="Bookman Old Style" pitchFamily="18" charset="0"/>
              </a:endParaRPr>
            </a:p>
          </p:txBody>
        </p:sp>
      </p:grpSp>
      <p:sp>
        <p:nvSpPr>
          <p:cNvPr id="63" name="Rectangle 110">
            <a:extLst>
              <a:ext uri="{FF2B5EF4-FFF2-40B4-BE49-F238E27FC236}">
                <a16:creationId xmlns:a16="http://schemas.microsoft.com/office/drawing/2014/main" id="{6489B52F-388B-4EBD-9A7D-A189425B07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933" y="2288571"/>
            <a:ext cx="3994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i="1" dirty="0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T</a:t>
            </a:r>
          </a:p>
        </p:txBody>
      </p:sp>
      <p:sp>
        <p:nvSpPr>
          <p:cNvPr id="65" name="Rectangle 110">
            <a:extLst>
              <a:ext uri="{FF2B5EF4-FFF2-40B4-BE49-F238E27FC236}">
                <a16:creationId xmlns:a16="http://schemas.microsoft.com/office/drawing/2014/main" id="{7B386304-5DBF-442C-95D6-A309FAE3AC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74933" y="4080315"/>
            <a:ext cx="7008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ja-JP" i="1" dirty="0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mg</a:t>
            </a:r>
          </a:p>
        </p:txBody>
      </p:sp>
      <p:sp>
        <p:nvSpPr>
          <p:cNvPr id="66" name="Line 46">
            <a:extLst>
              <a:ext uri="{FF2B5EF4-FFF2-40B4-BE49-F238E27FC236}">
                <a16:creationId xmlns:a16="http://schemas.microsoft.com/office/drawing/2014/main" id="{2540B685-5AC3-4948-B00D-D14E5A6F736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598168" y="2182281"/>
            <a:ext cx="607576" cy="986820"/>
          </a:xfrm>
          <a:prstGeom prst="line">
            <a:avLst/>
          </a:prstGeom>
          <a:noFill/>
          <a:ln w="57150">
            <a:solidFill>
              <a:srgbClr val="99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ja-JP" altLang="en-US">
              <a:solidFill>
                <a:srgbClr val="000000"/>
              </a:solidFill>
              <a:latin typeface="Bookman Old Style" pitchFamily="18" charset="0"/>
            </a:endParaRPr>
          </a:p>
        </p:txBody>
      </p:sp>
      <p:sp>
        <p:nvSpPr>
          <p:cNvPr id="67" name="Line 45">
            <a:extLst>
              <a:ext uri="{FF2B5EF4-FFF2-40B4-BE49-F238E27FC236}">
                <a16:creationId xmlns:a16="http://schemas.microsoft.com/office/drawing/2014/main" id="{20792AB9-8B29-46AD-9EA8-1558E0F8B4C2}"/>
              </a:ext>
            </a:extLst>
          </p:cNvPr>
          <p:cNvSpPr>
            <a:spLocks noChangeShapeType="1"/>
          </p:cNvSpPr>
          <p:nvPr/>
        </p:nvSpPr>
        <p:spPr bwMode="auto">
          <a:xfrm>
            <a:off x="8203622" y="3128527"/>
            <a:ext cx="0" cy="98524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ja-JP" altLang="en-US">
              <a:solidFill>
                <a:srgbClr val="000000"/>
              </a:solidFill>
              <a:latin typeface="Bookman Old Style" pitchFamily="18" charset="0"/>
            </a:endParaRPr>
          </a:p>
        </p:txBody>
      </p:sp>
      <p:grpSp>
        <p:nvGrpSpPr>
          <p:cNvPr id="103" name="グループ化 102">
            <a:extLst>
              <a:ext uri="{FF2B5EF4-FFF2-40B4-BE49-F238E27FC236}">
                <a16:creationId xmlns:a16="http://schemas.microsoft.com/office/drawing/2014/main" id="{9B59318F-C2EA-4009-947A-065942A7CCB0}"/>
              </a:ext>
            </a:extLst>
          </p:cNvPr>
          <p:cNvGrpSpPr>
            <a:grpSpLocks/>
          </p:cNvGrpSpPr>
          <p:nvPr/>
        </p:nvGrpSpPr>
        <p:grpSpPr>
          <a:xfrm>
            <a:off x="7765612" y="2475910"/>
            <a:ext cx="870139" cy="1630782"/>
            <a:chOff x="8363619" y="2253172"/>
            <a:chExt cx="651443" cy="1531306"/>
          </a:xfrm>
        </p:grpSpPr>
        <p:sp>
          <p:nvSpPr>
            <p:cNvPr id="104" name="Line 48">
              <a:extLst>
                <a:ext uri="{FF2B5EF4-FFF2-40B4-BE49-F238E27FC236}">
                  <a16:creationId xmlns:a16="http://schemas.microsoft.com/office/drawing/2014/main" id="{363314B4-BB2E-41A1-978F-2EE8BF07B46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8405795" y="2838089"/>
              <a:ext cx="230892" cy="315243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</a:pPr>
              <a:endParaRPr lang="ja-JP" altLang="en-US">
                <a:solidFill>
                  <a:srgbClr val="000000"/>
                </a:solidFill>
                <a:latin typeface="Bookman Old Style" pitchFamily="18" charset="0"/>
              </a:endParaRPr>
            </a:p>
          </p:txBody>
        </p:sp>
        <p:sp>
          <p:nvSpPr>
            <p:cNvPr id="105" name="Line 46">
              <a:extLst>
                <a:ext uri="{FF2B5EF4-FFF2-40B4-BE49-F238E27FC236}">
                  <a16:creationId xmlns:a16="http://schemas.microsoft.com/office/drawing/2014/main" id="{8812EC4F-B813-451A-B7AF-2EAAA259D9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8367884" y="3105541"/>
              <a:ext cx="322089" cy="67323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</a:pPr>
              <a:endParaRPr lang="ja-JP" altLang="en-US">
                <a:solidFill>
                  <a:srgbClr val="000000"/>
                </a:solidFill>
                <a:latin typeface="Bookman Old Style" pitchFamily="18" charset="0"/>
              </a:endParaRPr>
            </a:p>
          </p:txBody>
        </p:sp>
        <p:sp>
          <p:nvSpPr>
            <p:cNvPr id="106" name="Line 45">
              <a:extLst>
                <a:ext uri="{FF2B5EF4-FFF2-40B4-BE49-F238E27FC236}">
                  <a16:creationId xmlns:a16="http://schemas.microsoft.com/office/drawing/2014/main" id="{EA7031C5-433C-464C-9D4B-72C525B40E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5712" y="2253172"/>
              <a:ext cx="0" cy="8437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</a:pPr>
              <a:endParaRPr lang="ja-JP" altLang="en-US" dirty="0">
                <a:solidFill>
                  <a:srgbClr val="000000"/>
                </a:solidFill>
                <a:latin typeface="Bookman Old Style" pitchFamily="18" charset="0"/>
              </a:endParaRPr>
            </a:p>
          </p:txBody>
        </p:sp>
        <p:sp>
          <p:nvSpPr>
            <p:cNvPr id="107" name="Line 46">
              <a:extLst>
                <a:ext uri="{FF2B5EF4-FFF2-40B4-BE49-F238E27FC236}">
                  <a16:creationId xmlns:a16="http://schemas.microsoft.com/office/drawing/2014/main" id="{3A85FEC2-47F6-4EA1-92F3-58B7B82166A0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 flipV="1">
              <a:off x="8677411" y="2865977"/>
              <a:ext cx="337651" cy="69232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prstDash val="sysDot"/>
              <a:round/>
              <a:headEnd type="triangl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</a:pPr>
              <a:endParaRPr lang="ja-JP" altLang="en-US">
                <a:solidFill>
                  <a:srgbClr val="000000"/>
                </a:solidFill>
                <a:latin typeface="Bookman Old Style" pitchFamily="18" charset="0"/>
              </a:endParaRPr>
            </a:p>
          </p:txBody>
        </p:sp>
        <p:sp>
          <p:nvSpPr>
            <p:cNvPr id="108" name="Line 48">
              <a:extLst>
                <a:ext uri="{FF2B5EF4-FFF2-40B4-BE49-F238E27FC236}">
                  <a16:creationId xmlns:a16="http://schemas.microsoft.com/office/drawing/2014/main" id="{F5DC6DB4-701C-4975-A9DF-63A66BAF666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8738806" y="3511410"/>
              <a:ext cx="230892" cy="31524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spcBef>
                  <a:spcPct val="0"/>
                </a:spcBef>
              </a:pPr>
              <a:endParaRPr lang="ja-JP" altLang="en-US">
                <a:solidFill>
                  <a:srgbClr val="000000"/>
                </a:solidFill>
                <a:latin typeface="Bookman Old Style" pitchFamily="18" charset="0"/>
              </a:endParaRPr>
            </a:p>
          </p:txBody>
        </p:sp>
      </p:grpSp>
      <p:sp>
        <p:nvSpPr>
          <p:cNvPr id="62" name="Rectangle 2">
            <a:extLst>
              <a:ext uri="{FF2B5EF4-FFF2-40B4-BE49-F238E27FC236}">
                <a16:creationId xmlns:a16="http://schemas.microsoft.com/office/drawing/2014/main" id="{8390B9EA-88DA-4DAF-8208-A423F2403F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844"/>
            <a:ext cx="386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0"/>
              </a:spcBef>
            </a:pPr>
            <a:r>
              <a:rPr lang="ja-JP" altLang="en-US" b="1" dirty="0">
                <a:solidFill>
                  <a:srgbClr val="3333CC"/>
                </a:solidFill>
                <a:latin typeface="ＭＳ ゴシック" pitchFamily="49" charset="-128"/>
                <a:ea typeface="ＭＳ ゴシック" pitchFamily="49" charset="-128"/>
              </a:rPr>
              <a:t>第</a:t>
            </a:r>
            <a:r>
              <a:rPr lang="en-US" altLang="ja-JP" b="1" dirty="0">
                <a:solidFill>
                  <a:srgbClr val="3333CC"/>
                </a:solidFill>
                <a:latin typeface="ＭＳ ゴシック" pitchFamily="49" charset="-128"/>
                <a:ea typeface="ＭＳ ゴシック" pitchFamily="49" charset="-128"/>
              </a:rPr>
              <a:t>9</a:t>
            </a:r>
            <a:r>
              <a:rPr lang="ja-JP" altLang="en-US" b="1" dirty="0">
                <a:solidFill>
                  <a:srgbClr val="3333CC"/>
                </a:solidFill>
                <a:latin typeface="ＭＳ ゴシック" pitchFamily="49" charset="-128"/>
                <a:ea typeface="ＭＳ ゴシック" pitchFamily="49" charset="-128"/>
              </a:rPr>
              <a:t>回討論課題解答</a:t>
            </a:r>
          </a:p>
        </p:txBody>
      </p:sp>
      <p:sp>
        <p:nvSpPr>
          <p:cNvPr id="123" name="Rectangle 56">
            <a:extLst>
              <a:ext uri="{FF2B5EF4-FFF2-40B4-BE49-F238E27FC236}">
                <a16:creationId xmlns:a16="http://schemas.microsoft.com/office/drawing/2014/main" id="{EB878745-C922-4C0B-BCAB-1377C78F0B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00609"/>
            <a:ext cx="9144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(1)</a:t>
            </a:r>
            <a:r>
              <a:rPr lang="ja-JP" altLang="en-US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 </a:t>
            </a:r>
            <a:r>
              <a:rPr lang="en-US" altLang="ja-JP" i="1" dirty="0">
                <a:solidFill>
                  <a:srgbClr val="000000"/>
                </a:solidFill>
                <a:latin typeface="Bookman Old Style" panose="02050604050505020204" pitchFamily="18" charset="0"/>
                <a:ea typeface="ＭＳ ゴシック" pitchFamily="49" charset="-128"/>
                <a:cs typeface="Times New Roman" pitchFamily="18" charset="0"/>
              </a:rPr>
              <a:t>h</a:t>
            </a:r>
            <a:r>
              <a:rPr lang="ja-JP" altLang="en-US" dirty="0">
                <a:solidFill>
                  <a:srgbClr val="000000"/>
                </a:solidFill>
                <a:latin typeface="+mn-lt"/>
                <a:ea typeface="ＭＳ ゴシック" pitchFamily="49" charset="-128"/>
                <a:cs typeface="Times New Roman" pitchFamily="18" charset="0"/>
              </a:rPr>
              <a:t>≥</a:t>
            </a:r>
            <a:r>
              <a: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2</a:t>
            </a:r>
            <a:r>
              <a:rPr lang="en-US" altLang="ja-JP" i="1" dirty="0">
                <a:solidFill>
                  <a:srgbClr val="000000"/>
                </a:solidFill>
                <a:latin typeface="Bookman Old Style" panose="02050604050505020204" pitchFamily="18" charset="0"/>
                <a:ea typeface="ＭＳ ゴシック" pitchFamily="49" charset="-128"/>
                <a:cs typeface="Times New Roman" pitchFamily="18" charset="0"/>
              </a:rPr>
              <a:t>l</a:t>
            </a:r>
            <a:r>
              <a:rPr lang="ja-JP" altLang="en-US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まで</a:t>
            </a:r>
            <a:r>
              <a:rPr lang="en-US" altLang="ja-JP" i="1" dirty="0">
                <a:solidFill>
                  <a:srgbClr val="000000"/>
                </a:solidFill>
                <a:latin typeface="Bookman Old Style" panose="02050604050505020204" pitchFamily="18" charset="0"/>
                <a:ea typeface="ＭＳ ゴシック" pitchFamily="49" charset="-128"/>
                <a:cs typeface="Times New Roman" pitchFamily="18" charset="0"/>
              </a:rPr>
              <a:t>v</a:t>
            </a:r>
            <a:r>
              <a:rPr lang="en-US" altLang="ja-JP" dirty="0">
                <a:solidFill>
                  <a:srgbClr val="000000"/>
                </a:solidFill>
                <a:latin typeface="Symbol" panose="05050102010706020507" pitchFamily="18" charset="2"/>
                <a:ea typeface="ＭＳ ゴシック" pitchFamily="49" charset="-128"/>
                <a:cs typeface="Times New Roman" pitchFamily="18" charset="0"/>
              </a:rPr>
              <a:t>=</a:t>
            </a:r>
            <a:r>
              <a: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0</a:t>
            </a:r>
            <a:r>
              <a:rPr lang="ja-JP" altLang="en-US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にならなかった</a:t>
            </a:r>
            <a:endParaRPr lang="en-US" altLang="ja-JP" dirty="0">
              <a:solidFill>
                <a:srgbClr val="000000"/>
              </a:solidFill>
              <a:ea typeface="ＭＳ ゴシック" pitchFamily="49" charset="-128"/>
              <a:cs typeface="Times New Roman" pitchFamily="18" charset="0"/>
            </a:endParaRPr>
          </a:p>
          <a:p>
            <a:pPr>
              <a:spcBef>
                <a:spcPct val="0"/>
              </a:spcBef>
            </a:pPr>
            <a:r>
              <a:rPr lang="ja-JP" altLang="en-US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とすると</a:t>
            </a:r>
          </a:p>
        </p:txBody>
      </p:sp>
      <p:sp>
        <p:nvSpPr>
          <p:cNvPr id="125" name="Rectangle 56">
            <a:extLst>
              <a:ext uri="{FF2B5EF4-FFF2-40B4-BE49-F238E27FC236}">
                <a16:creationId xmlns:a16="http://schemas.microsoft.com/office/drawing/2014/main" id="{40C4C8AD-9FB5-47F3-A760-F3C0B6843C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48145" y="927667"/>
            <a:ext cx="190445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ja-JP" i="1" dirty="0">
                <a:solidFill>
                  <a:srgbClr val="000000"/>
                </a:solidFill>
                <a:latin typeface="Bookman Old Style" panose="02050604050505020204" pitchFamily="18" charset="0"/>
                <a:ea typeface="ＭＳ ゴシック" pitchFamily="49" charset="-128"/>
                <a:cs typeface="Times New Roman" pitchFamily="18" charset="0"/>
              </a:rPr>
              <a:t>v</a:t>
            </a:r>
            <a:r>
              <a:rPr lang="en-US" altLang="ja-JP" baseline="-25000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0</a:t>
            </a:r>
            <a:r>
              <a:rPr lang="en-US" altLang="ja-JP" baseline="30000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2</a:t>
            </a:r>
            <a:r>
              <a:rPr lang="en-US" altLang="ja-JP" dirty="0">
                <a:solidFill>
                  <a:srgbClr val="000000"/>
                </a:solidFill>
                <a:latin typeface="Symbol" panose="05050102010706020507" pitchFamily="18" charset="2"/>
                <a:ea typeface="ＭＳ ゴシック" pitchFamily="49" charset="-128"/>
                <a:cs typeface="Times New Roman" pitchFamily="18" charset="0"/>
              </a:rPr>
              <a:t>/</a:t>
            </a:r>
            <a:r>
              <a: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2</a:t>
            </a:r>
            <a:r>
              <a:rPr lang="en-US" altLang="ja-JP" i="1" dirty="0">
                <a:solidFill>
                  <a:srgbClr val="000000"/>
                </a:solidFill>
                <a:latin typeface="Bookman Old Style" panose="02050604050505020204" pitchFamily="18" charset="0"/>
                <a:ea typeface="ＭＳ ゴシック" pitchFamily="49" charset="-128"/>
                <a:cs typeface="Times New Roman" pitchFamily="18" charset="0"/>
              </a:rPr>
              <a:t>g</a:t>
            </a:r>
            <a:r>
              <a:rPr lang="ja-JP" altLang="en-US" dirty="0">
                <a:solidFill>
                  <a:srgbClr val="000000"/>
                </a:solidFill>
                <a:latin typeface="+mn-lt"/>
                <a:ea typeface="ＭＳ ゴシック" pitchFamily="49" charset="-128"/>
                <a:cs typeface="Times New Roman" pitchFamily="18" charset="0"/>
              </a:rPr>
              <a:t>≥</a:t>
            </a:r>
            <a:r>
              <a: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2</a:t>
            </a:r>
            <a:r>
              <a:rPr lang="en-US" altLang="ja-JP" i="1" dirty="0">
                <a:solidFill>
                  <a:srgbClr val="000000"/>
                </a:solidFill>
                <a:latin typeface="Bookman Old Style" panose="02050604050505020204" pitchFamily="18" charset="0"/>
                <a:ea typeface="ＭＳ ゴシック" pitchFamily="49" charset="-128"/>
                <a:cs typeface="Times New Roman" pitchFamily="18" charset="0"/>
              </a:rPr>
              <a:t>l</a:t>
            </a:r>
            <a:r>
              <a:rPr lang="ja-JP" altLang="en-US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。</a:t>
            </a:r>
          </a:p>
        </p:txBody>
      </p:sp>
      <p:sp>
        <p:nvSpPr>
          <p:cNvPr id="134" name="Rectangle 56">
            <a:extLst>
              <a:ext uri="{FF2B5EF4-FFF2-40B4-BE49-F238E27FC236}">
                <a16:creationId xmlns:a16="http://schemas.microsoft.com/office/drawing/2014/main" id="{6B9B2970-7CC1-4D1F-B6F4-EFB0E18DD3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481" y="4069655"/>
            <a:ext cx="735530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(3)</a:t>
            </a:r>
            <a:r>
              <a:rPr lang="ja-JP" altLang="en-US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 </a:t>
            </a:r>
            <a:r>
              <a:rPr lang="en-US" altLang="ja-JP" i="1" dirty="0">
                <a:solidFill>
                  <a:srgbClr val="000000"/>
                </a:solidFill>
                <a:latin typeface="Bookman Old Style" panose="02050604050505020204" pitchFamily="18" charset="0"/>
                <a:ea typeface="ＭＳ ゴシック" pitchFamily="49" charset="-128"/>
                <a:cs typeface="Times New Roman" pitchFamily="18" charset="0"/>
              </a:rPr>
              <a:t>h</a:t>
            </a:r>
            <a:r>
              <a:rPr lang="ja-JP" altLang="en-US" dirty="0">
                <a:solidFill>
                  <a:srgbClr val="000000"/>
                </a:solidFill>
                <a:latin typeface="+mn-lt"/>
                <a:ea typeface="ＭＳ ゴシック" pitchFamily="49" charset="-128"/>
                <a:cs typeface="Times New Roman" pitchFamily="18" charset="0"/>
              </a:rPr>
              <a:t>≥</a:t>
            </a:r>
            <a:r>
              <a: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2</a:t>
            </a:r>
            <a:r>
              <a:rPr lang="en-US" altLang="ja-JP" i="1" dirty="0">
                <a:solidFill>
                  <a:srgbClr val="000000"/>
                </a:solidFill>
                <a:latin typeface="Bookman Old Style" panose="02050604050505020204" pitchFamily="18" charset="0"/>
                <a:ea typeface="ＭＳ ゴシック" pitchFamily="49" charset="-128"/>
                <a:cs typeface="Times New Roman" pitchFamily="18" charset="0"/>
              </a:rPr>
              <a:t>l</a:t>
            </a:r>
            <a:r>
              <a:rPr lang="ja-JP" altLang="en-US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まで紐が緩まなかったと</a:t>
            </a:r>
            <a:endParaRPr lang="en-US" altLang="ja-JP" dirty="0">
              <a:solidFill>
                <a:srgbClr val="000000"/>
              </a:solidFill>
              <a:ea typeface="ＭＳ ゴシック" pitchFamily="49" charset="-128"/>
              <a:cs typeface="Times New Roman" pitchFamily="18" charset="0"/>
            </a:endParaRPr>
          </a:p>
          <a:p>
            <a:pPr>
              <a:spcBef>
                <a:spcPct val="0"/>
              </a:spcBef>
            </a:pPr>
            <a:r>
              <a:rPr lang="ja-JP" altLang="en-US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すると</a:t>
            </a:r>
            <a:r>
              <a: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(</a:t>
            </a:r>
            <a:r>
              <a:rPr lang="en-US" altLang="ja-JP" i="1" dirty="0">
                <a:solidFill>
                  <a:srgbClr val="000000"/>
                </a:solidFill>
                <a:latin typeface="Bookman Old Style" panose="02050604050505020204" pitchFamily="18" charset="0"/>
                <a:ea typeface="ＭＳ ゴシック" pitchFamily="49" charset="-128"/>
                <a:cs typeface="Times New Roman" pitchFamily="18" charset="0"/>
              </a:rPr>
              <a:t>v</a:t>
            </a:r>
            <a:r>
              <a:rPr lang="en-US" altLang="ja-JP" baseline="-25000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0</a:t>
            </a:r>
            <a:r>
              <a:rPr lang="en-US" altLang="ja-JP" baseline="30000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2</a:t>
            </a:r>
            <a:r>
              <a:rPr lang="en-US" altLang="ja-JP" dirty="0">
                <a:solidFill>
                  <a:srgbClr val="000000"/>
                </a:solidFill>
                <a:latin typeface="Symbol" panose="05050102010706020507" pitchFamily="18" charset="2"/>
                <a:ea typeface="ＭＳ ゴシック" pitchFamily="49" charset="-128"/>
                <a:cs typeface="Times New Roman" pitchFamily="18" charset="0"/>
              </a:rPr>
              <a:t>/</a:t>
            </a:r>
            <a:r>
              <a:rPr lang="en-US" altLang="ja-JP" i="1" dirty="0" err="1">
                <a:solidFill>
                  <a:srgbClr val="000000"/>
                </a:solidFill>
                <a:latin typeface="Bookman Old Style" panose="02050604050505020204" pitchFamily="18" charset="0"/>
                <a:ea typeface="ＭＳ ゴシック" pitchFamily="49" charset="-128"/>
                <a:cs typeface="Times New Roman" pitchFamily="18" charset="0"/>
              </a:rPr>
              <a:t>g</a:t>
            </a:r>
            <a:r>
              <a:rPr lang="en-US" altLang="ja-JP" dirty="0" err="1">
                <a:solidFill>
                  <a:srgbClr val="000000"/>
                </a:solidFill>
                <a:latin typeface="Symbol" panose="05050102010706020507" pitchFamily="18" charset="2"/>
                <a:ea typeface="ＭＳ ゴシック" pitchFamily="49" charset="-128"/>
                <a:cs typeface="Times New Roman" pitchFamily="18" charset="0"/>
              </a:rPr>
              <a:t>+</a:t>
            </a:r>
            <a:r>
              <a:rPr lang="en-US" altLang="ja-JP" i="1" dirty="0" err="1">
                <a:solidFill>
                  <a:srgbClr val="000000"/>
                </a:solidFill>
                <a:latin typeface="Bookman Old Style" panose="02050604050505020204" pitchFamily="18" charset="0"/>
                <a:ea typeface="ＭＳ ゴシック" pitchFamily="49" charset="-128"/>
                <a:cs typeface="Times New Roman" pitchFamily="18" charset="0"/>
              </a:rPr>
              <a:t>l</a:t>
            </a:r>
            <a:r>
              <a: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)</a:t>
            </a:r>
            <a:r>
              <a:rPr lang="en-US" altLang="ja-JP" dirty="0">
                <a:solidFill>
                  <a:srgbClr val="000000"/>
                </a:solidFill>
                <a:latin typeface="Symbol" panose="05050102010706020507" pitchFamily="18" charset="2"/>
                <a:ea typeface="ＭＳ ゴシック" pitchFamily="49" charset="-128"/>
                <a:cs typeface="Times New Roman" pitchFamily="18" charset="0"/>
              </a:rPr>
              <a:t> /</a:t>
            </a:r>
            <a:r>
              <a: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3</a:t>
            </a:r>
            <a:r>
              <a:rPr lang="ja-JP" altLang="en-US" dirty="0">
                <a:solidFill>
                  <a:srgbClr val="000000"/>
                </a:solidFill>
                <a:latin typeface="+mn-lt"/>
                <a:ea typeface="ＭＳ ゴシック" pitchFamily="49" charset="-128"/>
                <a:cs typeface="Times New Roman" pitchFamily="18" charset="0"/>
              </a:rPr>
              <a:t>≥</a:t>
            </a:r>
            <a:r>
              <a: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2</a:t>
            </a:r>
            <a:r>
              <a:rPr lang="en-US" altLang="ja-JP" i="1" dirty="0">
                <a:solidFill>
                  <a:srgbClr val="000000"/>
                </a:solidFill>
                <a:latin typeface="Bookman Old Style" panose="02050604050505020204" pitchFamily="18" charset="0"/>
                <a:ea typeface="ＭＳ ゴシック" pitchFamily="49" charset="-128"/>
                <a:cs typeface="Times New Roman" pitchFamily="18" charset="0"/>
              </a:rPr>
              <a:t>l</a:t>
            </a:r>
            <a:r>
              <a:rPr lang="ja-JP" altLang="en-US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。</a:t>
            </a:r>
          </a:p>
        </p:txBody>
      </p:sp>
      <p:sp>
        <p:nvSpPr>
          <p:cNvPr id="143" name="Rectangle 56">
            <a:extLst>
              <a:ext uri="{FF2B5EF4-FFF2-40B4-BE49-F238E27FC236}">
                <a16:creationId xmlns:a16="http://schemas.microsoft.com/office/drawing/2014/main" id="{C54CB69D-1E2A-4141-B2A3-62724885F1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481" y="1469897"/>
            <a:ext cx="6583024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(2)</a:t>
            </a:r>
            <a:r>
              <a:rPr lang="ja-JP" altLang="en-US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成立つとき</a:t>
            </a:r>
            <a:r>
              <a: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, </a:t>
            </a:r>
            <a:r>
              <a:rPr lang="ja-JP" altLang="en-US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　　　　　なら物体</a:t>
            </a:r>
            <a:endParaRPr lang="en-US" altLang="ja-JP" dirty="0">
              <a:solidFill>
                <a:srgbClr val="000000"/>
              </a:solidFill>
              <a:ea typeface="ＭＳ ゴシック" pitchFamily="49" charset="-128"/>
              <a:cs typeface="Times New Roman" pitchFamily="18" charset="0"/>
            </a:endParaRPr>
          </a:p>
          <a:p>
            <a:pPr>
              <a:spcBef>
                <a:spcPct val="0"/>
              </a:spcBef>
            </a:pPr>
            <a:r>
              <a:rPr lang="ja-JP" altLang="en-US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は最高点を通過し円運動を続ける。</a:t>
            </a:r>
            <a:endParaRPr lang="en-US" altLang="ja-JP" dirty="0">
              <a:solidFill>
                <a:srgbClr val="000000"/>
              </a:solidFill>
              <a:ea typeface="ＭＳ ゴシック" pitchFamily="49" charset="-128"/>
              <a:cs typeface="Times New Roman" pitchFamily="18" charset="0"/>
            </a:endParaRPr>
          </a:p>
          <a:p>
            <a:pPr>
              <a:spcBef>
                <a:spcPct val="0"/>
              </a:spcBef>
            </a:pPr>
            <a:r>
              <a:rPr lang="ja-JP" altLang="en-US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ちょうど　　　　　なら最高点で</a:t>
            </a:r>
            <a:endParaRPr lang="en-US" altLang="ja-JP" dirty="0">
              <a:solidFill>
                <a:srgbClr val="000000"/>
              </a:solidFill>
              <a:ea typeface="ＭＳ ゴシック" pitchFamily="49" charset="-128"/>
              <a:cs typeface="Times New Roman" pitchFamily="18" charset="0"/>
            </a:endParaRPr>
          </a:p>
          <a:p>
            <a:pPr>
              <a:spcBef>
                <a:spcPct val="0"/>
              </a:spcBef>
            </a:pPr>
            <a:r>
              <a:rPr lang="ja-JP" altLang="en-US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静止するが不安定な釣合になる。</a:t>
            </a:r>
            <a:endParaRPr lang="en-US" altLang="ja-JP" dirty="0">
              <a:solidFill>
                <a:srgbClr val="000000"/>
              </a:solidFill>
              <a:ea typeface="ＭＳ ゴシック" pitchFamily="49" charset="-128"/>
              <a:cs typeface="Times New Roman" pitchFamily="18" charset="0"/>
            </a:endParaRPr>
          </a:p>
          <a:p>
            <a:pPr>
              <a:spcBef>
                <a:spcPct val="0"/>
              </a:spcBef>
            </a:pPr>
            <a:r>
              <a:rPr lang="ja-JP" altLang="en-US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成り立ないとき</a:t>
            </a:r>
            <a:r>
              <a: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,</a:t>
            </a:r>
            <a:r>
              <a:rPr lang="ja-JP" altLang="en-US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物体は</a:t>
            </a:r>
            <a:r>
              <a:rPr lang="en-US" altLang="ja-JP" i="1" dirty="0">
                <a:solidFill>
                  <a:srgbClr val="000000"/>
                </a:solidFill>
                <a:latin typeface="Bookman Old Style" panose="02050604050505020204" pitchFamily="18" charset="0"/>
                <a:ea typeface="ＭＳ ゴシック" pitchFamily="49" charset="-128"/>
                <a:cs typeface="Times New Roman" pitchFamily="18" charset="0"/>
              </a:rPr>
              <a:t>h</a:t>
            </a:r>
            <a:r>
              <a:rPr lang="en-US" altLang="ja-JP" baseline="-25000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1</a:t>
            </a:r>
            <a:r>
              <a:rPr lang="en-US" altLang="ja-JP" dirty="0">
                <a:solidFill>
                  <a:srgbClr val="000000"/>
                </a:solidFill>
                <a:latin typeface="Symbol" panose="05050102010706020507" pitchFamily="18" charset="2"/>
                <a:ea typeface="ＭＳ ゴシック" pitchFamily="49" charset="-128"/>
                <a:cs typeface="Times New Roman" pitchFamily="18" charset="0"/>
              </a:rPr>
              <a:t>=</a:t>
            </a:r>
            <a:r>
              <a:rPr lang="en-US" altLang="ja-JP" i="1" dirty="0">
                <a:solidFill>
                  <a:srgbClr val="000000"/>
                </a:solidFill>
                <a:latin typeface="Bookman Old Style" panose="02050604050505020204" pitchFamily="18" charset="0"/>
                <a:ea typeface="ＭＳ ゴシック" pitchFamily="49" charset="-128"/>
                <a:cs typeface="Times New Roman" pitchFamily="18" charset="0"/>
              </a:rPr>
              <a:t>v</a:t>
            </a:r>
            <a:r>
              <a:rPr lang="en-US" altLang="ja-JP" baseline="-25000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0</a:t>
            </a:r>
            <a:r>
              <a:rPr lang="en-US" altLang="ja-JP" baseline="30000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2</a:t>
            </a:r>
            <a:r>
              <a:rPr lang="en-US" altLang="ja-JP" dirty="0">
                <a:solidFill>
                  <a:srgbClr val="000000"/>
                </a:solidFill>
                <a:latin typeface="Symbol" panose="05050102010706020507" pitchFamily="18" charset="2"/>
                <a:ea typeface="ＭＳ ゴシック" pitchFamily="49" charset="-128"/>
                <a:cs typeface="Times New Roman" pitchFamily="18" charset="0"/>
              </a:rPr>
              <a:t>/</a:t>
            </a:r>
            <a:r>
              <a: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2</a:t>
            </a:r>
            <a:r>
              <a:rPr lang="en-US" altLang="ja-JP" i="1" dirty="0">
                <a:solidFill>
                  <a:srgbClr val="000000"/>
                </a:solidFill>
                <a:latin typeface="Bookman Old Style" panose="02050604050505020204" pitchFamily="18" charset="0"/>
                <a:ea typeface="ＭＳ ゴシック" pitchFamily="49" charset="-128"/>
                <a:cs typeface="Times New Roman" pitchFamily="18" charset="0"/>
              </a:rPr>
              <a:t>g</a:t>
            </a:r>
            <a:r>
              <a: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 </a:t>
            </a:r>
          </a:p>
          <a:p>
            <a:pPr>
              <a:spcBef>
                <a:spcPct val="0"/>
              </a:spcBef>
            </a:pPr>
            <a:r>
              <a:rPr lang="ja-JP" altLang="en-US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を最高点として振動を繰り返す。</a:t>
            </a:r>
          </a:p>
        </p:txBody>
      </p:sp>
      <p:sp>
        <p:nvSpPr>
          <p:cNvPr id="146" name="Rectangle 56">
            <a:extLst>
              <a:ext uri="{FF2B5EF4-FFF2-40B4-BE49-F238E27FC236}">
                <a16:creationId xmlns:a16="http://schemas.microsoft.com/office/drawing/2014/main" id="{387EC8F9-3B9C-412D-9BD9-EB3D39201C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481" y="5020322"/>
            <a:ext cx="91440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t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(4) </a:t>
            </a:r>
            <a:r>
              <a:rPr lang="ja-JP" altLang="en-US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成立つとき</a:t>
            </a:r>
            <a:r>
              <a: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,</a:t>
            </a:r>
            <a:r>
              <a:rPr lang="ja-JP" altLang="en-US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物体は最高点を通過し円運動を続ける。</a:t>
            </a:r>
            <a:endParaRPr lang="en-US" altLang="ja-JP" dirty="0">
              <a:solidFill>
                <a:srgbClr val="000000"/>
              </a:solidFill>
              <a:ea typeface="ＭＳ ゴシック" pitchFamily="49" charset="-128"/>
              <a:cs typeface="Times New Roman" pitchFamily="18" charset="0"/>
            </a:endParaRPr>
          </a:p>
          <a:p>
            <a:pPr>
              <a:spcBef>
                <a:spcPct val="0"/>
              </a:spcBef>
            </a:pPr>
            <a:r>
              <a:rPr lang="ja-JP" altLang="en-US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成り立ないとき</a:t>
            </a:r>
            <a:r>
              <a: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,</a:t>
            </a:r>
            <a:r>
              <a:rPr lang="ja-JP" altLang="en-US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物体は</a:t>
            </a:r>
            <a:r>
              <a:rPr lang="en-US" altLang="ja-JP" i="1" dirty="0">
                <a:solidFill>
                  <a:srgbClr val="000000"/>
                </a:solidFill>
                <a:latin typeface="Bookman Old Style" panose="02050604050505020204" pitchFamily="18" charset="0"/>
                <a:ea typeface="ＭＳ ゴシック" pitchFamily="49" charset="-128"/>
                <a:cs typeface="Times New Roman" pitchFamily="18" charset="0"/>
              </a:rPr>
              <a:t>h</a:t>
            </a:r>
            <a:r>
              <a:rPr lang="ja-JP" altLang="en-US" i="1" dirty="0">
                <a:solidFill>
                  <a:srgbClr val="000000"/>
                </a:solidFill>
                <a:latin typeface="Bookman Old Style" panose="02050604050505020204" pitchFamily="18" charset="0"/>
                <a:ea typeface="ＭＳ ゴシック" pitchFamily="49" charset="-128"/>
                <a:cs typeface="Times New Roman" pitchFamily="18" charset="0"/>
              </a:rPr>
              <a:t> </a:t>
            </a:r>
            <a:r>
              <a:rPr lang="en-US" altLang="ja-JP" dirty="0">
                <a:solidFill>
                  <a:srgbClr val="000000"/>
                </a:solidFill>
                <a:latin typeface="Symbol" panose="05050102010706020507" pitchFamily="18" charset="2"/>
                <a:ea typeface="ＭＳ ゴシック" pitchFamily="49" charset="-128"/>
                <a:cs typeface="Times New Roman" pitchFamily="18" charset="0"/>
              </a:rPr>
              <a:t>=</a:t>
            </a:r>
            <a:r>
              <a: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 </a:t>
            </a:r>
            <a:r>
              <a:rPr lang="en-US" altLang="ja-JP" i="1" dirty="0">
                <a:solidFill>
                  <a:srgbClr val="000000"/>
                </a:solidFill>
                <a:latin typeface="Bookman Old Style" panose="02050604050505020204" pitchFamily="18" charset="0"/>
                <a:ea typeface="ＭＳ ゴシック" pitchFamily="49" charset="-128"/>
                <a:cs typeface="Times New Roman" pitchFamily="18" charset="0"/>
              </a:rPr>
              <a:t>h</a:t>
            </a:r>
            <a:r>
              <a:rPr lang="en-US" altLang="ja-JP" baseline="-25000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2</a:t>
            </a:r>
            <a:r>
              <a:rPr lang="ja-JP" altLang="en-US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の点を初期位置、そのときの速度を初速度とする放物運動をし、円周上にもどると</a:t>
            </a:r>
            <a:endParaRPr lang="en-US" altLang="ja-JP" dirty="0">
              <a:solidFill>
                <a:srgbClr val="000000"/>
              </a:solidFill>
              <a:ea typeface="ＭＳ ゴシック" pitchFamily="49" charset="-128"/>
              <a:cs typeface="Times New Roman" pitchFamily="18" charset="0"/>
            </a:endParaRPr>
          </a:p>
          <a:p>
            <a:pPr>
              <a:spcBef>
                <a:spcPct val="0"/>
              </a:spcBef>
            </a:pPr>
            <a:r>
              <a:rPr lang="ja-JP" altLang="en-US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紐が伸び、張力を受けるがその後は予測しにくい。</a:t>
            </a:r>
          </a:p>
        </p:txBody>
      </p:sp>
      <p:graphicFrame>
        <p:nvGraphicFramePr>
          <p:cNvPr id="37" name="Object 115">
            <a:extLst>
              <a:ext uri="{FF2B5EF4-FFF2-40B4-BE49-F238E27FC236}">
                <a16:creationId xmlns:a16="http://schemas.microsoft.com/office/drawing/2014/main" id="{5781DFAB-17D5-4201-8BA8-F955125FA3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8079" y="907914"/>
          <a:ext cx="1938337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253800" progId="Equation.DSMT4">
                  <p:embed/>
                </p:oleObj>
              </mc:Choice>
              <mc:Fallback>
                <p:oleObj name="Equation" r:id="rId2" imgW="799920" imgH="253800" progId="Equation.DSMT4">
                  <p:embed/>
                  <p:pic>
                    <p:nvPicPr>
                      <p:cNvPr id="37" name="Object 115">
                        <a:extLst>
                          <a:ext uri="{FF2B5EF4-FFF2-40B4-BE49-F238E27FC236}">
                            <a16:creationId xmlns:a16="http://schemas.microsoft.com/office/drawing/2014/main" id="{5781DFAB-17D5-4201-8BA8-F955125FA3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079" y="907914"/>
                        <a:ext cx="1938337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15">
            <a:extLst>
              <a:ext uri="{FF2B5EF4-FFF2-40B4-BE49-F238E27FC236}">
                <a16:creationId xmlns:a16="http://schemas.microsoft.com/office/drawing/2014/main" id="{D0D03DA0-CFCE-444B-BA25-5D18519745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3504" y="1455566"/>
          <a:ext cx="16319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253800" progId="Equation.DSMT4">
                  <p:embed/>
                </p:oleObj>
              </mc:Choice>
              <mc:Fallback>
                <p:oleObj name="Equation" r:id="rId4" imgW="672840" imgH="253800" progId="Equation.DSMT4">
                  <p:embed/>
                  <p:pic>
                    <p:nvPicPr>
                      <p:cNvPr id="38" name="Object 115">
                        <a:extLst>
                          <a:ext uri="{FF2B5EF4-FFF2-40B4-BE49-F238E27FC236}">
                            <a16:creationId xmlns:a16="http://schemas.microsoft.com/office/drawing/2014/main" id="{D0D03DA0-CFCE-444B-BA25-5D18519745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3504" y="1455566"/>
                        <a:ext cx="1631950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15">
            <a:extLst>
              <a:ext uri="{FF2B5EF4-FFF2-40B4-BE49-F238E27FC236}">
                <a16:creationId xmlns:a16="http://schemas.microsoft.com/office/drawing/2014/main" id="{18AE7B52-F9E5-4186-B042-DE3815C0E1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5878" y="2270028"/>
          <a:ext cx="16319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72840" imgH="253800" progId="Equation.DSMT4">
                  <p:embed/>
                </p:oleObj>
              </mc:Choice>
              <mc:Fallback>
                <p:oleObj name="Equation" r:id="rId6" imgW="672840" imgH="253800" progId="Equation.DSMT4">
                  <p:embed/>
                  <p:pic>
                    <p:nvPicPr>
                      <p:cNvPr id="39" name="Object 115">
                        <a:extLst>
                          <a:ext uri="{FF2B5EF4-FFF2-40B4-BE49-F238E27FC236}">
                            <a16:creationId xmlns:a16="http://schemas.microsoft.com/office/drawing/2014/main" id="{18AE7B52-F9E5-4186-B042-DE3815C0E1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878" y="2270028"/>
                        <a:ext cx="1631950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115">
            <a:extLst>
              <a:ext uri="{FF2B5EF4-FFF2-40B4-BE49-F238E27FC236}">
                <a16:creationId xmlns:a16="http://schemas.microsoft.com/office/drawing/2014/main" id="{DE278625-677D-485B-8C83-EB56B4B8FA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16431" y="4502366"/>
          <a:ext cx="190817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253800" progId="Equation.DSMT4">
                  <p:embed/>
                </p:oleObj>
              </mc:Choice>
              <mc:Fallback>
                <p:oleObj name="Equation" r:id="rId8" imgW="787320" imgH="253800" progId="Equation.DSMT4">
                  <p:embed/>
                  <p:pic>
                    <p:nvPicPr>
                      <p:cNvPr id="40" name="Object 115">
                        <a:extLst>
                          <a:ext uri="{FF2B5EF4-FFF2-40B4-BE49-F238E27FC236}">
                            <a16:creationId xmlns:a16="http://schemas.microsoft.com/office/drawing/2014/main" id="{DE278625-677D-485B-8C83-EB56B4B8FA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431" y="4502366"/>
                        <a:ext cx="1908175" cy="619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2778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" grpId="0"/>
      <p:bldP spid="125" grpId="0"/>
      <p:bldP spid="134" grpId="0"/>
      <p:bldP spid="143" grpId="0"/>
      <p:bldP spid="14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Rectangle 29"/>
          <p:cNvSpPr>
            <a:spLocks noChangeArrowheads="1"/>
          </p:cNvSpPr>
          <p:nvPr/>
        </p:nvSpPr>
        <p:spPr bwMode="auto">
          <a:xfrm>
            <a:off x="0" y="0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t">
            <a:spAutoFit/>
          </a:bodyPr>
          <a:lstStyle/>
          <a:p>
            <a:r>
              <a:rPr lang="ja-JP" altLang="en-US" dirty="0">
                <a:solidFill>
                  <a:srgbClr val="0000FF"/>
                </a:solidFill>
                <a:ea typeface="ＭＳ ゴシック" pitchFamily="49" charset="-128"/>
                <a:cs typeface="Times New Roman" panose="02020603050405020304" pitchFamily="18" charset="0"/>
              </a:rPr>
              <a:t>第</a:t>
            </a:r>
            <a:r>
              <a:rPr lang="en-US" altLang="ja-JP" dirty="0">
                <a:solidFill>
                  <a:srgbClr val="0000FF"/>
                </a:solidFill>
                <a:ea typeface="ＭＳ ゴシック" pitchFamily="49" charset="-128"/>
                <a:cs typeface="Times New Roman" panose="02020603050405020304" pitchFamily="18" charset="0"/>
              </a:rPr>
              <a:t>10</a:t>
            </a:r>
            <a:r>
              <a:rPr lang="ja-JP" altLang="en-US" dirty="0">
                <a:solidFill>
                  <a:srgbClr val="0000FF"/>
                </a:solidFill>
                <a:ea typeface="ＭＳ ゴシック" pitchFamily="49" charset="-128"/>
                <a:cs typeface="Times New Roman" panose="02020603050405020304" pitchFamily="18" charset="0"/>
              </a:rPr>
              <a:t>回討論課題　</a:t>
            </a:r>
            <a:r>
              <a:rPr lang="ja-JP" altLang="ja-JP" dirty="0"/>
              <a:t>体重計に載り、はじめ立っていて</a:t>
            </a:r>
            <a:r>
              <a:rPr lang="ja-JP" altLang="en-US" dirty="0"/>
              <a:t>しゃ</a:t>
            </a:r>
            <a:r>
              <a:rPr lang="ja-JP" altLang="ja-JP" dirty="0"/>
              <a:t>がみこむとき</a:t>
            </a:r>
            <a:r>
              <a:rPr lang="ja-JP" altLang="en-US" dirty="0"/>
              <a:t>、</a:t>
            </a:r>
            <a:r>
              <a:rPr lang="ja-JP" altLang="ja-JP" dirty="0"/>
              <a:t>体の重心ははじめ下に向かって加速し</a:t>
            </a:r>
            <a:r>
              <a:rPr lang="ja-JP" altLang="en-US" dirty="0"/>
              <a:t>、ほぼ等速となり最後に</a:t>
            </a:r>
            <a:r>
              <a:rPr lang="ja-JP" altLang="ja-JP" dirty="0"/>
              <a:t>減速して止まるものと</a:t>
            </a:r>
            <a:r>
              <a:rPr lang="ja-JP" altLang="en-US" dirty="0"/>
              <a:t>する</a:t>
            </a:r>
            <a:r>
              <a:rPr lang="ja-JP" altLang="ja-JP" dirty="0"/>
              <a:t>。</a:t>
            </a:r>
            <a:endParaRPr lang="en-US" altLang="ja-JP" dirty="0"/>
          </a:p>
        </p:txBody>
      </p:sp>
      <p:sp>
        <p:nvSpPr>
          <p:cNvPr id="25" name="Rectangle 29"/>
          <p:cNvSpPr>
            <a:spLocks noChangeArrowheads="1"/>
          </p:cNvSpPr>
          <p:nvPr/>
        </p:nvSpPr>
        <p:spPr bwMode="auto">
          <a:xfrm>
            <a:off x="22174" y="4150627"/>
            <a:ext cx="488330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t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ja-JP" dirty="0"/>
              <a:t>(1)</a:t>
            </a:r>
            <a:r>
              <a:rPr lang="ja-JP" altLang="en-US" dirty="0"/>
              <a:t>その間、体重計の読みは</a:t>
            </a:r>
            <a:endParaRPr lang="en-US" altLang="ja-JP" dirty="0"/>
          </a:p>
          <a:p>
            <a:pPr>
              <a:spcBef>
                <a:spcPts val="0"/>
              </a:spcBef>
            </a:pPr>
            <a:r>
              <a:rPr lang="ja-JP" altLang="en-US" dirty="0"/>
              <a:t>体重のまわりでどのように</a:t>
            </a:r>
            <a:endParaRPr lang="en-US" altLang="ja-JP" dirty="0"/>
          </a:p>
          <a:p>
            <a:pPr>
              <a:spcBef>
                <a:spcPts val="0"/>
              </a:spcBef>
            </a:pPr>
            <a:r>
              <a:rPr lang="ja-JP" altLang="en-US" dirty="0"/>
              <a:t>変動する</a:t>
            </a:r>
            <a:r>
              <a:rPr lang="ja-JP" altLang="en-US"/>
              <a:t>か</a:t>
            </a:r>
            <a:r>
              <a:rPr lang="ja-JP" altLang="ja-JP"/>
              <a:t>。</a:t>
            </a:r>
            <a:r>
              <a:rPr lang="en-US" altLang="ja-JP"/>
              <a:t>a~f</a:t>
            </a:r>
            <a:r>
              <a:rPr lang="ja-JP" altLang="en-US"/>
              <a:t>から</a:t>
            </a:r>
            <a:r>
              <a:rPr lang="ja-JP" altLang="en-US" dirty="0"/>
              <a:t>選べ。</a:t>
            </a:r>
            <a:endParaRPr lang="ja-JP" altLang="ja-JP" dirty="0"/>
          </a:p>
        </p:txBody>
      </p:sp>
      <p:grpSp>
        <p:nvGrpSpPr>
          <p:cNvPr id="5" name="グループ化 4">
            <a:extLst>
              <a:ext uri="{FF2B5EF4-FFF2-40B4-BE49-F238E27FC236}">
                <a16:creationId xmlns:a16="http://schemas.microsoft.com/office/drawing/2014/main" id="{138C78A5-8939-4DAA-85E3-1509F98CC095}"/>
              </a:ext>
            </a:extLst>
          </p:cNvPr>
          <p:cNvGrpSpPr/>
          <p:nvPr/>
        </p:nvGrpSpPr>
        <p:grpSpPr>
          <a:xfrm>
            <a:off x="436172" y="1572231"/>
            <a:ext cx="350544" cy="2102811"/>
            <a:chOff x="409111" y="4331609"/>
            <a:chExt cx="274348" cy="2033479"/>
          </a:xfrm>
          <a:solidFill>
            <a:srgbClr val="FFCCCC"/>
          </a:solidFill>
        </p:grpSpPr>
        <p:sp>
          <p:nvSpPr>
            <p:cNvPr id="3" name="楕円 2">
              <a:extLst>
                <a:ext uri="{FF2B5EF4-FFF2-40B4-BE49-F238E27FC236}">
                  <a16:creationId xmlns:a16="http://schemas.microsoft.com/office/drawing/2014/main" id="{B048DF79-3DC7-4F0D-A862-F581EB14F287}"/>
                </a:ext>
              </a:extLst>
            </p:cNvPr>
            <p:cNvSpPr/>
            <p:nvPr/>
          </p:nvSpPr>
          <p:spPr bwMode="auto">
            <a:xfrm>
              <a:off x="439429" y="4331609"/>
              <a:ext cx="225830" cy="254441"/>
            </a:xfrm>
            <a:prstGeom prst="ellips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9" name="楕円 8">
              <a:extLst>
                <a:ext uri="{FF2B5EF4-FFF2-40B4-BE49-F238E27FC236}">
                  <a16:creationId xmlns:a16="http://schemas.microsoft.com/office/drawing/2014/main" id="{1BD3D682-D837-4A5B-9E32-246A439CE17D}"/>
                </a:ext>
              </a:extLst>
            </p:cNvPr>
            <p:cNvSpPr/>
            <p:nvPr/>
          </p:nvSpPr>
          <p:spPr bwMode="auto">
            <a:xfrm>
              <a:off x="409111" y="4591798"/>
              <a:ext cx="274348" cy="767381"/>
            </a:xfrm>
            <a:prstGeom prst="ellips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10" name="楕円 9">
              <a:extLst>
                <a:ext uri="{FF2B5EF4-FFF2-40B4-BE49-F238E27FC236}">
                  <a16:creationId xmlns:a16="http://schemas.microsoft.com/office/drawing/2014/main" id="{7873AE3F-02D9-4768-BFE3-D823126EE720}"/>
                </a:ext>
              </a:extLst>
            </p:cNvPr>
            <p:cNvSpPr/>
            <p:nvPr/>
          </p:nvSpPr>
          <p:spPr bwMode="auto">
            <a:xfrm>
              <a:off x="463284" y="5226657"/>
              <a:ext cx="166002" cy="567194"/>
            </a:xfrm>
            <a:prstGeom prst="ellips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11" name="楕円 10">
              <a:extLst>
                <a:ext uri="{FF2B5EF4-FFF2-40B4-BE49-F238E27FC236}">
                  <a16:creationId xmlns:a16="http://schemas.microsoft.com/office/drawing/2014/main" id="{FA5D5000-DA5F-4C79-BE62-C47755E47AE3}"/>
                </a:ext>
              </a:extLst>
            </p:cNvPr>
            <p:cNvSpPr/>
            <p:nvPr/>
          </p:nvSpPr>
          <p:spPr bwMode="auto">
            <a:xfrm>
              <a:off x="488110" y="5767345"/>
              <a:ext cx="118105" cy="540689"/>
            </a:xfrm>
            <a:prstGeom prst="ellips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12" name="楕円 11">
              <a:extLst>
                <a:ext uri="{FF2B5EF4-FFF2-40B4-BE49-F238E27FC236}">
                  <a16:creationId xmlns:a16="http://schemas.microsoft.com/office/drawing/2014/main" id="{44DD12AB-F99D-4A9D-BAB2-28F726B806E6}"/>
                </a:ext>
              </a:extLst>
            </p:cNvPr>
            <p:cNvSpPr/>
            <p:nvPr/>
          </p:nvSpPr>
          <p:spPr bwMode="auto">
            <a:xfrm>
              <a:off x="500981" y="6302734"/>
              <a:ext cx="144741" cy="62354"/>
            </a:xfrm>
            <a:prstGeom prst="ellips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</p:grpSp>
      <p:grpSp>
        <p:nvGrpSpPr>
          <p:cNvPr id="14" name="グループ化 13">
            <a:extLst>
              <a:ext uri="{FF2B5EF4-FFF2-40B4-BE49-F238E27FC236}">
                <a16:creationId xmlns:a16="http://schemas.microsoft.com/office/drawing/2014/main" id="{9E2B0E36-435F-43B6-8DF1-EFDB25E536CF}"/>
              </a:ext>
            </a:extLst>
          </p:cNvPr>
          <p:cNvGrpSpPr/>
          <p:nvPr/>
        </p:nvGrpSpPr>
        <p:grpSpPr>
          <a:xfrm>
            <a:off x="1195585" y="1794535"/>
            <a:ext cx="359193" cy="1878869"/>
            <a:chOff x="415169" y="4546613"/>
            <a:chExt cx="281117" cy="1816921"/>
          </a:xfrm>
          <a:solidFill>
            <a:srgbClr val="FFCCCC"/>
          </a:solidFill>
        </p:grpSpPr>
        <p:sp>
          <p:nvSpPr>
            <p:cNvPr id="15" name="楕円 14">
              <a:extLst>
                <a:ext uri="{FF2B5EF4-FFF2-40B4-BE49-F238E27FC236}">
                  <a16:creationId xmlns:a16="http://schemas.microsoft.com/office/drawing/2014/main" id="{4B60BCE4-8254-4B03-A977-06ADC32FA2D7}"/>
                </a:ext>
              </a:extLst>
            </p:cNvPr>
            <p:cNvSpPr/>
            <p:nvPr/>
          </p:nvSpPr>
          <p:spPr bwMode="auto">
            <a:xfrm>
              <a:off x="441455" y="4546613"/>
              <a:ext cx="225830" cy="254441"/>
            </a:xfrm>
            <a:prstGeom prst="ellips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16" name="楕円 15">
              <a:extLst>
                <a:ext uri="{FF2B5EF4-FFF2-40B4-BE49-F238E27FC236}">
                  <a16:creationId xmlns:a16="http://schemas.microsoft.com/office/drawing/2014/main" id="{E8A67762-0111-4779-A9DF-1571CCAEFB93}"/>
                </a:ext>
              </a:extLst>
            </p:cNvPr>
            <p:cNvSpPr/>
            <p:nvPr/>
          </p:nvSpPr>
          <p:spPr bwMode="auto">
            <a:xfrm>
              <a:off x="415169" y="4801055"/>
              <a:ext cx="274348" cy="767381"/>
            </a:xfrm>
            <a:prstGeom prst="ellips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17" name="楕円 16">
              <a:extLst>
                <a:ext uri="{FF2B5EF4-FFF2-40B4-BE49-F238E27FC236}">
                  <a16:creationId xmlns:a16="http://schemas.microsoft.com/office/drawing/2014/main" id="{EC1DECA9-6DFD-4933-9A06-DCF37DC73792}"/>
                </a:ext>
              </a:extLst>
            </p:cNvPr>
            <p:cNvSpPr/>
            <p:nvPr/>
          </p:nvSpPr>
          <p:spPr bwMode="auto">
            <a:xfrm rot="19830864">
              <a:off x="530284" y="5372926"/>
              <a:ext cx="166002" cy="567194"/>
            </a:xfrm>
            <a:prstGeom prst="ellips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18" name="楕円 17">
              <a:extLst>
                <a:ext uri="{FF2B5EF4-FFF2-40B4-BE49-F238E27FC236}">
                  <a16:creationId xmlns:a16="http://schemas.microsoft.com/office/drawing/2014/main" id="{4E75CA64-799B-48EC-8D36-CCE78AAE8BF0}"/>
                </a:ext>
              </a:extLst>
            </p:cNvPr>
            <p:cNvSpPr/>
            <p:nvPr/>
          </p:nvSpPr>
          <p:spPr bwMode="auto">
            <a:xfrm rot="1666576">
              <a:off x="569612" y="5819996"/>
              <a:ext cx="118105" cy="540689"/>
            </a:xfrm>
            <a:prstGeom prst="ellips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19" name="楕円 18">
              <a:extLst>
                <a:ext uri="{FF2B5EF4-FFF2-40B4-BE49-F238E27FC236}">
                  <a16:creationId xmlns:a16="http://schemas.microsoft.com/office/drawing/2014/main" id="{7B66F440-725A-40C2-B4B2-BA9E3513C9C4}"/>
                </a:ext>
              </a:extLst>
            </p:cNvPr>
            <p:cNvSpPr/>
            <p:nvPr/>
          </p:nvSpPr>
          <p:spPr bwMode="auto">
            <a:xfrm>
              <a:off x="512937" y="6301180"/>
              <a:ext cx="144762" cy="62354"/>
            </a:xfrm>
            <a:prstGeom prst="ellips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</p:grpSp>
      <p:grpSp>
        <p:nvGrpSpPr>
          <p:cNvPr id="20" name="グループ化 19">
            <a:extLst>
              <a:ext uri="{FF2B5EF4-FFF2-40B4-BE49-F238E27FC236}">
                <a16:creationId xmlns:a16="http://schemas.microsoft.com/office/drawing/2014/main" id="{D7E048A1-4A6B-435B-9588-39C407D87583}"/>
              </a:ext>
            </a:extLst>
          </p:cNvPr>
          <p:cNvGrpSpPr/>
          <p:nvPr/>
        </p:nvGrpSpPr>
        <p:grpSpPr>
          <a:xfrm>
            <a:off x="1999968" y="1972635"/>
            <a:ext cx="565758" cy="1716225"/>
            <a:chOff x="461747" y="4703899"/>
            <a:chExt cx="442783" cy="1659640"/>
          </a:xfrm>
          <a:solidFill>
            <a:srgbClr val="FFCCCC"/>
          </a:solidFill>
        </p:grpSpPr>
        <p:sp>
          <p:nvSpPr>
            <p:cNvPr id="21" name="楕円 20">
              <a:extLst>
                <a:ext uri="{FF2B5EF4-FFF2-40B4-BE49-F238E27FC236}">
                  <a16:creationId xmlns:a16="http://schemas.microsoft.com/office/drawing/2014/main" id="{628E3FBB-B424-4B08-B745-3B45F03F29F6}"/>
                </a:ext>
              </a:extLst>
            </p:cNvPr>
            <p:cNvSpPr/>
            <p:nvPr/>
          </p:nvSpPr>
          <p:spPr bwMode="auto">
            <a:xfrm>
              <a:off x="512172" y="4703899"/>
              <a:ext cx="225830" cy="254441"/>
            </a:xfrm>
            <a:prstGeom prst="ellips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22" name="楕円 21">
              <a:extLst>
                <a:ext uri="{FF2B5EF4-FFF2-40B4-BE49-F238E27FC236}">
                  <a16:creationId xmlns:a16="http://schemas.microsoft.com/office/drawing/2014/main" id="{C7EA0DBB-2418-4CCF-A91C-177958A95D24}"/>
                </a:ext>
              </a:extLst>
            </p:cNvPr>
            <p:cNvSpPr/>
            <p:nvPr/>
          </p:nvSpPr>
          <p:spPr bwMode="auto">
            <a:xfrm>
              <a:off x="461747" y="4958340"/>
              <a:ext cx="274348" cy="767381"/>
            </a:xfrm>
            <a:prstGeom prst="ellips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23" name="楕円 22">
              <a:extLst>
                <a:ext uri="{FF2B5EF4-FFF2-40B4-BE49-F238E27FC236}">
                  <a16:creationId xmlns:a16="http://schemas.microsoft.com/office/drawing/2014/main" id="{BCF027B1-BA40-45E9-A6EA-0649BBA496BA}"/>
                </a:ext>
              </a:extLst>
            </p:cNvPr>
            <p:cNvSpPr/>
            <p:nvPr/>
          </p:nvSpPr>
          <p:spPr bwMode="auto">
            <a:xfrm rot="19232697">
              <a:off x="602732" y="5519415"/>
              <a:ext cx="166003" cy="567192"/>
            </a:xfrm>
            <a:prstGeom prst="ellips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24" name="楕円 23">
              <a:extLst>
                <a:ext uri="{FF2B5EF4-FFF2-40B4-BE49-F238E27FC236}">
                  <a16:creationId xmlns:a16="http://schemas.microsoft.com/office/drawing/2014/main" id="{089FCF4C-7F18-4FC6-A285-4846A4763626}"/>
                </a:ext>
              </a:extLst>
            </p:cNvPr>
            <p:cNvSpPr/>
            <p:nvPr/>
          </p:nvSpPr>
          <p:spPr bwMode="auto">
            <a:xfrm rot="3095296">
              <a:off x="612769" y="5936008"/>
              <a:ext cx="145931" cy="437590"/>
            </a:xfrm>
            <a:prstGeom prst="ellips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26" name="楕円 25">
              <a:extLst>
                <a:ext uri="{FF2B5EF4-FFF2-40B4-BE49-F238E27FC236}">
                  <a16:creationId xmlns:a16="http://schemas.microsoft.com/office/drawing/2014/main" id="{7FE4EC53-88BF-44C6-AC1C-03283E1C852F}"/>
                </a:ext>
              </a:extLst>
            </p:cNvPr>
            <p:cNvSpPr/>
            <p:nvPr/>
          </p:nvSpPr>
          <p:spPr bwMode="auto">
            <a:xfrm>
              <a:off x="512936" y="6301185"/>
              <a:ext cx="138045" cy="62354"/>
            </a:xfrm>
            <a:prstGeom prst="ellips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</p:grpSp>
      <p:grpSp>
        <p:nvGrpSpPr>
          <p:cNvPr id="27" name="グループ化 26">
            <a:extLst>
              <a:ext uri="{FF2B5EF4-FFF2-40B4-BE49-F238E27FC236}">
                <a16:creationId xmlns:a16="http://schemas.microsoft.com/office/drawing/2014/main" id="{25F590EB-4FAA-41D8-80C4-A1B43302A02E}"/>
              </a:ext>
            </a:extLst>
          </p:cNvPr>
          <p:cNvGrpSpPr/>
          <p:nvPr/>
        </p:nvGrpSpPr>
        <p:grpSpPr>
          <a:xfrm>
            <a:off x="2788455" y="2117558"/>
            <a:ext cx="613368" cy="1565985"/>
            <a:chOff x="463654" y="4849185"/>
            <a:chExt cx="480045" cy="1514354"/>
          </a:xfrm>
          <a:solidFill>
            <a:srgbClr val="FFCCCC"/>
          </a:solidFill>
        </p:grpSpPr>
        <p:sp>
          <p:nvSpPr>
            <p:cNvPr id="28" name="楕円 27">
              <a:extLst>
                <a:ext uri="{FF2B5EF4-FFF2-40B4-BE49-F238E27FC236}">
                  <a16:creationId xmlns:a16="http://schemas.microsoft.com/office/drawing/2014/main" id="{DBD6E793-0C6D-442C-99A6-F4BC4D2903CE}"/>
                </a:ext>
              </a:extLst>
            </p:cNvPr>
            <p:cNvSpPr/>
            <p:nvPr/>
          </p:nvSpPr>
          <p:spPr bwMode="auto">
            <a:xfrm>
              <a:off x="498127" y="4849185"/>
              <a:ext cx="225830" cy="254441"/>
            </a:xfrm>
            <a:prstGeom prst="ellips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29" name="楕円 28">
              <a:extLst>
                <a:ext uri="{FF2B5EF4-FFF2-40B4-BE49-F238E27FC236}">
                  <a16:creationId xmlns:a16="http://schemas.microsoft.com/office/drawing/2014/main" id="{95B0717C-64B7-488A-8617-77968821B25D}"/>
                </a:ext>
              </a:extLst>
            </p:cNvPr>
            <p:cNvSpPr/>
            <p:nvPr/>
          </p:nvSpPr>
          <p:spPr bwMode="auto">
            <a:xfrm>
              <a:off x="463654" y="5109145"/>
              <a:ext cx="274348" cy="767381"/>
            </a:xfrm>
            <a:prstGeom prst="ellips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30" name="楕円 29">
              <a:extLst>
                <a:ext uri="{FF2B5EF4-FFF2-40B4-BE49-F238E27FC236}">
                  <a16:creationId xmlns:a16="http://schemas.microsoft.com/office/drawing/2014/main" id="{5A434440-06E0-4FEF-BA91-5078029F3888}"/>
                </a:ext>
              </a:extLst>
            </p:cNvPr>
            <p:cNvSpPr/>
            <p:nvPr/>
          </p:nvSpPr>
          <p:spPr bwMode="auto">
            <a:xfrm rot="18501807">
              <a:off x="611622" y="5692689"/>
              <a:ext cx="205114" cy="459040"/>
            </a:xfrm>
            <a:prstGeom prst="ellips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31" name="楕円 30">
              <a:extLst>
                <a:ext uri="{FF2B5EF4-FFF2-40B4-BE49-F238E27FC236}">
                  <a16:creationId xmlns:a16="http://schemas.microsoft.com/office/drawing/2014/main" id="{7E35E6DD-45DC-4DE8-8C2C-A42A7D9EB518}"/>
                </a:ext>
              </a:extLst>
            </p:cNvPr>
            <p:cNvSpPr/>
            <p:nvPr/>
          </p:nvSpPr>
          <p:spPr bwMode="auto">
            <a:xfrm rot="4060181">
              <a:off x="634559" y="5969015"/>
              <a:ext cx="145931" cy="437590"/>
            </a:xfrm>
            <a:prstGeom prst="ellips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32" name="楕円 31">
              <a:extLst>
                <a:ext uri="{FF2B5EF4-FFF2-40B4-BE49-F238E27FC236}">
                  <a16:creationId xmlns:a16="http://schemas.microsoft.com/office/drawing/2014/main" id="{5E25BBFF-2047-4A69-957F-2F1DCA7B27C9}"/>
                </a:ext>
              </a:extLst>
            </p:cNvPr>
            <p:cNvSpPr/>
            <p:nvPr/>
          </p:nvSpPr>
          <p:spPr bwMode="auto">
            <a:xfrm>
              <a:off x="512936" y="6301185"/>
              <a:ext cx="165002" cy="62354"/>
            </a:xfrm>
            <a:prstGeom prst="ellips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</p:grpSp>
      <p:grpSp>
        <p:nvGrpSpPr>
          <p:cNvPr id="33" name="グループ化 32">
            <a:extLst>
              <a:ext uri="{FF2B5EF4-FFF2-40B4-BE49-F238E27FC236}">
                <a16:creationId xmlns:a16="http://schemas.microsoft.com/office/drawing/2014/main" id="{BA6BC03E-ABB1-446C-A2FA-611242DEB50E}"/>
              </a:ext>
            </a:extLst>
          </p:cNvPr>
          <p:cNvGrpSpPr/>
          <p:nvPr/>
        </p:nvGrpSpPr>
        <p:grpSpPr>
          <a:xfrm>
            <a:off x="3593527" y="2294586"/>
            <a:ext cx="646088" cy="1388957"/>
            <a:chOff x="437745" y="5020376"/>
            <a:chExt cx="505653" cy="1343163"/>
          </a:xfrm>
          <a:solidFill>
            <a:srgbClr val="FFCCCC"/>
          </a:solidFill>
        </p:grpSpPr>
        <p:sp>
          <p:nvSpPr>
            <p:cNvPr id="34" name="楕円 33">
              <a:extLst>
                <a:ext uri="{FF2B5EF4-FFF2-40B4-BE49-F238E27FC236}">
                  <a16:creationId xmlns:a16="http://schemas.microsoft.com/office/drawing/2014/main" id="{5897BD9D-36BB-4FD2-8B53-D75BFE4562E0}"/>
                </a:ext>
              </a:extLst>
            </p:cNvPr>
            <p:cNvSpPr/>
            <p:nvPr/>
          </p:nvSpPr>
          <p:spPr bwMode="auto">
            <a:xfrm>
              <a:off x="482754" y="5020376"/>
              <a:ext cx="225830" cy="254441"/>
            </a:xfrm>
            <a:prstGeom prst="ellips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35" name="楕円 34">
              <a:extLst>
                <a:ext uri="{FF2B5EF4-FFF2-40B4-BE49-F238E27FC236}">
                  <a16:creationId xmlns:a16="http://schemas.microsoft.com/office/drawing/2014/main" id="{2B4CFDD7-0201-4335-8D8D-763C215614E6}"/>
                </a:ext>
              </a:extLst>
            </p:cNvPr>
            <p:cNvSpPr/>
            <p:nvPr/>
          </p:nvSpPr>
          <p:spPr bwMode="auto">
            <a:xfrm>
              <a:off x="437745" y="5274817"/>
              <a:ext cx="274348" cy="767381"/>
            </a:xfrm>
            <a:prstGeom prst="ellips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36" name="楕円 35">
              <a:extLst>
                <a:ext uri="{FF2B5EF4-FFF2-40B4-BE49-F238E27FC236}">
                  <a16:creationId xmlns:a16="http://schemas.microsoft.com/office/drawing/2014/main" id="{9A038F8E-E763-4354-8540-0464D528B4A6}"/>
                </a:ext>
              </a:extLst>
            </p:cNvPr>
            <p:cNvSpPr/>
            <p:nvPr/>
          </p:nvSpPr>
          <p:spPr bwMode="auto">
            <a:xfrm rot="17327750">
              <a:off x="604646" y="5812678"/>
              <a:ext cx="205114" cy="459040"/>
            </a:xfrm>
            <a:prstGeom prst="ellips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37" name="楕円 36">
              <a:extLst>
                <a:ext uri="{FF2B5EF4-FFF2-40B4-BE49-F238E27FC236}">
                  <a16:creationId xmlns:a16="http://schemas.microsoft.com/office/drawing/2014/main" id="{0C7C9736-B448-4340-865C-362DF0A3F028}"/>
                </a:ext>
              </a:extLst>
            </p:cNvPr>
            <p:cNvSpPr/>
            <p:nvPr/>
          </p:nvSpPr>
          <p:spPr bwMode="auto">
            <a:xfrm rot="4509336">
              <a:off x="651637" y="6011863"/>
              <a:ext cx="145931" cy="437590"/>
            </a:xfrm>
            <a:prstGeom prst="ellips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38" name="楕円 37">
              <a:extLst>
                <a:ext uri="{FF2B5EF4-FFF2-40B4-BE49-F238E27FC236}">
                  <a16:creationId xmlns:a16="http://schemas.microsoft.com/office/drawing/2014/main" id="{A3BE48C4-7260-4EFC-A096-C162F3A6A8D9}"/>
                </a:ext>
              </a:extLst>
            </p:cNvPr>
            <p:cNvSpPr/>
            <p:nvPr/>
          </p:nvSpPr>
          <p:spPr bwMode="auto">
            <a:xfrm>
              <a:off x="512936" y="6301185"/>
              <a:ext cx="165002" cy="62354"/>
            </a:xfrm>
            <a:prstGeom prst="ellips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</p:grpSp>
      <p:grpSp>
        <p:nvGrpSpPr>
          <p:cNvPr id="39" name="グループ化 38">
            <a:extLst>
              <a:ext uri="{FF2B5EF4-FFF2-40B4-BE49-F238E27FC236}">
                <a16:creationId xmlns:a16="http://schemas.microsoft.com/office/drawing/2014/main" id="{79CD6680-F706-42DC-9468-9E53B492F49E}"/>
              </a:ext>
            </a:extLst>
          </p:cNvPr>
          <p:cNvGrpSpPr/>
          <p:nvPr/>
        </p:nvGrpSpPr>
        <p:grpSpPr>
          <a:xfrm>
            <a:off x="425734" y="1786184"/>
            <a:ext cx="359193" cy="1878869"/>
            <a:chOff x="415169" y="4546613"/>
            <a:chExt cx="281117" cy="1816921"/>
          </a:xfrm>
          <a:solidFill>
            <a:srgbClr val="FFCCCC"/>
          </a:solidFill>
        </p:grpSpPr>
        <p:sp>
          <p:nvSpPr>
            <p:cNvPr id="40" name="楕円 39">
              <a:extLst>
                <a:ext uri="{FF2B5EF4-FFF2-40B4-BE49-F238E27FC236}">
                  <a16:creationId xmlns:a16="http://schemas.microsoft.com/office/drawing/2014/main" id="{AD0BB3D5-B209-4A7D-8E3A-9F1B7F832B01}"/>
                </a:ext>
              </a:extLst>
            </p:cNvPr>
            <p:cNvSpPr/>
            <p:nvPr/>
          </p:nvSpPr>
          <p:spPr bwMode="auto">
            <a:xfrm>
              <a:off x="452217" y="4546613"/>
              <a:ext cx="225830" cy="254441"/>
            </a:xfrm>
            <a:prstGeom prst="ellips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41" name="楕円 40">
              <a:extLst>
                <a:ext uri="{FF2B5EF4-FFF2-40B4-BE49-F238E27FC236}">
                  <a16:creationId xmlns:a16="http://schemas.microsoft.com/office/drawing/2014/main" id="{C96EFC57-E3EA-4D4E-803D-3CBE7BE47A3E}"/>
                </a:ext>
              </a:extLst>
            </p:cNvPr>
            <p:cNvSpPr/>
            <p:nvPr/>
          </p:nvSpPr>
          <p:spPr bwMode="auto">
            <a:xfrm>
              <a:off x="415169" y="4801055"/>
              <a:ext cx="274348" cy="767381"/>
            </a:xfrm>
            <a:prstGeom prst="ellips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42" name="楕円 41">
              <a:extLst>
                <a:ext uri="{FF2B5EF4-FFF2-40B4-BE49-F238E27FC236}">
                  <a16:creationId xmlns:a16="http://schemas.microsoft.com/office/drawing/2014/main" id="{9700B2F1-592F-4969-8C03-48EC7A8B940C}"/>
                </a:ext>
              </a:extLst>
            </p:cNvPr>
            <p:cNvSpPr/>
            <p:nvPr/>
          </p:nvSpPr>
          <p:spPr bwMode="auto">
            <a:xfrm rot="19830864">
              <a:off x="530284" y="5372926"/>
              <a:ext cx="166002" cy="567194"/>
            </a:xfrm>
            <a:prstGeom prst="ellips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43" name="楕円 42">
              <a:extLst>
                <a:ext uri="{FF2B5EF4-FFF2-40B4-BE49-F238E27FC236}">
                  <a16:creationId xmlns:a16="http://schemas.microsoft.com/office/drawing/2014/main" id="{40715265-AC59-4CBB-8D05-74D81C624D24}"/>
                </a:ext>
              </a:extLst>
            </p:cNvPr>
            <p:cNvSpPr/>
            <p:nvPr/>
          </p:nvSpPr>
          <p:spPr bwMode="auto">
            <a:xfrm rot="1666576">
              <a:off x="569612" y="5819996"/>
              <a:ext cx="118105" cy="540689"/>
            </a:xfrm>
            <a:prstGeom prst="ellips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44" name="楕円 43">
              <a:extLst>
                <a:ext uri="{FF2B5EF4-FFF2-40B4-BE49-F238E27FC236}">
                  <a16:creationId xmlns:a16="http://schemas.microsoft.com/office/drawing/2014/main" id="{4BF53EE3-35E7-49B4-9453-2EE5C33B942B}"/>
                </a:ext>
              </a:extLst>
            </p:cNvPr>
            <p:cNvSpPr/>
            <p:nvPr/>
          </p:nvSpPr>
          <p:spPr bwMode="auto">
            <a:xfrm>
              <a:off x="512937" y="6301180"/>
              <a:ext cx="144762" cy="62354"/>
            </a:xfrm>
            <a:prstGeom prst="ellips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</p:grpSp>
      <p:grpSp>
        <p:nvGrpSpPr>
          <p:cNvPr id="45" name="グループ化 44">
            <a:extLst>
              <a:ext uri="{FF2B5EF4-FFF2-40B4-BE49-F238E27FC236}">
                <a16:creationId xmlns:a16="http://schemas.microsoft.com/office/drawing/2014/main" id="{65F1DFF4-DBD6-45BF-AFD4-050316F48195}"/>
              </a:ext>
            </a:extLst>
          </p:cNvPr>
          <p:cNvGrpSpPr/>
          <p:nvPr/>
        </p:nvGrpSpPr>
        <p:grpSpPr>
          <a:xfrm>
            <a:off x="417310" y="1957179"/>
            <a:ext cx="565758" cy="1716225"/>
            <a:chOff x="461747" y="4703899"/>
            <a:chExt cx="442783" cy="1659640"/>
          </a:xfrm>
          <a:solidFill>
            <a:srgbClr val="FFCCCC"/>
          </a:solidFill>
        </p:grpSpPr>
        <p:sp>
          <p:nvSpPr>
            <p:cNvPr id="46" name="楕円 45">
              <a:extLst>
                <a:ext uri="{FF2B5EF4-FFF2-40B4-BE49-F238E27FC236}">
                  <a16:creationId xmlns:a16="http://schemas.microsoft.com/office/drawing/2014/main" id="{3BAB4033-E607-4CC9-811A-70D73041F935}"/>
                </a:ext>
              </a:extLst>
            </p:cNvPr>
            <p:cNvSpPr/>
            <p:nvPr/>
          </p:nvSpPr>
          <p:spPr bwMode="auto">
            <a:xfrm>
              <a:off x="512172" y="4703899"/>
              <a:ext cx="225830" cy="254441"/>
            </a:xfrm>
            <a:prstGeom prst="ellips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47" name="楕円 46">
              <a:extLst>
                <a:ext uri="{FF2B5EF4-FFF2-40B4-BE49-F238E27FC236}">
                  <a16:creationId xmlns:a16="http://schemas.microsoft.com/office/drawing/2014/main" id="{EF093084-BB9D-435E-BFAD-0304936ABD3C}"/>
                </a:ext>
              </a:extLst>
            </p:cNvPr>
            <p:cNvSpPr/>
            <p:nvPr/>
          </p:nvSpPr>
          <p:spPr bwMode="auto">
            <a:xfrm>
              <a:off x="461747" y="4958340"/>
              <a:ext cx="274348" cy="767381"/>
            </a:xfrm>
            <a:prstGeom prst="ellips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48" name="楕円 47">
              <a:extLst>
                <a:ext uri="{FF2B5EF4-FFF2-40B4-BE49-F238E27FC236}">
                  <a16:creationId xmlns:a16="http://schemas.microsoft.com/office/drawing/2014/main" id="{24E99106-2ACA-48C5-AB79-353DD1600EFB}"/>
                </a:ext>
              </a:extLst>
            </p:cNvPr>
            <p:cNvSpPr/>
            <p:nvPr/>
          </p:nvSpPr>
          <p:spPr bwMode="auto">
            <a:xfrm rot="19232697">
              <a:off x="602732" y="5519415"/>
              <a:ext cx="166003" cy="567192"/>
            </a:xfrm>
            <a:prstGeom prst="ellips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49" name="楕円 48">
              <a:extLst>
                <a:ext uri="{FF2B5EF4-FFF2-40B4-BE49-F238E27FC236}">
                  <a16:creationId xmlns:a16="http://schemas.microsoft.com/office/drawing/2014/main" id="{F7543F57-99CF-4A16-9BA7-DDF46DCBA0E6}"/>
                </a:ext>
              </a:extLst>
            </p:cNvPr>
            <p:cNvSpPr/>
            <p:nvPr/>
          </p:nvSpPr>
          <p:spPr bwMode="auto">
            <a:xfrm rot="3095296">
              <a:off x="612769" y="5936008"/>
              <a:ext cx="145931" cy="437590"/>
            </a:xfrm>
            <a:prstGeom prst="ellips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50" name="楕円 49">
              <a:extLst>
                <a:ext uri="{FF2B5EF4-FFF2-40B4-BE49-F238E27FC236}">
                  <a16:creationId xmlns:a16="http://schemas.microsoft.com/office/drawing/2014/main" id="{05D18095-5AFE-420B-BD22-696D52F2BFE7}"/>
                </a:ext>
              </a:extLst>
            </p:cNvPr>
            <p:cNvSpPr/>
            <p:nvPr/>
          </p:nvSpPr>
          <p:spPr bwMode="auto">
            <a:xfrm>
              <a:off x="512936" y="6301185"/>
              <a:ext cx="138045" cy="62354"/>
            </a:xfrm>
            <a:prstGeom prst="ellips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</p:grpSp>
      <p:grpSp>
        <p:nvGrpSpPr>
          <p:cNvPr id="51" name="グループ化 50">
            <a:extLst>
              <a:ext uri="{FF2B5EF4-FFF2-40B4-BE49-F238E27FC236}">
                <a16:creationId xmlns:a16="http://schemas.microsoft.com/office/drawing/2014/main" id="{3038E4DA-4377-4946-9C78-CACA1A01F79F}"/>
              </a:ext>
            </a:extLst>
          </p:cNvPr>
          <p:cNvGrpSpPr/>
          <p:nvPr/>
        </p:nvGrpSpPr>
        <p:grpSpPr>
          <a:xfrm>
            <a:off x="426579" y="2113126"/>
            <a:ext cx="613368" cy="1565985"/>
            <a:chOff x="463654" y="4849185"/>
            <a:chExt cx="480045" cy="1514354"/>
          </a:xfrm>
          <a:solidFill>
            <a:srgbClr val="FFCCCC"/>
          </a:solidFill>
        </p:grpSpPr>
        <p:sp>
          <p:nvSpPr>
            <p:cNvPr id="52" name="楕円 51">
              <a:extLst>
                <a:ext uri="{FF2B5EF4-FFF2-40B4-BE49-F238E27FC236}">
                  <a16:creationId xmlns:a16="http://schemas.microsoft.com/office/drawing/2014/main" id="{6C9AC0E5-BA8E-451E-873C-16DC3E1CF6CA}"/>
                </a:ext>
              </a:extLst>
            </p:cNvPr>
            <p:cNvSpPr/>
            <p:nvPr/>
          </p:nvSpPr>
          <p:spPr bwMode="auto">
            <a:xfrm>
              <a:off x="498127" y="4849185"/>
              <a:ext cx="225830" cy="254441"/>
            </a:xfrm>
            <a:prstGeom prst="ellips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53" name="楕円 52">
              <a:extLst>
                <a:ext uri="{FF2B5EF4-FFF2-40B4-BE49-F238E27FC236}">
                  <a16:creationId xmlns:a16="http://schemas.microsoft.com/office/drawing/2014/main" id="{3F3E21A0-1D53-4069-AFB4-10A70373EBD9}"/>
                </a:ext>
              </a:extLst>
            </p:cNvPr>
            <p:cNvSpPr/>
            <p:nvPr/>
          </p:nvSpPr>
          <p:spPr bwMode="auto">
            <a:xfrm>
              <a:off x="463654" y="5109145"/>
              <a:ext cx="274348" cy="767381"/>
            </a:xfrm>
            <a:prstGeom prst="ellips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54" name="楕円 53">
              <a:extLst>
                <a:ext uri="{FF2B5EF4-FFF2-40B4-BE49-F238E27FC236}">
                  <a16:creationId xmlns:a16="http://schemas.microsoft.com/office/drawing/2014/main" id="{5BF8E423-9FA2-4AE4-9603-B8F93E60E856}"/>
                </a:ext>
              </a:extLst>
            </p:cNvPr>
            <p:cNvSpPr/>
            <p:nvPr/>
          </p:nvSpPr>
          <p:spPr bwMode="auto">
            <a:xfrm rot="18501807">
              <a:off x="611622" y="5692689"/>
              <a:ext cx="205114" cy="459040"/>
            </a:xfrm>
            <a:prstGeom prst="ellips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55" name="楕円 54">
              <a:extLst>
                <a:ext uri="{FF2B5EF4-FFF2-40B4-BE49-F238E27FC236}">
                  <a16:creationId xmlns:a16="http://schemas.microsoft.com/office/drawing/2014/main" id="{D284B040-E3A2-4C44-AC10-8C221F6D7E54}"/>
                </a:ext>
              </a:extLst>
            </p:cNvPr>
            <p:cNvSpPr/>
            <p:nvPr/>
          </p:nvSpPr>
          <p:spPr bwMode="auto">
            <a:xfrm rot="4060181">
              <a:off x="634559" y="5969015"/>
              <a:ext cx="145931" cy="437590"/>
            </a:xfrm>
            <a:prstGeom prst="ellips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56" name="楕円 55">
              <a:extLst>
                <a:ext uri="{FF2B5EF4-FFF2-40B4-BE49-F238E27FC236}">
                  <a16:creationId xmlns:a16="http://schemas.microsoft.com/office/drawing/2014/main" id="{03F4D8E0-8C45-4A34-B09E-67E1E5735A50}"/>
                </a:ext>
              </a:extLst>
            </p:cNvPr>
            <p:cNvSpPr/>
            <p:nvPr/>
          </p:nvSpPr>
          <p:spPr bwMode="auto">
            <a:xfrm>
              <a:off x="512936" y="6301185"/>
              <a:ext cx="165002" cy="62354"/>
            </a:xfrm>
            <a:prstGeom prst="ellips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</p:grpSp>
      <p:grpSp>
        <p:nvGrpSpPr>
          <p:cNvPr id="57" name="グループ化 56">
            <a:extLst>
              <a:ext uri="{FF2B5EF4-FFF2-40B4-BE49-F238E27FC236}">
                <a16:creationId xmlns:a16="http://schemas.microsoft.com/office/drawing/2014/main" id="{90DC9CD3-FFCD-4828-B309-2A97BD17F102}"/>
              </a:ext>
            </a:extLst>
          </p:cNvPr>
          <p:cNvGrpSpPr/>
          <p:nvPr/>
        </p:nvGrpSpPr>
        <p:grpSpPr>
          <a:xfrm>
            <a:off x="412929" y="2288431"/>
            <a:ext cx="646088" cy="1388957"/>
            <a:chOff x="437745" y="5020376"/>
            <a:chExt cx="505653" cy="1343163"/>
          </a:xfrm>
          <a:solidFill>
            <a:srgbClr val="FFCCCC"/>
          </a:solidFill>
        </p:grpSpPr>
        <p:sp>
          <p:nvSpPr>
            <p:cNvPr id="58" name="楕円 57">
              <a:extLst>
                <a:ext uri="{FF2B5EF4-FFF2-40B4-BE49-F238E27FC236}">
                  <a16:creationId xmlns:a16="http://schemas.microsoft.com/office/drawing/2014/main" id="{8E1FE485-4C0A-4984-8E92-B74255BC3EEE}"/>
                </a:ext>
              </a:extLst>
            </p:cNvPr>
            <p:cNvSpPr/>
            <p:nvPr/>
          </p:nvSpPr>
          <p:spPr bwMode="auto">
            <a:xfrm>
              <a:off x="482754" y="5020376"/>
              <a:ext cx="225830" cy="254441"/>
            </a:xfrm>
            <a:prstGeom prst="ellips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59" name="楕円 58">
              <a:extLst>
                <a:ext uri="{FF2B5EF4-FFF2-40B4-BE49-F238E27FC236}">
                  <a16:creationId xmlns:a16="http://schemas.microsoft.com/office/drawing/2014/main" id="{8F8A09D6-87B3-472F-B9C3-995361FDCD36}"/>
                </a:ext>
              </a:extLst>
            </p:cNvPr>
            <p:cNvSpPr/>
            <p:nvPr/>
          </p:nvSpPr>
          <p:spPr bwMode="auto">
            <a:xfrm>
              <a:off x="437745" y="5274817"/>
              <a:ext cx="274348" cy="767381"/>
            </a:xfrm>
            <a:prstGeom prst="ellips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60" name="楕円 59">
              <a:extLst>
                <a:ext uri="{FF2B5EF4-FFF2-40B4-BE49-F238E27FC236}">
                  <a16:creationId xmlns:a16="http://schemas.microsoft.com/office/drawing/2014/main" id="{6C21FB91-FC55-494F-9205-CA2A5CDE8687}"/>
                </a:ext>
              </a:extLst>
            </p:cNvPr>
            <p:cNvSpPr/>
            <p:nvPr/>
          </p:nvSpPr>
          <p:spPr bwMode="auto">
            <a:xfrm rot="17327750">
              <a:off x="604646" y="5812678"/>
              <a:ext cx="205114" cy="459040"/>
            </a:xfrm>
            <a:prstGeom prst="ellips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61" name="楕円 60">
              <a:extLst>
                <a:ext uri="{FF2B5EF4-FFF2-40B4-BE49-F238E27FC236}">
                  <a16:creationId xmlns:a16="http://schemas.microsoft.com/office/drawing/2014/main" id="{FDF4346A-67DD-434C-8969-9FCCA8A58854}"/>
                </a:ext>
              </a:extLst>
            </p:cNvPr>
            <p:cNvSpPr/>
            <p:nvPr/>
          </p:nvSpPr>
          <p:spPr bwMode="auto">
            <a:xfrm rot="4509336">
              <a:off x="651637" y="6011863"/>
              <a:ext cx="145931" cy="437590"/>
            </a:xfrm>
            <a:prstGeom prst="ellips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62" name="楕円 61">
              <a:extLst>
                <a:ext uri="{FF2B5EF4-FFF2-40B4-BE49-F238E27FC236}">
                  <a16:creationId xmlns:a16="http://schemas.microsoft.com/office/drawing/2014/main" id="{D3242E92-9C5A-4FA2-9BAF-BB59FC941760}"/>
                </a:ext>
              </a:extLst>
            </p:cNvPr>
            <p:cNvSpPr/>
            <p:nvPr/>
          </p:nvSpPr>
          <p:spPr bwMode="auto">
            <a:xfrm>
              <a:off x="512936" y="6301185"/>
              <a:ext cx="165002" cy="62354"/>
            </a:xfrm>
            <a:prstGeom prst="ellips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</p:grpSp>
      <p:sp>
        <p:nvSpPr>
          <p:cNvPr id="6" name="乗算記号 5">
            <a:extLst>
              <a:ext uri="{FF2B5EF4-FFF2-40B4-BE49-F238E27FC236}">
                <a16:creationId xmlns:a16="http://schemas.microsoft.com/office/drawing/2014/main" id="{5B2A67DB-C716-41C7-BC51-FED701B59215}"/>
              </a:ext>
            </a:extLst>
          </p:cNvPr>
          <p:cNvSpPr/>
          <p:nvPr/>
        </p:nvSpPr>
        <p:spPr bwMode="auto">
          <a:xfrm>
            <a:off x="511219" y="2352939"/>
            <a:ext cx="236356" cy="239892"/>
          </a:xfrm>
          <a:prstGeom prst="mathMultiply">
            <a:avLst>
              <a:gd name="adj1" fmla="val 6078"/>
            </a:avLst>
          </a:prstGeom>
          <a:solidFill>
            <a:schemeClr val="tx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3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charset="-128"/>
            </a:endParaRPr>
          </a:p>
        </p:txBody>
      </p:sp>
      <p:sp>
        <p:nvSpPr>
          <p:cNvPr id="63" name="乗算記号 62">
            <a:extLst>
              <a:ext uri="{FF2B5EF4-FFF2-40B4-BE49-F238E27FC236}">
                <a16:creationId xmlns:a16="http://schemas.microsoft.com/office/drawing/2014/main" id="{7E2D3476-3901-4FD4-83F6-9633DA60908C}"/>
              </a:ext>
            </a:extLst>
          </p:cNvPr>
          <p:cNvSpPr/>
          <p:nvPr/>
        </p:nvSpPr>
        <p:spPr bwMode="auto">
          <a:xfrm>
            <a:off x="1231528" y="2484812"/>
            <a:ext cx="236356" cy="239892"/>
          </a:xfrm>
          <a:prstGeom prst="mathMultiply">
            <a:avLst>
              <a:gd name="adj1" fmla="val 6078"/>
            </a:avLst>
          </a:prstGeom>
          <a:solidFill>
            <a:schemeClr val="tx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3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charset="-128"/>
            </a:endParaRPr>
          </a:p>
        </p:txBody>
      </p:sp>
      <p:sp>
        <p:nvSpPr>
          <p:cNvPr id="64" name="乗算記号 63">
            <a:extLst>
              <a:ext uri="{FF2B5EF4-FFF2-40B4-BE49-F238E27FC236}">
                <a16:creationId xmlns:a16="http://schemas.microsoft.com/office/drawing/2014/main" id="{0DF9205B-33EF-4505-8F8E-7988314F03F3}"/>
              </a:ext>
            </a:extLst>
          </p:cNvPr>
          <p:cNvSpPr/>
          <p:nvPr/>
        </p:nvSpPr>
        <p:spPr bwMode="auto">
          <a:xfrm>
            <a:off x="2065374" y="2670250"/>
            <a:ext cx="236356" cy="239892"/>
          </a:xfrm>
          <a:prstGeom prst="mathMultiply">
            <a:avLst>
              <a:gd name="adj1" fmla="val 6078"/>
            </a:avLst>
          </a:prstGeom>
          <a:solidFill>
            <a:schemeClr val="tx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3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charset="-128"/>
            </a:endParaRPr>
          </a:p>
        </p:txBody>
      </p:sp>
      <p:sp>
        <p:nvSpPr>
          <p:cNvPr id="65" name="乗算記号 64">
            <a:extLst>
              <a:ext uri="{FF2B5EF4-FFF2-40B4-BE49-F238E27FC236}">
                <a16:creationId xmlns:a16="http://schemas.microsoft.com/office/drawing/2014/main" id="{7A9C792B-FE8F-49C8-9570-278EA7A59634}"/>
              </a:ext>
            </a:extLst>
          </p:cNvPr>
          <p:cNvSpPr/>
          <p:nvPr/>
        </p:nvSpPr>
        <p:spPr bwMode="auto">
          <a:xfrm>
            <a:off x="2858599" y="2800240"/>
            <a:ext cx="236356" cy="239892"/>
          </a:xfrm>
          <a:prstGeom prst="mathMultiply">
            <a:avLst>
              <a:gd name="adj1" fmla="val 6078"/>
            </a:avLst>
          </a:prstGeom>
          <a:solidFill>
            <a:schemeClr val="tx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3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charset="-128"/>
            </a:endParaRPr>
          </a:p>
        </p:txBody>
      </p:sp>
      <p:sp>
        <p:nvSpPr>
          <p:cNvPr id="66" name="乗算記号 65">
            <a:extLst>
              <a:ext uri="{FF2B5EF4-FFF2-40B4-BE49-F238E27FC236}">
                <a16:creationId xmlns:a16="http://schemas.microsoft.com/office/drawing/2014/main" id="{2065EA5B-65ED-4D06-8FAF-9EF346B4857E}"/>
              </a:ext>
            </a:extLst>
          </p:cNvPr>
          <p:cNvSpPr/>
          <p:nvPr/>
        </p:nvSpPr>
        <p:spPr bwMode="auto">
          <a:xfrm>
            <a:off x="3666357" y="2961597"/>
            <a:ext cx="236356" cy="239892"/>
          </a:xfrm>
          <a:prstGeom prst="mathMultiply">
            <a:avLst>
              <a:gd name="adj1" fmla="val 6078"/>
            </a:avLst>
          </a:prstGeom>
          <a:solidFill>
            <a:schemeClr val="tx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3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charset="-128"/>
            </a:endParaRPr>
          </a:p>
        </p:txBody>
      </p:sp>
      <p:cxnSp>
        <p:nvCxnSpPr>
          <p:cNvPr id="13" name="直線矢印コネクタ 12">
            <a:extLst>
              <a:ext uri="{FF2B5EF4-FFF2-40B4-BE49-F238E27FC236}">
                <a16:creationId xmlns:a16="http://schemas.microsoft.com/office/drawing/2014/main" id="{7B5CE926-A9AE-43A9-B279-0DCA71E62F88}"/>
              </a:ext>
            </a:extLst>
          </p:cNvPr>
          <p:cNvCxnSpPr/>
          <p:nvPr/>
        </p:nvCxnSpPr>
        <p:spPr bwMode="auto">
          <a:xfrm>
            <a:off x="1348192" y="2612704"/>
            <a:ext cx="0" cy="25284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66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71" name="直線矢印コネクタ 70">
            <a:extLst>
              <a:ext uri="{FF2B5EF4-FFF2-40B4-BE49-F238E27FC236}">
                <a16:creationId xmlns:a16="http://schemas.microsoft.com/office/drawing/2014/main" id="{705728F5-D7B2-4794-955A-24B99AE7746B}"/>
              </a:ext>
            </a:extLst>
          </p:cNvPr>
          <p:cNvCxnSpPr/>
          <p:nvPr/>
        </p:nvCxnSpPr>
        <p:spPr bwMode="auto">
          <a:xfrm>
            <a:off x="2981573" y="2927647"/>
            <a:ext cx="0" cy="25284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66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72" name="直線矢印コネクタ 71">
            <a:extLst>
              <a:ext uri="{FF2B5EF4-FFF2-40B4-BE49-F238E27FC236}">
                <a16:creationId xmlns:a16="http://schemas.microsoft.com/office/drawing/2014/main" id="{B8A84A13-5765-4D7E-AAA7-A4B503500F11}"/>
              </a:ext>
            </a:extLst>
          </p:cNvPr>
          <p:cNvCxnSpPr/>
          <p:nvPr/>
        </p:nvCxnSpPr>
        <p:spPr bwMode="auto">
          <a:xfrm>
            <a:off x="2188111" y="2785116"/>
            <a:ext cx="0" cy="42363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66FF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70" name="正方形/長方形 69">
            <a:extLst>
              <a:ext uri="{FF2B5EF4-FFF2-40B4-BE49-F238E27FC236}">
                <a16:creationId xmlns:a16="http://schemas.microsoft.com/office/drawing/2014/main" id="{CDBB600E-882F-4D11-A0AF-909F183CC8C6}"/>
              </a:ext>
            </a:extLst>
          </p:cNvPr>
          <p:cNvSpPr/>
          <p:nvPr/>
        </p:nvSpPr>
        <p:spPr bwMode="auto">
          <a:xfrm>
            <a:off x="372162" y="3680060"/>
            <a:ext cx="579123" cy="132673"/>
          </a:xfrm>
          <a:prstGeom prst="rect">
            <a:avLst/>
          </a:prstGeom>
          <a:solidFill>
            <a:srgbClr val="996633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3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charset="-128"/>
            </a:endParaRPr>
          </a:p>
        </p:txBody>
      </p:sp>
      <p:sp>
        <p:nvSpPr>
          <p:cNvPr id="75" name="正方形/長方形 74">
            <a:extLst>
              <a:ext uri="{FF2B5EF4-FFF2-40B4-BE49-F238E27FC236}">
                <a16:creationId xmlns:a16="http://schemas.microsoft.com/office/drawing/2014/main" id="{230CAB81-537E-4FD4-BEAE-01768A3382D9}"/>
              </a:ext>
            </a:extLst>
          </p:cNvPr>
          <p:cNvSpPr/>
          <p:nvPr/>
        </p:nvSpPr>
        <p:spPr bwMode="auto">
          <a:xfrm>
            <a:off x="1172569" y="3679734"/>
            <a:ext cx="579123" cy="132673"/>
          </a:xfrm>
          <a:prstGeom prst="rect">
            <a:avLst/>
          </a:prstGeom>
          <a:solidFill>
            <a:srgbClr val="996633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3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charset="-128"/>
            </a:endParaRPr>
          </a:p>
        </p:txBody>
      </p:sp>
      <p:sp>
        <p:nvSpPr>
          <p:cNvPr id="76" name="正方形/長方形 75">
            <a:extLst>
              <a:ext uri="{FF2B5EF4-FFF2-40B4-BE49-F238E27FC236}">
                <a16:creationId xmlns:a16="http://schemas.microsoft.com/office/drawing/2014/main" id="{41509FC4-EB97-4647-B5BC-FC5C2CC64450}"/>
              </a:ext>
            </a:extLst>
          </p:cNvPr>
          <p:cNvSpPr/>
          <p:nvPr/>
        </p:nvSpPr>
        <p:spPr bwMode="auto">
          <a:xfrm>
            <a:off x="1972976" y="3679734"/>
            <a:ext cx="579123" cy="132673"/>
          </a:xfrm>
          <a:prstGeom prst="rect">
            <a:avLst/>
          </a:prstGeom>
          <a:solidFill>
            <a:srgbClr val="996633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3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charset="-128"/>
            </a:endParaRPr>
          </a:p>
        </p:txBody>
      </p:sp>
      <p:sp>
        <p:nvSpPr>
          <p:cNvPr id="77" name="正方形/長方形 76">
            <a:extLst>
              <a:ext uri="{FF2B5EF4-FFF2-40B4-BE49-F238E27FC236}">
                <a16:creationId xmlns:a16="http://schemas.microsoft.com/office/drawing/2014/main" id="{043B95E0-30D0-461A-8950-0406969440C2}"/>
              </a:ext>
            </a:extLst>
          </p:cNvPr>
          <p:cNvSpPr/>
          <p:nvPr/>
        </p:nvSpPr>
        <p:spPr bwMode="auto">
          <a:xfrm>
            <a:off x="2757544" y="3679024"/>
            <a:ext cx="579123" cy="132673"/>
          </a:xfrm>
          <a:prstGeom prst="rect">
            <a:avLst/>
          </a:prstGeom>
          <a:solidFill>
            <a:srgbClr val="996633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3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charset="-128"/>
            </a:endParaRPr>
          </a:p>
        </p:txBody>
      </p:sp>
      <p:sp>
        <p:nvSpPr>
          <p:cNvPr id="78" name="正方形/長方形 77">
            <a:extLst>
              <a:ext uri="{FF2B5EF4-FFF2-40B4-BE49-F238E27FC236}">
                <a16:creationId xmlns:a16="http://schemas.microsoft.com/office/drawing/2014/main" id="{FAF60456-3AB9-4597-8BDB-98FFDCE00961}"/>
              </a:ext>
            </a:extLst>
          </p:cNvPr>
          <p:cNvSpPr/>
          <p:nvPr/>
        </p:nvSpPr>
        <p:spPr bwMode="auto">
          <a:xfrm>
            <a:off x="3557951" y="3679024"/>
            <a:ext cx="579123" cy="132673"/>
          </a:xfrm>
          <a:prstGeom prst="rect">
            <a:avLst/>
          </a:prstGeom>
          <a:solidFill>
            <a:srgbClr val="996633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3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charset="-128"/>
            </a:endParaRPr>
          </a:p>
        </p:txBody>
      </p:sp>
      <p:sp>
        <p:nvSpPr>
          <p:cNvPr id="73" name="正方形/長方形 72">
            <a:extLst>
              <a:ext uri="{FF2B5EF4-FFF2-40B4-BE49-F238E27FC236}">
                <a16:creationId xmlns:a16="http://schemas.microsoft.com/office/drawing/2014/main" id="{24E7A923-9A99-46AF-BC32-A65281F5055A}"/>
              </a:ext>
            </a:extLst>
          </p:cNvPr>
          <p:cNvSpPr/>
          <p:nvPr/>
        </p:nvSpPr>
        <p:spPr>
          <a:xfrm>
            <a:off x="955288" y="2078434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ja-JP" sz="2400" dirty="0"/>
              <a:t>重心</a:t>
            </a:r>
            <a:endParaRPr lang="ja-JP" altLang="en-US" sz="2400" dirty="0"/>
          </a:p>
        </p:txBody>
      </p:sp>
      <p:sp>
        <p:nvSpPr>
          <p:cNvPr id="80" name="正方形/長方形 79">
            <a:extLst>
              <a:ext uri="{FF2B5EF4-FFF2-40B4-BE49-F238E27FC236}">
                <a16:creationId xmlns:a16="http://schemas.microsoft.com/office/drawing/2014/main" id="{29F929E2-F9E9-46D0-A5E7-8011876ACD1B}"/>
              </a:ext>
            </a:extLst>
          </p:cNvPr>
          <p:cNvSpPr/>
          <p:nvPr/>
        </p:nvSpPr>
        <p:spPr>
          <a:xfrm>
            <a:off x="1353827" y="2597905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2400" dirty="0">
                <a:solidFill>
                  <a:srgbClr val="0066FF"/>
                </a:solidFill>
              </a:rPr>
              <a:t>速度</a:t>
            </a:r>
          </a:p>
        </p:txBody>
      </p:sp>
      <p:sp>
        <p:nvSpPr>
          <p:cNvPr id="81" name="正方形/長方形 80">
            <a:extLst>
              <a:ext uri="{FF2B5EF4-FFF2-40B4-BE49-F238E27FC236}">
                <a16:creationId xmlns:a16="http://schemas.microsoft.com/office/drawing/2014/main" id="{E3F4D38F-A4ED-4F13-AD84-33CA21C0732E}"/>
              </a:ext>
            </a:extLst>
          </p:cNvPr>
          <p:cNvSpPr/>
          <p:nvPr/>
        </p:nvSpPr>
        <p:spPr>
          <a:xfrm>
            <a:off x="1077727" y="3029296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2400" dirty="0">
                <a:solidFill>
                  <a:srgbClr val="FF0000"/>
                </a:solidFill>
              </a:rPr>
              <a:t>加速</a:t>
            </a:r>
          </a:p>
        </p:txBody>
      </p:sp>
      <p:sp>
        <p:nvSpPr>
          <p:cNvPr id="82" name="正方形/長方形 81">
            <a:extLst>
              <a:ext uri="{FF2B5EF4-FFF2-40B4-BE49-F238E27FC236}">
                <a16:creationId xmlns:a16="http://schemas.microsoft.com/office/drawing/2014/main" id="{B85F3C18-50AD-45F2-9B0A-BC9B78EF7EB8}"/>
              </a:ext>
            </a:extLst>
          </p:cNvPr>
          <p:cNvSpPr/>
          <p:nvPr/>
        </p:nvSpPr>
        <p:spPr>
          <a:xfrm>
            <a:off x="2623505" y="3133536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en-US" sz="2400" dirty="0">
                <a:solidFill>
                  <a:srgbClr val="FF0000"/>
                </a:solidFill>
              </a:rPr>
              <a:t>減速</a:t>
            </a:r>
          </a:p>
        </p:txBody>
      </p:sp>
      <p:sp>
        <p:nvSpPr>
          <p:cNvPr id="79" name="Rectangle 29">
            <a:extLst>
              <a:ext uri="{FF2B5EF4-FFF2-40B4-BE49-F238E27FC236}">
                <a16:creationId xmlns:a16="http://schemas.microsoft.com/office/drawing/2014/main" id="{39B0AC55-62F4-410E-87A3-BA291A761E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672572"/>
            <a:ext cx="4572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t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ja-JP" dirty="0"/>
              <a:t>(2)</a:t>
            </a:r>
            <a:r>
              <a:rPr lang="ja-JP" altLang="ja-JP" dirty="0">
                <a:solidFill>
                  <a:srgbClr val="9900FF"/>
                </a:solidFill>
              </a:rPr>
              <a:t>重心の運動方程式</a:t>
            </a:r>
            <a:r>
              <a:rPr lang="ja-JP" altLang="ja-JP" dirty="0"/>
              <a:t>を用い</a:t>
            </a:r>
            <a:endParaRPr lang="en-US" altLang="ja-JP" dirty="0"/>
          </a:p>
          <a:p>
            <a:pPr>
              <a:spcBef>
                <a:spcPts val="0"/>
              </a:spcBef>
            </a:pPr>
            <a:r>
              <a:rPr lang="ja-JP" altLang="ja-JP" dirty="0"/>
              <a:t>て</a:t>
            </a:r>
            <a:r>
              <a:rPr lang="ja-JP" altLang="en-US" dirty="0"/>
              <a:t>そ</a:t>
            </a:r>
            <a:r>
              <a:rPr lang="ja-JP" altLang="ja-JP" dirty="0"/>
              <a:t>の理由を説明せよ。</a:t>
            </a:r>
            <a:endParaRPr lang="en-US" altLang="ja-JP" dirty="0"/>
          </a:p>
        </p:txBody>
      </p:sp>
      <p:grpSp>
        <p:nvGrpSpPr>
          <p:cNvPr id="69" name="グループ化 68">
            <a:extLst>
              <a:ext uri="{FF2B5EF4-FFF2-40B4-BE49-F238E27FC236}">
                <a16:creationId xmlns:a16="http://schemas.microsoft.com/office/drawing/2014/main" id="{A5C5E7BE-8A28-46E1-9687-8CEFC1B82E4F}"/>
              </a:ext>
            </a:extLst>
          </p:cNvPr>
          <p:cNvGrpSpPr/>
          <p:nvPr/>
        </p:nvGrpSpPr>
        <p:grpSpPr>
          <a:xfrm>
            <a:off x="4724249" y="1643401"/>
            <a:ext cx="3952008" cy="4882233"/>
            <a:chOff x="4724249" y="1643401"/>
            <a:chExt cx="3952008" cy="4882233"/>
          </a:xfrm>
        </p:grpSpPr>
        <p:sp>
          <p:nvSpPr>
            <p:cNvPr id="87" name="Line 62">
              <a:extLst>
                <a:ext uri="{FF2B5EF4-FFF2-40B4-BE49-F238E27FC236}">
                  <a16:creationId xmlns:a16="http://schemas.microsoft.com/office/drawing/2014/main" id="{24016301-C35E-4D56-835A-BAFB17F809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3808" y="2066502"/>
              <a:ext cx="353244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endParaRPr lang="ja-JP" altLang="en-US" i="1">
                <a:solidFill>
                  <a:srgbClr val="000000"/>
                </a:solidFill>
                <a:ea typeface="ＭＳ Ｐゴシック" pitchFamily="50" charset="-128"/>
              </a:endParaRPr>
            </a:p>
          </p:txBody>
        </p:sp>
        <p:sp>
          <p:nvSpPr>
            <p:cNvPr id="67" name="フリーフォーム: 図形 66">
              <a:extLst>
                <a:ext uri="{FF2B5EF4-FFF2-40B4-BE49-F238E27FC236}">
                  <a16:creationId xmlns:a16="http://schemas.microsoft.com/office/drawing/2014/main" id="{48B0DFA8-D317-4B26-9396-17F76573E876}"/>
                </a:ext>
              </a:extLst>
            </p:cNvPr>
            <p:cNvSpPr/>
            <p:nvPr/>
          </p:nvSpPr>
          <p:spPr bwMode="auto">
            <a:xfrm>
              <a:off x="5243118" y="1648907"/>
              <a:ext cx="3331694" cy="417478"/>
            </a:xfrm>
            <a:custGeom>
              <a:avLst/>
              <a:gdLst>
                <a:gd name="connsiteX0" fmla="*/ 0 w 3445727"/>
                <a:gd name="connsiteY0" fmla="*/ 279850 h 289824"/>
                <a:gd name="connsiteX1" fmla="*/ 390293 w 3445727"/>
                <a:gd name="connsiteY1" fmla="*/ 257548 h 289824"/>
                <a:gd name="connsiteX2" fmla="*/ 501805 w 3445727"/>
                <a:gd name="connsiteY2" fmla="*/ 12221 h 289824"/>
                <a:gd name="connsiteX3" fmla="*/ 892098 w 3445727"/>
                <a:gd name="connsiteY3" fmla="*/ 34523 h 289824"/>
                <a:gd name="connsiteX4" fmla="*/ 2910469 w 3445727"/>
                <a:gd name="connsiteY4" fmla="*/ 12221 h 289824"/>
                <a:gd name="connsiteX5" fmla="*/ 3155796 w 3445727"/>
                <a:gd name="connsiteY5" fmla="*/ 246396 h 289824"/>
                <a:gd name="connsiteX6" fmla="*/ 3445727 w 3445727"/>
                <a:gd name="connsiteY6" fmla="*/ 268699 h 289824"/>
                <a:gd name="connsiteX0" fmla="*/ 0 w 3445727"/>
                <a:gd name="connsiteY0" fmla="*/ 287268 h 297242"/>
                <a:gd name="connsiteX1" fmla="*/ 390293 w 3445727"/>
                <a:gd name="connsiteY1" fmla="*/ 264966 h 297242"/>
                <a:gd name="connsiteX2" fmla="*/ 501805 w 3445727"/>
                <a:gd name="connsiteY2" fmla="*/ 19639 h 297242"/>
                <a:gd name="connsiteX3" fmla="*/ 1435438 w 3445727"/>
                <a:gd name="connsiteY3" fmla="*/ 15436 h 297242"/>
                <a:gd name="connsiteX4" fmla="*/ 2910469 w 3445727"/>
                <a:gd name="connsiteY4" fmla="*/ 19639 h 297242"/>
                <a:gd name="connsiteX5" fmla="*/ 3155796 w 3445727"/>
                <a:gd name="connsiteY5" fmla="*/ 253814 h 297242"/>
                <a:gd name="connsiteX6" fmla="*/ 3445727 w 3445727"/>
                <a:gd name="connsiteY6" fmla="*/ 276117 h 297242"/>
                <a:gd name="connsiteX0" fmla="*/ 0 w 3445727"/>
                <a:gd name="connsiteY0" fmla="*/ 287268 h 297242"/>
                <a:gd name="connsiteX1" fmla="*/ 390293 w 3445727"/>
                <a:gd name="connsiteY1" fmla="*/ 264966 h 297242"/>
                <a:gd name="connsiteX2" fmla="*/ 498492 w 3445727"/>
                <a:gd name="connsiteY2" fmla="*/ 19639 h 297242"/>
                <a:gd name="connsiteX3" fmla="*/ 1435438 w 3445727"/>
                <a:gd name="connsiteY3" fmla="*/ 15436 h 297242"/>
                <a:gd name="connsiteX4" fmla="*/ 2910469 w 3445727"/>
                <a:gd name="connsiteY4" fmla="*/ 19639 h 297242"/>
                <a:gd name="connsiteX5" fmla="*/ 3155796 w 3445727"/>
                <a:gd name="connsiteY5" fmla="*/ 253814 h 297242"/>
                <a:gd name="connsiteX6" fmla="*/ 3445727 w 3445727"/>
                <a:gd name="connsiteY6" fmla="*/ 276117 h 297242"/>
                <a:gd name="connsiteX0" fmla="*/ 0 w 3445727"/>
                <a:gd name="connsiteY0" fmla="*/ 288002 h 302853"/>
                <a:gd name="connsiteX1" fmla="*/ 274336 w 3445727"/>
                <a:gd name="connsiteY1" fmla="*/ 275640 h 302853"/>
                <a:gd name="connsiteX2" fmla="*/ 498492 w 3445727"/>
                <a:gd name="connsiteY2" fmla="*/ 20373 h 302853"/>
                <a:gd name="connsiteX3" fmla="*/ 1435438 w 3445727"/>
                <a:gd name="connsiteY3" fmla="*/ 16170 h 302853"/>
                <a:gd name="connsiteX4" fmla="*/ 2910469 w 3445727"/>
                <a:gd name="connsiteY4" fmla="*/ 20373 h 302853"/>
                <a:gd name="connsiteX5" fmla="*/ 3155796 w 3445727"/>
                <a:gd name="connsiteY5" fmla="*/ 254548 h 302853"/>
                <a:gd name="connsiteX6" fmla="*/ 3445727 w 3445727"/>
                <a:gd name="connsiteY6" fmla="*/ 276851 h 302853"/>
                <a:gd name="connsiteX0" fmla="*/ 0 w 3445727"/>
                <a:gd name="connsiteY0" fmla="*/ 288002 h 302853"/>
                <a:gd name="connsiteX1" fmla="*/ 274336 w 3445727"/>
                <a:gd name="connsiteY1" fmla="*/ 275640 h 302853"/>
                <a:gd name="connsiteX2" fmla="*/ 498492 w 3445727"/>
                <a:gd name="connsiteY2" fmla="*/ 20373 h 302853"/>
                <a:gd name="connsiteX3" fmla="*/ 1435438 w 3445727"/>
                <a:gd name="connsiteY3" fmla="*/ 16170 h 302853"/>
                <a:gd name="connsiteX4" fmla="*/ 2910469 w 3445727"/>
                <a:gd name="connsiteY4" fmla="*/ 20373 h 302853"/>
                <a:gd name="connsiteX5" fmla="*/ 3218744 w 3445727"/>
                <a:gd name="connsiteY5" fmla="*/ 264487 h 302853"/>
                <a:gd name="connsiteX6" fmla="*/ 3445727 w 3445727"/>
                <a:gd name="connsiteY6" fmla="*/ 276851 h 302853"/>
                <a:gd name="connsiteX0" fmla="*/ 0 w 3439101"/>
                <a:gd name="connsiteY0" fmla="*/ 288002 h 302853"/>
                <a:gd name="connsiteX1" fmla="*/ 274336 w 3439101"/>
                <a:gd name="connsiteY1" fmla="*/ 275640 h 302853"/>
                <a:gd name="connsiteX2" fmla="*/ 498492 w 3439101"/>
                <a:gd name="connsiteY2" fmla="*/ 20373 h 302853"/>
                <a:gd name="connsiteX3" fmla="*/ 1435438 w 3439101"/>
                <a:gd name="connsiteY3" fmla="*/ 16170 h 302853"/>
                <a:gd name="connsiteX4" fmla="*/ 2910469 w 3439101"/>
                <a:gd name="connsiteY4" fmla="*/ 20373 h 302853"/>
                <a:gd name="connsiteX5" fmla="*/ 3218744 w 3439101"/>
                <a:gd name="connsiteY5" fmla="*/ 264487 h 302853"/>
                <a:gd name="connsiteX6" fmla="*/ 3439101 w 3439101"/>
                <a:gd name="connsiteY6" fmla="*/ 296729 h 302853"/>
                <a:gd name="connsiteX0" fmla="*/ 0 w 3439101"/>
                <a:gd name="connsiteY0" fmla="*/ 289695 h 304546"/>
                <a:gd name="connsiteX1" fmla="*/ 274336 w 3439101"/>
                <a:gd name="connsiteY1" fmla="*/ 277333 h 304546"/>
                <a:gd name="connsiteX2" fmla="*/ 498492 w 3439101"/>
                <a:gd name="connsiteY2" fmla="*/ 22066 h 304546"/>
                <a:gd name="connsiteX3" fmla="*/ 1435438 w 3439101"/>
                <a:gd name="connsiteY3" fmla="*/ 17863 h 304546"/>
                <a:gd name="connsiteX4" fmla="*/ 2840895 w 3439101"/>
                <a:gd name="connsiteY4" fmla="*/ 18753 h 304546"/>
                <a:gd name="connsiteX5" fmla="*/ 3218744 w 3439101"/>
                <a:gd name="connsiteY5" fmla="*/ 266180 h 304546"/>
                <a:gd name="connsiteX6" fmla="*/ 3439101 w 3439101"/>
                <a:gd name="connsiteY6" fmla="*/ 298422 h 304546"/>
                <a:gd name="connsiteX0" fmla="*/ 0 w 3439101"/>
                <a:gd name="connsiteY0" fmla="*/ 290186 h 306623"/>
                <a:gd name="connsiteX1" fmla="*/ 274336 w 3439101"/>
                <a:gd name="connsiteY1" fmla="*/ 277824 h 306623"/>
                <a:gd name="connsiteX2" fmla="*/ 498492 w 3439101"/>
                <a:gd name="connsiteY2" fmla="*/ 22557 h 306623"/>
                <a:gd name="connsiteX3" fmla="*/ 1435438 w 3439101"/>
                <a:gd name="connsiteY3" fmla="*/ 18354 h 306623"/>
                <a:gd name="connsiteX4" fmla="*/ 2840895 w 3439101"/>
                <a:gd name="connsiteY4" fmla="*/ 19244 h 306623"/>
                <a:gd name="connsiteX5" fmla="*/ 3172361 w 3439101"/>
                <a:gd name="connsiteY5" fmla="*/ 273298 h 306623"/>
                <a:gd name="connsiteX6" fmla="*/ 3439101 w 3439101"/>
                <a:gd name="connsiteY6" fmla="*/ 298913 h 306623"/>
                <a:gd name="connsiteX0" fmla="*/ 0 w 3439101"/>
                <a:gd name="connsiteY0" fmla="*/ 290186 h 306623"/>
                <a:gd name="connsiteX1" fmla="*/ 280962 w 3439101"/>
                <a:gd name="connsiteY1" fmla="*/ 251319 h 306623"/>
                <a:gd name="connsiteX2" fmla="*/ 498492 w 3439101"/>
                <a:gd name="connsiteY2" fmla="*/ 22557 h 306623"/>
                <a:gd name="connsiteX3" fmla="*/ 1435438 w 3439101"/>
                <a:gd name="connsiteY3" fmla="*/ 18354 h 306623"/>
                <a:gd name="connsiteX4" fmla="*/ 2840895 w 3439101"/>
                <a:gd name="connsiteY4" fmla="*/ 19244 h 306623"/>
                <a:gd name="connsiteX5" fmla="*/ 3172361 w 3439101"/>
                <a:gd name="connsiteY5" fmla="*/ 273298 h 306623"/>
                <a:gd name="connsiteX6" fmla="*/ 3439101 w 3439101"/>
                <a:gd name="connsiteY6" fmla="*/ 298913 h 306623"/>
                <a:gd name="connsiteX0" fmla="*/ 0 w 3439101"/>
                <a:gd name="connsiteY0" fmla="*/ 298736 h 315173"/>
                <a:gd name="connsiteX1" fmla="*/ 280962 w 3439101"/>
                <a:gd name="connsiteY1" fmla="*/ 259869 h 315173"/>
                <a:gd name="connsiteX2" fmla="*/ 498492 w 3439101"/>
                <a:gd name="connsiteY2" fmla="*/ 31107 h 315173"/>
                <a:gd name="connsiteX3" fmla="*/ 1823064 w 3439101"/>
                <a:gd name="connsiteY3" fmla="*/ 7026 h 315173"/>
                <a:gd name="connsiteX4" fmla="*/ 2840895 w 3439101"/>
                <a:gd name="connsiteY4" fmla="*/ 27794 h 315173"/>
                <a:gd name="connsiteX5" fmla="*/ 3172361 w 3439101"/>
                <a:gd name="connsiteY5" fmla="*/ 281848 h 315173"/>
                <a:gd name="connsiteX6" fmla="*/ 3439101 w 3439101"/>
                <a:gd name="connsiteY6" fmla="*/ 307463 h 315173"/>
                <a:gd name="connsiteX0" fmla="*/ 0 w 3439101"/>
                <a:gd name="connsiteY0" fmla="*/ 299085 h 315522"/>
                <a:gd name="connsiteX1" fmla="*/ 280962 w 3439101"/>
                <a:gd name="connsiteY1" fmla="*/ 260218 h 315522"/>
                <a:gd name="connsiteX2" fmla="*/ 597884 w 3439101"/>
                <a:gd name="connsiteY2" fmla="*/ 24830 h 315522"/>
                <a:gd name="connsiteX3" fmla="*/ 1823064 w 3439101"/>
                <a:gd name="connsiteY3" fmla="*/ 7375 h 315522"/>
                <a:gd name="connsiteX4" fmla="*/ 2840895 w 3439101"/>
                <a:gd name="connsiteY4" fmla="*/ 28143 h 315522"/>
                <a:gd name="connsiteX5" fmla="*/ 3172361 w 3439101"/>
                <a:gd name="connsiteY5" fmla="*/ 282197 h 315522"/>
                <a:gd name="connsiteX6" fmla="*/ 3439101 w 3439101"/>
                <a:gd name="connsiteY6" fmla="*/ 307812 h 315522"/>
                <a:gd name="connsiteX0" fmla="*/ 0 w 3439101"/>
                <a:gd name="connsiteY0" fmla="*/ 299528 h 315965"/>
                <a:gd name="connsiteX1" fmla="*/ 294214 w 3439101"/>
                <a:gd name="connsiteY1" fmla="*/ 267287 h 315965"/>
                <a:gd name="connsiteX2" fmla="*/ 597884 w 3439101"/>
                <a:gd name="connsiteY2" fmla="*/ 25273 h 315965"/>
                <a:gd name="connsiteX3" fmla="*/ 1823064 w 3439101"/>
                <a:gd name="connsiteY3" fmla="*/ 7818 h 315965"/>
                <a:gd name="connsiteX4" fmla="*/ 2840895 w 3439101"/>
                <a:gd name="connsiteY4" fmla="*/ 28586 h 315965"/>
                <a:gd name="connsiteX5" fmla="*/ 3172361 w 3439101"/>
                <a:gd name="connsiteY5" fmla="*/ 282640 h 315965"/>
                <a:gd name="connsiteX6" fmla="*/ 3439101 w 3439101"/>
                <a:gd name="connsiteY6" fmla="*/ 308255 h 3159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439101" h="315965">
                  <a:moveTo>
                    <a:pt x="0" y="299528"/>
                  </a:moveTo>
                  <a:cubicBezTo>
                    <a:pt x="153329" y="310679"/>
                    <a:pt x="194567" y="312996"/>
                    <a:pt x="294214" y="267287"/>
                  </a:cubicBezTo>
                  <a:cubicBezTo>
                    <a:pt x="393861" y="221578"/>
                    <a:pt x="343076" y="68518"/>
                    <a:pt x="597884" y="25273"/>
                  </a:cubicBezTo>
                  <a:cubicBezTo>
                    <a:pt x="852692" y="-17972"/>
                    <a:pt x="1449229" y="7266"/>
                    <a:pt x="1823064" y="7818"/>
                  </a:cubicBezTo>
                  <a:cubicBezTo>
                    <a:pt x="2196899" y="8370"/>
                    <a:pt x="2616012" y="-17218"/>
                    <a:pt x="2840895" y="28586"/>
                  </a:cubicBezTo>
                  <a:cubicBezTo>
                    <a:pt x="3065778" y="74390"/>
                    <a:pt x="3083151" y="239894"/>
                    <a:pt x="3172361" y="282640"/>
                  </a:cubicBezTo>
                  <a:cubicBezTo>
                    <a:pt x="3261571" y="325386"/>
                    <a:pt x="3338740" y="318476"/>
                    <a:pt x="3439101" y="308255"/>
                  </a:cubicBezTo>
                </a:path>
              </a:pathLst>
            </a:custGeom>
            <a:no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88" name="Line 62">
              <a:extLst>
                <a:ext uri="{FF2B5EF4-FFF2-40B4-BE49-F238E27FC236}">
                  <a16:creationId xmlns:a16="http://schemas.microsoft.com/office/drawing/2014/main" id="{ABE07EBA-04EF-48F5-8FB1-677A12DE0E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3808" y="3623176"/>
              <a:ext cx="353244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endParaRPr lang="ja-JP" altLang="en-US" i="1">
                <a:solidFill>
                  <a:srgbClr val="000000"/>
                </a:solidFill>
                <a:ea typeface="ＭＳ Ｐゴシック" pitchFamily="50" charset="-128"/>
              </a:endParaRPr>
            </a:p>
          </p:txBody>
        </p:sp>
        <p:sp>
          <p:nvSpPr>
            <p:cNvPr id="89" name="フリーフォーム: 図形 88">
              <a:extLst>
                <a:ext uri="{FF2B5EF4-FFF2-40B4-BE49-F238E27FC236}">
                  <a16:creationId xmlns:a16="http://schemas.microsoft.com/office/drawing/2014/main" id="{1CF21BEA-E1B1-4680-A799-CB320D30D6EC}"/>
                </a:ext>
              </a:extLst>
            </p:cNvPr>
            <p:cNvSpPr/>
            <p:nvPr/>
          </p:nvSpPr>
          <p:spPr bwMode="auto">
            <a:xfrm>
              <a:off x="5249537" y="3245390"/>
              <a:ext cx="3325275" cy="389318"/>
            </a:xfrm>
            <a:custGeom>
              <a:avLst/>
              <a:gdLst>
                <a:gd name="connsiteX0" fmla="*/ 0 w 3445727"/>
                <a:gd name="connsiteY0" fmla="*/ 279850 h 289824"/>
                <a:gd name="connsiteX1" fmla="*/ 390293 w 3445727"/>
                <a:gd name="connsiteY1" fmla="*/ 257548 h 289824"/>
                <a:gd name="connsiteX2" fmla="*/ 501805 w 3445727"/>
                <a:gd name="connsiteY2" fmla="*/ 12221 h 289824"/>
                <a:gd name="connsiteX3" fmla="*/ 892098 w 3445727"/>
                <a:gd name="connsiteY3" fmla="*/ 34523 h 289824"/>
                <a:gd name="connsiteX4" fmla="*/ 2910469 w 3445727"/>
                <a:gd name="connsiteY4" fmla="*/ 12221 h 289824"/>
                <a:gd name="connsiteX5" fmla="*/ 3155796 w 3445727"/>
                <a:gd name="connsiteY5" fmla="*/ 246396 h 289824"/>
                <a:gd name="connsiteX6" fmla="*/ 3445727 w 3445727"/>
                <a:gd name="connsiteY6" fmla="*/ 268699 h 289824"/>
                <a:gd name="connsiteX0" fmla="*/ 0 w 3445727"/>
                <a:gd name="connsiteY0" fmla="*/ 287268 h 297242"/>
                <a:gd name="connsiteX1" fmla="*/ 390293 w 3445727"/>
                <a:gd name="connsiteY1" fmla="*/ 264966 h 297242"/>
                <a:gd name="connsiteX2" fmla="*/ 501805 w 3445727"/>
                <a:gd name="connsiteY2" fmla="*/ 19639 h 297242"/>
                <a:gd name="connsiteX3" fmla="*/ 1435438 w 3445727"/>
                <a:gd name="connsiteY3" fmla="*/ 15436 h 297242"/>
                <a:gd name="connsiteX4" fmla="*/ 2910469 w 3445727"/>
                <a:gd name="connsiteY4" fmla="*/ 19639 h 297242"/>
                <a:gd name="connsiteX5" fmla="*/ 3155796 w 3445727"/>
                <a:gd name="connsiteY5" fmla="*/ 253814 h 297242"/>
                <a:gd name="connsiteX6" fmla="*/ 3445727 w 3445727"/>
                <a:gd name="connsiteY6" fmla="*/ 276117 h 297242"/>
                <a:gd name="connsiteX0" fmla="*/ 0 w 3445727"/>
                <a:gd name="connsiteY0" fmla="*/ 287268 h 297242"/>
                <a:gd name="connsiteX1" fmla="*/ 390293 w 3445727"/>
                <a:gd name="connsiteY1" fmla="*/ 264966 h 297242"/>
                <a:gd name="connsiteX2" fmla="*/ 498492 w 3445727"/>
                <a:gd name="connsiteY2" fmla="*/ 19639 h 297242"/>
                <a:gd name="connsiteX3" fmla="*/ 1435438 w 3445727"/>
                <a:gd name="connsiteY3" fmla="*/ 15436 h 297242"/>
                <a:gd name="connsiteX4" fmla="*/ 2910469 w 3445727"/>
                <a:gd name="connsiteY4" fmla="*/ 19639 h 297242"/>
                <a:gd name="connsiteX5" fmla="*/ 3155796 w 3445727"/>
                <a:gd name="connsiteY5" fmla="*/ 253814 h 297242"/>
                <a:gd name="connsiteX6" fmla="*/ 3445727 w 3445727"/>
                <a:gd name="connsiteY6" fmla="*/ 276117 h 297242"/>
                <a:gd name="connsiteX0" fmla="*/ 0 w 3445727"/>
                <a:gd name="connsiteY0" fmla="*/ 288002 h 302853"/>
                <a:gd name="connsiteX1" fmla="*/ 274336 w 3445727"/>
                <a:gd name="connsiteY1" fmla="*/ 275640 h 302853"/>
                <a:gd name="connsiteX2" fmla="*/ 498492 w 3445727"/>
                <a:gd name="connsiteY2" fmla="*/ 20373 h 302853"/>
                <a:gd name="connsiteX3" fmla="*/ 1435438 w 3445727"/>
                <a:gd name="connsiteY3" fmla="*/ 16170 h 302853"/>
                <a:gd name="connsiteX4" fmla="*/ 2910469 w 3445727"/>
                <a:gd name="connsiteY4" fmla="*/ 20373 h 302853"/>
                <a:gd name="connsiteX5" fmla="*/ 3155796 w 3445727"/>
                <a:gd name="connsiteY5" fmla="*/ 254548 h 302853"/>
                <a:gd name="connsiteX6" fmla="*/ 3445727 w 3445727"/>
                <a:gd name="connsiteY6" fmla="*/ 276851 h 302853"/>
                <a:gd name="connsiteX0" fmla="*/ 0 w 3445727"/>
                <a:gd name="connsiteY0" fmla="*/ 288002 h 302853"/>
                <a:gd name="connsiteX1" fmla="*/ 274336 w 3445727"/>
                <a:gd name="connsiteY1" fmla="*/ 275640 h 302853"/>
                <a:gd name="connsiteX2" fmla="*/ 498492 w 3445727"/>
                <a:gd name="connsiteY2" fmla="*/ 20373 h 302853"/>
                <a:gd name="connsiteX3" fmla="*/ 1435438 w 3445727"/>
                <a:gd name="connsiteY3" fmla="*/ 16170 h 302853"/>
                <a:gd name="connsiteX4" fmla="*/ 2910469 w 3445727"/>
                <a:gd name="connsiteY4" fmla="*/ 20373 h 302853"/>
                <a:gd name="connsiteX5" fmla="*/ 3218744 w 3445727"/>
                <a:gd name="connsiteY5" fmla="*/ 264487 h 302853"/>
                <a:gd name="connsiteX6" fmla="*/ 3445727 w 3445727"/>
                <a:gd name="connsiteY6" fmla="*/ 276851 h 302853"/>
                <a:gd name="connsiteX0" fmla="*/ 0 w 3439101"/>
                <a:gd name="connsiteY0" fmla="*/ 288002 h 302853"/>
                <a:gd name="connsiteX1" fmla="*/ 274336 w 3439101"/>
                <a:gd name="connsiteY1" fmla="*/ 275640 h 302853"/>
                <a:gd name="connsiteX2" fmla="*/ 498492 w 3439101"/>
                <a:gd name="connsiteY2" fmla="*/ 20373 h 302853"/>
                <a:gd name="connsiteX3" fmla="*/ 1435438 w 3439101"/>
                <a:gd name="connsiteY3" fmla="*/ 16170 h 302853"/>
                <a:gd name="connsiteX4" fmla="*/ 2910469 w 3439101"/>
                <a:gd name="connsiteY4" fmla="*/ 20373 h 302853"/>
                <a:gd name="connsiteX5" fmla="*/ 3218744 w 3439101"/>
                <a:gd name="connsiteY5" fmla="*/ 264487 h 302853"/>
                <a:gd name="connsiteX6" fmla="*/ 3439101 w 3439101"/>
                <a:gd name="connsiteY6" fmla="*/ 296729 h 302853"/>
                <a:gd name="connsiteX0" fmla="*/ 0 w 3439101"/>
                <a:gd name="connsiteY0" fmla="*/ 289695 h 304546"/>
                <a:gd name="connsiteX1" fmla="*/ 274336 w 3439101"/>
                <a:gd name="connsiteY1" fmla="*/ 277333 h 304546"/>
                <a:gd name="connsiteX2" fmla="*/ 498492 w 3439101"/>
                <a:gd name="connsiteY2" fmla="*/ 22066 h 304546"/>
                <a:gd name="connsiteX3" fmla="*/ 1435438 w 3439101"/>
                <a:gd name="connsiteY3" fmla="*/ 17863 h 304546"/>
                <a:gd name="connsiteX4" fmla="*/ 2840895 w 3439101"/>
                <a:gd name="connsiteY4" fmla="*/ 18753 h 304546"/>
                <a:gd name="connsiteX5" fmla="*/ 3218744 w 3439101"/>
                <a:gd name="connsiteY5" fmla="*/ 266180 h 304546"/>
                <a:gd name="connsiteX6" fmla="*/ 3439101 w 3439101"/>
                <a:gd name="connsiteY6" fmla="*/ 298422 h 304546"/>
                <a:gd name="connsiteX0" fmla="*/ 0 w 3439101"/>
                <a:gd name="connsiteY0" fmla="*/ 290186 h 306623"/>
                <a:gd name="connsiteX1" fmla="*/ 274336 w 3439101"/>
                <a:gd name="connsiteY1" fmla="*/ 277824 h 306623"/>
                <a:gd name="connsiteX2" fmla="*/ 498492 w 3439101"/>
                <a:gd name="connsiteY2" fmla="*/ 22557 h 306623"/>
                <a:gd name="connsiteX3" fmla="*/ 1435438 w 3439101"/>
                <a:gd name="connsiteY3" fmla="*/ 18354 h 306623"/>
                <a:gd name="connsiteX4" fmla="*/ 2840895 w 3439101"/>
                <a:gd name="connsiteY4" fmla="*/ 19244 h 306623"/>
                <a:gd name="connsiteX5" fmla="*/ 3172361 w 3439101"/>
                <a:gd name="connsiteY5" fmla="*/ 273298 h 306623"/>
                <a:gd name="connsiteX6" fmla="*/ 3439101 w 3439101"/>
                <a:gd name="connsiteY6" fmla="*/ 298913 h 306623"/>
                <a:gd name="connsiteX0" fmla="*/ 0 w 3439101"/>
                <a:gd name="connsiteY0" fmla="*/ 290186 h 306623"/>
                <a:gd name="connsiteX1" fmla="*/ 280962 w 3439101"/>
                <a:gd name="connsiteY1" fmla="*/ 251319 h 306623"/>
                <a:gd name="connsiteX2" fmla="*/ 498492 w 3439101"/>
                <a:gd name="connsiteY2" fmla="*/ 22557 h 306623"/>
                <a:gd name="connsiteX3" fmla="*/ 1435438 w 3439101"/>
                <a:gd name="connsiteY3" fmla="*/ 18354 h 306623"/>
                <a:gd name="connsiteX4" fmla="*/ 2840895 w 3439101"/>
                <a:gd name="connsiteY4" fmla="*/ 19244 h 306623"/>
                <a:gd name="connsiteX5" fmla="*/ 3172361 w 3439101"/>
                <a:gd name="connsiteY5" fmla="*/ 273298 h 306623"/>
                <a:gd name="connsiteX6" fmla="*/ 3439101 w 3439101"/>
                <a:gd name="connsiteY6" fmla="*/ 298913 h 306623"/>
                <a:gd name="connsiteX0" fmla="*/ 0 w 3439101"/>
                <a:gd name="connsiteY0" fmla="*/ 298736 h 315173"/>
                <a:gd name="connsiteX1" fmla="*/ 280962 w 3439101"/>
                <a:gd name="connsiteY1" fmla="*/ 259869 h 315173"/>
                <a:gd name="connsiteX2" fmla="*/ 498492 w 3439101"/>
                <a:gd name="connsiteY2" fmla="*/ 31107 h 315173"/>
                <a:gd name="connsiteX3" fmla="*/ 1823064 w 3439101"/>
                <a:gd name="connsiteY3" fmla="*/ 7026 h 315173"/>
                <a:gd name="connsiteX4" fmla="*/ 2840895 w 3439101"/>
                <a:gd name="connsiteY4" fmla="*/ 27794 h 315173"/>
                <a:gd name="connsiteX5" fmla="*/ 3172361 w 3439101"/>
                <a:gd name="connsiteY5" fmla="*/ 281848 h 315173"/>
                <a:gd name="connsiteX6" fmla="*/ 3439101 w 3439101"/>
                <a:gd name="connsiteY6" fmla="*/ 307463 h 315173"/>
                <a:gd name="connsiteX0" fmla="*/ 0 w 3439101"/>
                <a:gd name="connsiteY0" fmla="*/ 299085 h 315522"/>
                <a:gd name="connsiteX1" fmla="*/ 280962 w 3439101"/>
                <a:gd name="connsiteY1" fmla="*/ 260218 h 315522"/>
                <a:gd name="connsiteX2" fmla="*/ 597884 w 3439101"/>
                <a:gd name="connsiteY2" fmla="*/ 24830 h 315522"/>
                <a:gd name="connsiteX3" fmla="*/ 1823064 w 3439101"/>
                <a:gd name="connsiteY3" fmla="*/ 7375 h 315522"/>
                <a:gd name="connsiteX4" fmla="*/ 2840895 w 3439101"/>
                <a:gd name="connsiteY4" fmla="*/ 28143 h 315522"/>
                <a:gd name="connsiteX5" fmla="*/ 3172361 w 3439101"/>
                <a:gd name="connsiteY5" fmla="*/ 282197 h 315522"/>
                <a:gd name="connsiteX6" fmla="*/ 3439101 w 3439101"/>
                <a:gd name="connsiteY6" fmla="*/ 307812 h 315522"/>
                <a:gd name="connsiteX0" fmla="*/ 0 w 3439101"/>
                <a:gd name="connsiteY0" fmla="*/ 299528 h 315965"/>
                <a:gd name="connsiteX1" fmla="*/ 294214 w 3439101"/>
                <a:gd name="connsiteY1" fmla="*/ 267287 h 315965"/>
                <a:gd name="connsiteX2" fmla="*/ 597884 w 3439101"/>
                <a:gd name="connsiteY2" fmla="*/ 25273 h 315965"/>
                <a:gd name="connsiteX3" fmla="*/ 1823064 w 3439101"/>
                <a:gd name="connsiteY3" fmla="*/ 7818 h 315965"/>
                <a:gd name="connsiteX4" fmla="*/ 2840895 w 3439101"/>
                <a:gd name="connsiteY4" fmla="*/ 28586 h 315965"/>
                <a:gd name="connsiteX5" fmla="*/ 3172361 w 3439101"/>
                <a:gd name="connsiteY5" fmla="*/ 282640 h 315965"/>
                <a:gd name="connsiteX6" fmla="*/ 3439101 w 3439101"/>
                <a:gd name="connsiteY6" fmla="*/ 308255 h 315965"/>
                <a:gd name="connsiteX0" fmla="*/ 0 w 3439101"/>
                <a:gd name="connsiteY0" fmla="*/ 317847 h 334284"/>
                <a:gd name="connsiteX1" fmla="*/ 294214 w 3439101"/>
                <a:gd name="connsiteY1" fmla="*/ 285606 h 334284"/>
                <a:gd name="connsiteX2" fmla="*/ 597884 w 3439101"/>
                <a:gd name="connsiteY2" fmla="*/ 43592 h 334284"/>
                <a:gd name="connsiteX3" fmla="*/ 968438 w 3439101"/>
                <a:gd name="connsiteY3" fmla="*/ 328059 h 334284"/>
                <a:gd name="connsiteX4" fmla="*/ 1823064 w 3439101"/>
                <a:gd name="connsiteY4" fmla="*/ 26137 h 334284"/>
                <a:gd name="connsiteX5" fmla="*/ 2840895 w 3439101"/>
                <a:gd name="connsiteY5" fmla="*/ 46905 h 334284"/>
                <a:gd name="connsiteX6" fmla="*/ 3172361 w 3439101"/>
                <a:gd name="connsiteY6" fmla="*/ 300959 h 334284"/>
                <a:gd name="connsiteX7" fmla="*/ 3439101 w 3439101"/>
                <a:gd name="connsiteY7" fmla="*/ 326574 h 334284"/>
                <a:gd name="connsiteX0" fmla="*/ 0 w 3439101"/>
                <a:gd name="connsiteY0" fmla="*/ 291717 h 311989"/>
                <a:gd name="connsiteX1" fmla="*/ 294214 w 3439101"/>
                <a:gd name="connsiteY1" fmla="*/ 259476 h 311989"/>
                <a:gd name="connsiteX2" fmla="*/ 597884 w 3439101"/>
                <a:gd name="connsiteY2" fmla="*/ 17462 h 311989"/>
                <a:gd name="connsiteX3" fmla="*/ 968438 w 3439101"/>
                <a:gd name="connsiteY3" fmla="*/ 301929 h 311989"/>
                <a:gd name="connsiteX4" fmla="*/ 1823064 w 3439101"/>
                <a:gd name="connsiteY4" fmla="*/ 7 h 311989"/>
                <a:gd name="connsiteX5" fmla="*/ 2346665 w 3439101"/>
                <a:gd name="connsiteY5" fmla="*/ 311959 h 311989"/>
                <a:gd name="connsiteX6" fmla="*/ 2840895 w 3439101"/>
                <a:gd name="connsiteY6" fmla="*/ 20775 h 311989"/>
                <a:gd name="connsiteX7" fmla="*/ 3172361 w 3439101"/>
                <a:gd name="connsiteY7" fmla="*/ 274829 h 311989"/>
                <a:gd name="connsiteX8" fmla="*/ 3439101 w 3439101"/>
                <a:gd name="connsiteY8" fmla="*/ 300444 h 311989"/>
                <a:gd name="connsiteX0" fmla="*/ 0 w 3439101"/>
                <a:gd name="connsiteY0" fmla="*/ 274436 h 294708"/>
                <a:gd name="connsiteX1" fmla="*/ 294214 w 3439101"/>
                <a:gd name="connsiteY1" fmla="*/ 242195 h 294708"/>
                <a:gd name="connsiteX2" fmla="*/ 597884 w 3439101"/>
                <a:gd name="connsiteY2" fmla="*/ 181 h 294708"/>
                <a:gd name="connsiteX3" fmla="*/ 968438 w 3439101"/>
                <a:gd name="connsiteY3" fmla="*/ 284648 h 294708"/>
                <a:gd name="connsiteX4" fmla="*/ 1667351 w 3439101"/>
                <a:gd name="connsiteY4" fmla="*/ 291143 h 294708"/>
                <a:gd name="connsiteX5" fmla="*/ 2346665 w 3439101"/>
                <a:gd name="connsiteY5" fmla="*/ 294678 h 294708"/>
                <a:gd name="connsiteX6" fmla="*/ 2840895 w 3439101"/>
                <a:gd name="connsiteY6" fmla="*/ 3494 h 294708"/>
                <a:gd name="connsiteX7" fmla="*/ 3172361 w 3439101"/>
                <a:gd name="connsiteY7" fmla="*/ 257548 h 294708"/>
                <a:gd name="connsiteX8" fmla="*/ 3439101 w 3439101"/>
                <a:gd name="connsiteY8" fmla="*/ 283163 h 294708"/>
                <a:gd name="connsiteX0" fmla="*/ 0 w 3439101"/>
                <a:gd name="connsiteY0" fmla="*/ 274379 h 294651"/>
                <a:gd name="connsiteX1" fmla="*/ 294214 w 3439101"/>
                <a:gd name="connsiteY1" fmla="*/ 242138 h 294651"/>
                <a:gd name="connsiteX2" fmla="*/ 597884 w 3439101"/>
                <a:gd name="connsiteY2" fmla="*/ 124 h 294651"/>
                <a:gd name="connsiteX3" fmla="*/ 1087708 w 3439101"/>
                <a:gd name="connsiteY3" fmla="*/ 277069 h 294651"/>
                <a:gd name="connsiteX4" fmla="*/ 1667351 w 3439101"/>
                <a:gd name="connsiteY4" fmla="*/ 291086 h 294651"/>
                <a:gd name="connsiteX5" fmla="*/ 2346665 w 3439101"/>
                <a:gd name="connsiteY5" fmla="*/ 294621 h 294651"/>
                <a:gd name="connsiteX6" fmla="*/ 2840895 w 3439101"/>
                <a:gd name="connsiteY6" fmla="*/ 3437 h 294651"/>
                <a:gd name="connsiteX7" fmla="*/ 3172361 w 3439101"/>
                <a:gd name="connsiteY7" fmla="*/ 257491 h 294651"/>
                <a:gd name="connsiteX8" fmla="*/ 3439101 w 3439101"/>
                <a:gd name="connsiteY8" fmla="*/ 283106 h 294651"/>
                <a:gd name="connsiteX0" fmla="*/ 0 w 3432475"/>
                <a:gd name="connsiteY0" fmla="*/ 284409 h 294651"/>
                <a:gd name="connsiteX1" fmla="*/ 287588 w 3432475"/>
                <a:gd name="connsiteY1" fmla="*/ 242138 h 294651"/>
                <a:gd name="connsiteX2" fmla="*/ 591258 w 3432475"/>
                <a:gd name="connsiteY2" fmla="*/ 124 h 294651"/>
                <a:gd name="connsiteX3" fmla="*/ 1081082 w 3432475"/>
                <a:gd name="connsiteY3" fmla="*/ 277069 h 294651"/>
                <a:gd name="connsiteX4" fmla="*/ 1660725 w 3432475"/>
                <a:gd name="connsiteY4" fmla="*/ 291086 h 294651"/>
                <a:gd name="connsiteX5" fmla="*/ 2340039 w 3432475"/>
                <a:gd name="connsiteY5" fmla="*/ 294621 h 294651"/>
                <a:gd name="connsiteX6" fmla="*/ 2834269 w 3432475"/>
                <a:gd name="connsiteY6" fmla="*/ 3437 h 294651"/>
                <a:gd name="connsiteX7" fmla="*/ 3165735 w 3432475"/>
                <a:gd name="connsiteY7" fmla="*/ 257491 h 294651"/>
                <a:gd name="connsiteX8" fmla="*/ 3432475 w 3432475"/>
                <a:gd name="connsiteY8" fmla="*/ 283106 h 294651"/>
                <a:gd name="connsiteX0" fmla="*/ 0 w 3432475"/>
                <a:gd name="connsiteY0" fmla="*/ 284409 h 294651"/>
                <a:gd name="connsiteX1" fmla="*/ 287588 w 3432475"/>
                <a:gd name="connsiteY1" fmla="*/ 242138 h 294651"/>
                <a:gd name="connsiteX2" fmla="*/ 591258 w 3432475"/>
                <a:gd name="connsiteY2" fmla="*/ 124 h 294651"/>
                <a:gd name="connsiteX3" fmla="*/ 1081082 w 3432475"/>
                <a:gd name="connsiteY3" fmla="*/ 277069 h 294651"/>
                <a:gd name="connsiteX4" fmla="*/ 1660725 w 3432475"/>
                <a:gd name="connsiteY4" fmla="*/ 291086 h 294651"/>
                <a:gd name="connsiteX5" fmla="*/ 2340039 w 3432475"/>
                <a:gd name="connsiteY5" fmla="*/ 294621 h 294651"/>
                <a:gd name="connsiteX6" fmla="*/ 2834269 w 3432475"/>
                <a:gd name="connsiteY6" fmla="*/ 3437 h 294651"/>
                <a:gd name="connsiteX7" fmla="*/ 3165735 w 3432475"/>
                <a:gd name="connsiteY7" fmla="*/ 257491 h 294651"/>
                <a:gd name="connsiteX8" fmla="*/ 3432475 w 3432475"/>
                <a:gd name="connsiteY8" fmla="*/ 285614 h 294651"/>
                <a:gd name="connsiteX0" fmla="*/ 0 w 3432475"/>
                <a:gd name="connsiteY0" fmla="*/ 284409 h 294651"/>
                <a:gd name="connsiteX1" fmla="*/ 287588 w 3432475"/>
                <a:gd name="connsiteY1" fmla="*/ 242138 h 294651"/>
                <a:gd name="connsiteX2" fmla="*/ 591258 w 3432475"/>
                <a:gd name="connsiteY2" fmla="*/ 124 h 294651"/>
                <a:gd name="connsiteX3" fmla="*/ 1081082 w 3432475"/>
                <a:gd name="connsiteY3" fmla="*/ 277069 h 294651"/>
                <a:gd name="connsiteX4" fmla="*/ 1660725 w 3432475"/>
                <a:gd name="connsiteY4" fmla="*/ 291086 h 294651"/>
                <a:gd name="connsiteX5" fmla="*/ 2340039 w 3432475"/>
                <a:gd name="connsiteY5" fmla="*/ 294621 h 294651"/>
                <a:gd name="connsiteX6" fmla="*/ 2834269 w 3432475"/>
                <a:gd name="connsiteY6" fmla="*/ 3437 h 294651"/>
                <a:gd name="connsiteX7" fmla="*/ 3165735 w 3432475"/>
                <a:gd name="connsiteY7" fmla="*/ 257491 h 294651"/>
                <a:gd name="connsiteX8" fmla="*/ 3432475 w 3432475"/>
                <a:gd name="connsiteY8" fmla="*/ 285614 h 294651"/>
                <a:gd name="connsiteX0" fmla="*/ 0 w 3432475"/>
                <a:gd name="connsiteY0" fmla="*/ 284409 h 294652"/>
                <a:gd name="connsiteX1" fmla="*/ 287588 w 3432475"/>
                <a:gd name="connsiteY1" fmla="*/ 242138 h 294652"/>
                <a:gd name="connsiteX2" fmla="*/ 591258 w 3432475"/>
                <a:gd name="connsiteY2" fmla="*/ 124 h 294652"/>
                <a:gd name="connsiteX3" fmla="*/ 1081082 w 3432475"/>
                <a:gd name="connsiteY3" fmla="*/ 277069 h 294652"/>
                <a:gd name="connsiteX4" fmla="*/ 1660725 w 3432475"/>
                <a:gd name="connsiteY4" fmla="*/ 291086 h 294652"/>
                <a:gd name="connsiteX5" fmla="*/ 2340039 w 3432475"/>
                <a:gd name="connsiteY5" fmla="*/ 294621 h 294652"/>
                <a:gd name="connsiteX6" fmla="*/ 2834269 w 3432475"/>
                <a:gd name="connsiteY6" fmla="*/ 3437 h 294652"/>
                <a:gd name="connsiteX7" fmla="*/ 3152483 w 3432475"/>
                <a:gd name="connsiteY7" fmla="*/ 247461 h 294652"/>
                <a:gd name="connsiteX8" fmla="*/ 3432475 w 3432475"/>
                <a:gd name="connsiteY8" fmla="*/ 285614 h 2946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432475" h="294652">
                  <a:moveTo>
                    <a:pt x="0" y="284409"/>
                  </a:moveTo>
                  <a:cubicBezTo>
                    <a:pt x="153329" y="295560"/>
                    <a:pt x="189045" y="289519"/>
                    <a:pt x="287588" y="242138"/>
                  </a:cubicBezTo>
                  <a:cubicBezTo>
                    <a:pt x="386131" y="194757"/>
                    <a:pt x="459009" y="-5698"/>
                    <a:pt x="591258" y="124"/>
                  </a:cubicBezTo>
                  <a:cubicBezTo>
                    <a:pt x="723507" y="5946"/>
                    <a:pt x="876885" y="279978"/>
                    <a:pt x="1081082" y="277069"/>
                  </a:cubicBezTo>
                  <a:lnTo>
                    <a:pt x="1660725" y="291086"/>
                  </a:lnTo>
                  <a:lnTo>
                    <a:pt x="2340039" y="294621"/>
                  </a:lnTo>
                  <a:cubicBezTo>
                    <a:pt x="2509677" y="298082"/>
                    <a:pt x="2698862" y="11297"/>
                    <a:pt x="2834269" y="3437"/>
                  </a:cubicBezTo>
                  <a:cubicBezTo>
                    <a:pt x="2969676" y="-4423"/>
                    <a:pt x="3063273" y="204715"/>
                    <a:pt x="3152483" y="247461"/>
                  </a:cubicBezTo>
                  <a:cubicBezTo>
                    <a:pt x="3241693" y="290207"/>
                    <a:pt x="3328801" y="288312"/>
                    <a:pt x="3432475" y="285614"/>
                  </a:cubicBezTo>
                </a:path>
              </a:pathLst>
            </a:custGeom>
            <a:no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90" name="Line 62">
              <a:extLst>
                <a:ext uri="{FF2B5EF4-FFF2-40B4-BE49-F238E27FC236}">
                  <a16:creationId xmlns:a16="http://schemas.microsoft.com/office/drawing/2014/main" id="{7F85DDC0-B1EB-4174-A8B6-67F8D2B8F2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3808" y="5286690"/>
              <a:ext cx="353244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endParaRPr lang="ja-JP" altLang="en-US" i="1">
                <a:solidFill>
                  <a:srgbClr val="000000"/>
                </a:solidFill>
                <a:ea typeface="ＭＳ Ｐゴシック" pitchFamily="50" charset="-128"/>
              </a:endParaRPr>
            </a:p>
          </p:txBody>
        </p:sp>
        <p:sp>
          <p:nvSpPr>
            <p:cNvPr id="91" name="フリーフォーム: 図形 90">
              <a:extLst>
                <a:ext uri="{FF2B5EF4-FFF2-40B4-BE49-F238E27FC236}">
                  <a16:creationId xmlns:a16="http://schemas.microsoft.com/office/drawing/2014/main" id="{94AD3F4C-1C00-4D98-AF3E-2687CF105A0B}"/>
                </a:ext>
              </a:extLst>
            </p:cNvPr>
            <p:cNvSpPr/>
            <p:nvPr/>
          </p:nvSpPr>
          <p:spPr bwMode="auto">
            <a:xfrm>
              <a:off x="5249537" y="4908905"/>
              <a:ext cx="3325275" cy="697192"/>
            </a:xfrm>
            <a:custGeom>
              <a:avLst/>
              <a:gdLst>
                <a:gd name="connsiteX0" fmla="*/ 0 w 3445727"/>
                <a:gd name="connsiteY0" fmla="*/ 279850 h 289824"/>
                <a:gd name="connsiteX1" fmla="*/ 390293 w 3445727"/>
                <a:gd name="connsiteY1" fmla="*/ 257548 h 289824"/>
                <a:gd name="connsiteX2" fmla="*/ 501805 w 3445727"/>
                <a:gd name="connsiteY2" fmla="*/ 12221 h 289824"/>
                <a:gd name="connsiteX3" fmla="*/ 892098 w 3445727"/>
                <a:gd name="connsiteY3" fmla="*/ 34523 h 289824"/>
                <a:gd name="connsiteX4" fmla="*/ 2910469 w 3445727"/>
                <a:gd name="connsiteY4" fmla="*/ 12221 h 289824"/>
                <a:gd name="connsiteX5" fmla="*/ 3155796 w 3445727"/>
                <a:gd name="connsiteY5" fmla="*/ 246396 h 289824"/>
                <a:gd name="connsiteX6" fmla="*/ 3445727 w 3445727"/>
                <a:gd name="connsiteY6" fmla="*/ 268699 h 289824"/>
                <a:gd name="connsiteX0" fmla="*/ 0 w 3445727"/>
                <a:gd name="connsiteY0" fmla="*/ 287268 h 297242"/>
                <a:gd name="connsiteX1" fmla="*/ 390293 w 3445727"/>
                <a:gd name="connsiteY1" fmla="*/ 264966 h 297242"/>
                <a:gd name="connsiteX2" fmla="*/ 501805 w 3445727"/>
                <a:gd name="connsiteY2" fmla="*/ 19639 h 297242"/>
                <a:gd name="connsiteX3" fmla="*/ 1435438 w 3445727"/>
                <a:gd name="connsiteY3" fmla="*/ 15436 h 297242"/>
                <a:gd name="connsiteX4" fmla="*/ 2910469 w 3445727"/>
                <a:gd name="connsiteY4" fmla="*/ 19639 h 297242"/>
                <a:gd name="connsiteX5" fmla="*/ 3155796 w 3445727"/>
                <a:gd name="connsiteY5" fmla="*/ 253814 h 297242"/>
                <a:gd name="connsiteX6" fmla="*/ 3445727 w 3445727"/>
                <a:gd name="connsiteY6" fmla="*/ 276117 h 297242"/>
                <a:gd name="connsiteX0" fmla="*/ 0 w 3445727"/>
                <a:gd name="connsiteY0" fmla="*/ 287268 h 297242"/>
                <a:gd name="connsiteX1" fmla="*/ 390293 w 3445727"/>
                <a:gd name="connsiteY1" fmla="*/ 264966 h 297242"/>
                <a:gd name="connsiteX2" fmla="*/ 498492 w 3445727"/>
                <a:gd name="connsiteY2" fmla="*/ 19639 h 297242"/>
                <a:gd name="connsiteX3" fmla="*/ 1435438 w 3445727"/>
                <a:gd name="connsiteY3" fmla="*/ 15436 h 297242"/>
                <a:gd name="connsiteX4" fmla="*/ 2910469 w 3445727"/>
                <a:gd name="connsiteY4" fmla="*/ 19639 h 297242"/>
                <a:gd name="connsiteX5" fmla="*/ 3155796 w 3445727"/>
                <a:gd name="connsiteY5" fmla="*/ 253814 h 297242"/>
                <a:gd name="connsiteX6" fmla="*/ 3445727 w 3445727"/>
                <a:gd name="connsiteY6" fmla="*/ 276117 h 297242"/>
                <a:gd name="connsiteX0" fmla="*/ 0 w 3445727"/>
                <a:gd name="connsiteY0" fmla="*/ 288002 h 302853"/>
                <a:gd name="connsiteX1" fmla="*/ 274336 w 3445727"/>
                <a:gd name="connsiteY1" fmla="*/ 275640 h 302853"/>
                <a:gd name="connsiteX2" fmla="*/ 498492 w 3445727"/>
                <a:gd name="connsiteY2" fmla="*/ 20373 h 302853"/>
                <a:gd name="connsiteX3" fmla="*/ 1435438 w 3445727"/>
                <a:gd name="connsiteY3" fmla="*/ 16170 h 302853"/>
                <a:gd name="connsiteX4" fmla="*/ 2910469 w 3445727"/>
                <a:gd name="connsiteY4" fmla="*/ 20373 h 302853"/>
                <a:gd name="connsiteX5" fmla="*/ 3155796 w 3445727"/>
                <a:gd name="connsiteY5" fmla="*/ 254548 h 302853"/>
                <a:gd name="connsiteX6" fmla="*/ 3445727 w 3445727"/>
                <a:gd name="connsiteY6" fmla="*/ 276851 h 302853"/>
                <a:gd name="connsiteX0" fmla="*/ 0 w 3445727"/>
                <a:gd name="connsiteY0" fmla="*/ 288002 h 302853"/>
                <a:gd name="connsiteX1" fmla="*/ 274336 w 3445727"/>
                <a:gd name="connsiteY1" fmla="*/ 275640 h 302853"/>
                <a:gd name="connsiteX2" fmla="*/ 498492 w 3445727"/>
                <a:gd name="connsiteY2" fmla="*/ 20373 h 302853"/>
                <a:gd name="connsiteX3" fmla="*/ 1435438 w 3445727"/>
                <a:gd name="connsiteY3" fmla="*/ 16170 h 302853"/>
                <a:gd name="connsiteX4" fmla="*/ 2910469 w 3445727"/>
                <a:gd name="connsiteY4" fmla="*/ 20373 h 302853"/>
                <a:gd name="connsiteX5" fmla="*/ 3218744 w 3445727"/>
                <a:gd name="connsiteY5" fmla="*/ 264487 h 302853"/>
                <a:gd name="connsiteX6" fmla="*/ 3445727 w 3445727"/>
                <a:gd name="connsiteY6" fmla="*/ 276851 h 302853"/>
                <a:gd name="connsiteX0" fmla="*/ 0 w 3439101"/>
                <a:gd name="connsiteY0" fmla="*/ 288002 h 302853"/>
                <a:gd name="connsiteX1" fmla="*/ 274336 w 3439101"/>
                <a:gd name="connsiteY1" fmla="*/ 275640 h 302853"/>
                <a:gd name="connsiteX2" fmla="*/ 498492 w 3439101"/>
                <a:gd name="connsiteY2" fmla="*/ 20373 h 302853"/>
                <a:gd name="connsiteX3" fmla="*/ 1435438 w 3439101"/>
                <a:gd name="connsiteY3" fmla="*/ 16170 h 302853"/>
                <a:gd name="connsiteX4" fmla="*/ 2910469 w 3439101"/>
                <a:gd name="connsiteY4" fmla="*/ 20373 h 302853"/>
                <a:gd name="connsiteX5" fmla="*/ 3218744 w 3439101"/>
                <a:gd name="connsiteY5" fmla="*/ 264487 h 302853"/>
                <a:gd name="connsiteX6" fmla="*/ 3439101 w 3439101"/>
                <a:gd name="connsiteY6" fmla="*/ 296729 h 302853"/>
                <a:gd name="connsiteX0" fmla="*/ 0 w 3439101"/>
                <a:gd name="connsiteY0" fmla="*/ 289695 h 304546"/>
                <a:gd name="connsiteX1" fmla="*/ 274336 w 3439101"/>
                <a:gd name="connsiteY1" fmla="*/ 277333 h 304546"/>
                <a:gd name="connsiteX2" fmla="*/ 498492 w 3439101"/>
                <a:gd name="connsiteY2" fmla="*/ 22066 h 304546"/>
                <a:gd name="connsiteX3" fmla="*/ 1435438 w 3439101"/>
                <a:gd name="connsiteY3" fmla="*/ 17863 h 304546"/>
                <a:gd name="connsiteX4" fmla="*/ 2840895 w 3439101"/>
                <a:gd name="connsiteY4" fmla="*/ 18753 h 304546"/>
                <a:gd name="connsiteX5" fmla="*/ 3218744 w 3439101"/>
                <a:gd name="connsiteY5" fmla="*/ 266180 h 304546"/>
                <a:gd name="connsiteX6" fmla="*/ 3439101 w 3439101"/>
                <a:gd name="connsiteY6" fmla="*/ 298422 h 304546"/>
                <a:gd name="connsiteX0" fmla="*/ 0 w 3439101"/>
                <a:gd name="connsiteY0" fmla="*/ 290186 h 306623"/>
                <a:gd name="connsiteX1" fmla="*/ 274336 w 3439101"/>
                <a:gd name="connsiteY1" fmla="*/ 277824 h 306623"/>
                <a:gd name="connsiteX2" fmla="*/ 498492 w 3439101"/>
                <a:gd name="connsiteY2" fmla="*/ 22557 h 306623"/>
                <a:gd name="connsiteX3" fmla="*/ 1435438 w 3439101"/>
                <a:gd name="connsiteY3" fmla="*/ 18354 h 306623"/>
                <a:gd name="connsiteX4" fmla="*/ 2840895 w 3439101"/>
                <a:gd name="connsiteY4" fmla="*/ 19244 h 306623"/>
                <a:gd name="connsiteX5" fmla="*/ 3172361 w 3439101"/>
                <a:gd name="connsiteY5" fmla="*/ 273298 h 306623"/>
                <a:gd name="connsiteX6" fmla="*/ 3439101 w 3439101"/>
                <a:gd name="connsiteY6" fmla="*/ 298913 h 306623"/>
                <a:gd name="connsiteX0" fmla="*/ 0 w 3439101"/>
                <a:gd name="connsiteY0" fmla="*/ 290186 h 306623"/>
                <a:gd name="connsiteX1" fmla="*/ 280962 w 3439101"/>
                <a:gd name="connsiteY1" fmla="*/ 251319 h 306623"/>
                <a:gd name="connsiteX2" fmla="*/ 498492 w 3439101"/>
                <a:gd name="connsiteY2" fmla="*/ 22557 h 306623"/>
                <a:gd name="connsiteX3" fmla="*/ 1435438 w 3439101"/>
                <a:gd name="connsiteY3" fmla="*/ 18354 h 306623"/>
                <a:gd name="connsiteX4" fmla="*/ 2840895 w 3439101"/>
                <a:gd name="connsiteY4" fmla="*/ 19244 h 306623"/>
                <a:gd name="connsiteX5" fmla="*/ 3172361 w 3439101"/>
                <a:gd name="connsiteY5" fmla="*/ 273298 h 306623"/>
                <a:gd name="connsiteX6" fmla="*/ 3439101 w 3439101"/>
                <a:gd name="connsiteY6" fmla="*/ 298913 h 306623"/>
                <a:gd name="connsiteX0" fmla="*/ 0 w 3439101"/>
                <a:gd name="connsiteY0" fmla="*/ 298736 h 315173"/>
                <a:gd name="connsiteX1" fmla="*/ 280962 w 3439101"/>
                <a:gd name="connsiteY1" fmla="*/ 259869 h 315173"/>
                <a:gd name="connsiteX2" fmla="*/ 498492 w 3439101"/>
                <a:gd name="connsiteY2" fmla="*/ 31107 h 315173"/>
                <a:gd name="connsiteX3" fmla="*/ 1823064 w 3439101"/>
                <a:gd name="connsiteY3" fmla="*/ 7026 h 315173"/>
                <a:gd name="connsiteX4" fmla="*/ 2840895 w 3439101"/>
                <a:gd name="connsiteY4" fmla="*/ 27794 h 315173"/>
                <a:gd name="connsiteX5" fmla="*/ 3172361 w 3439101"/>
                <a:gd name="connsiteY5" fmla="*/ 281848 h 315173"/>
                <a:gd name="connsiteX6" fmla="*/ 3439101 w 3439101"/>
                <a:gd name="connsiteY6" fmla="*/ 307463 h 315173"/>
                <a:gd name="connsiteX0" fmla="*/ 0 w 3439101"/>
                <a:gd name="connsiteY0" fmla="*/ 299085 h 315522"/>
                <a:gd name="connsiteX1" fmla="*/ 280962 w 3439101"/>
                <a:gd name="connsiteY1" fmla="*/ 260218 h 315522"/>
                <a:gd name="connsiteX2" fmla="*/ 597884 w 3439101"/>
                <a:gd name="connsiteY2" fmla="*/ 24830 h 315522"/>
                <a:gd name="connsiteX3" fmla="*/ 1823064 w 3439101"/>
                <a:gd name="connsiteY3" fmla="*/ 7375 h 315522"/>
                <a:gd name="connsiteX4" fmla="*/ 2840895 w 3439101"/>
                <a:gd name="connsiteY4" fmla="*/ 28143 h 315522"/>
                <a:gd name="connsiteX5" fmla="*/ 3172361 w 3439101"/>
                <a:gd name="connsiteY5" fmla="*/ 282197 h 315522"/>
                <a:gd name="connsiteX6" fmla="*/ 3439101 w 3439101"/>
                <a:gd name="connsiteY6" fmla="*/ 307812 h 315522"/>
                <a:gd name="connsiteX0" fmla="*/ 0 w 3439101"/>
                <a:gd name="connsiteY0" fmla="*/ 299528 h 315965"/>
                <a:gd name="connsiteX1" fmla="*/ 294214 w 3439101"/>
                <a:gd name="connsiteY1" fmla="*/ 267287 h 315965"/>
                <a:gd name="connsiteX2" fmla="*/ 597884 w 3439101"/>
                <a:gd name="connsiteY2" fmla="*/ 25273 h 315965"/>
                <a:gd name="connsiteX3" fmla="*/ 1823064 w 3439101"/>
                <a:gd name="connsiteY3" fmla="*/ 7818 h 315965"/>
                <a:gd name="connsiteX4" fmla="*/ 2840895 w 3439101"/>
                <a:gd name="connsiteY4" fmla="*/ 28586 h 315965"/>
                <a:gd name="connsiteX5" fmla="*/ 3172361 w 3439101"/>
                <a:gd name="connsiteY5" fmla="*/ 282640 h 315965"/>
                <a:gd name="connsiteX6" fmla="*/ 3439101 w 3439101"/>
                <a:gd name="connsiteY6" fmla="*/ 308255 h 315965"/>
                <a:gd name="connsiteX0" fmla="*/ 0 w 3439101"/>
                <a:gd name="connsiteY0" fmla="*/ 317847 h 334284"/>
                <a:gd name="connsiteX1" fmla="*/ 294214 w 3439101"/>
                <a:gd name="connsiteY1" fmla="*/ 285606 h 334284"/>
                <a:gd name="connsiteX2" fmla="*/ 597884 w 3439101"/>
                <a:gd name="connsiteY2" fmla="*/ 43592 h 334284"/>
                <a:gd name="connsiteX3" fmla="*/ 968438 w 3439101"/>
                <a:gd name="connsiteY3" fmla="*/ 328059 h 334284"/>
                <a:gd name="connsiteX4" fmla="*/ 1823064 w 3439101"/>
                <a:gd name="connsiteY4" fmla="*/ 26137 h 334284"/>
                <a:gd name="connsiteX5" fmla="*/ 2840895 w 3439101"/>
                <a:gd name="connsiteY5" fmla="*/ 46905 h 334284"/>
                <a:gd name="connsiteX6" fmla="*/ 3172361 w 3439101"/>
                <a:gd name="connsiteY6" fmla="*/ 300959 h 334284"/>
                <a:gd name="connsiteX7" fmla="*/ 3439101 w 3439101"/>
                <a:gd name="connsiteY7" fmla="*/ 326574 h 334284"/>
                <a:gd name="connsiteX0" fmla="*/ 0 w 3439101"/>
                <a:gd name="connsiteY0" fmla="*/ 291717 h 311989"/>
                <a:gd name="connsiteX1" fmla="*/ 294214 w 3439101"/>
                <a:gd name="connsiteY1" fmla="*/ 259476 h 311989"/>
                <a:gd name="connsiteX2" fmla="*/ 597884 w 3439101"/>
                <a:gd name="connsiteY2" fmla="*/ 17462 h 311989"/>
                <a:gd name="connsiteX3" fmla="*/ 968438 w 3439101"/>
                <a:gd name="connsiteY3" fmla="*/ 301929 h 311989"/>
                <a:gd name="connsiteX4" fmla="*/ 1823064 w 3439101"/>
                <a:gd name="connsiteY4" fmla="*/ 7 h 311989"/>
                <a:gd name="connsiteX5" fmla="*/ 2346665 w 3439101"/>
                <a:gd name="connsiteY5" fmla="*/ 311959 h 311989"/>
                <a:gd name="connsiteX6" fmla="*/ 2840895 w 3439101"/>
                <a:gd name="connsiteY6" fmla="*/ 20775 h 311989"/>
                <a:gd name="connsiteX7" fmla="*/ 3172361 w 3439101"/>
                <a:gd name="connsiteY7" fmla="*/ 274829 h 311989"/>
                <a:gd name="connsiteX8" fmla="*/ 3439101 w 3439101"/>
                <a:gd name="connsiteY8" fmla="*/ 300444 h 311989"/>
                <a:gd name="connsiteX0" fmla="*/ 0 w 3439101"/>
                <a:gd name="connsiteY0" fmla="*/ 274436 h 294708"/>
                <a:gd name="connsiteX1" fmla="*/ 294214 w 3439101"/>
                <a:gd name="connsiteY1" fmla="*/ 242195 h 294708"/>
                <a:gd name="connsiteX2" fmla="*/ 597884 w 3439101"/>
                <a:gd name="connsiteY2" fmla="*/ 181 h 294708"/>
                <a:gd name="connsiteX3" fmla="*/ 968438 w 3439101"/>
                <a:gd name="connsiteY3" fmla="*/ 284648 h 294708"/>
                <a:gd name="connsiteX4" fmla="*/ 1667351 w 3439101"/>
                <a:gd name="connsiteY4" fmla="*/ 291143 h 294708"/>
                <a:gd name="connsiteX5" fmla="*/ 2346665 w 3439101"/>
                <a:gd name="connsiteY5" fmla="*/ 294678 h 294708"/>
                <a:gd name="connsiteX6" fmla="*/ 2840895 w 3439101"/>
                <a:gd name="connsiteY6" fmla="*/ 3494 h 294708"/>
                <a:gd name="connsiteX7" fmla="*/ 3172361 w 3439101"/>
                <a:gd name="connsiteY7" fmla="*/ 257548 h 294708"/>
                <a:gd name="connsiteX8" fmla="*/ 3439101 w 3439101"/>
                <a:gd name="connsiteY8" fmla="*/ 283163 h 294708"/>
                <a:gd name="connsiteX0" fmla="*/ 0 w 3439101"/>
                <a:gd name="connsiteY0" fmla="*/ 274379 h 294651"/>
                <a:gd name="connsiteX1" fmla="*/ 294214 w 3439101"/>
                <a:gd name="connsiteY1" fmla="*/ 242138 h 294651"/>
                <a:gd name="connsiteX2" fmla="*/ 597884 w 3439101"/>
                <a:gd name="connsiteY2" fmla="*/ 124 h 294651"/>
                <a:gd name="connsiteX3" fmla="*/ 1087708 w 3439101"/>
                <a:gd name="connsiteY3" fmla="*/ 277069 h 294651"/>
                <a:gd name="connsiteX4" fmla="*/ 1667351 w 3439101"/>
                <a:gd name="connsiteY4" fmla="*/ 291086 h 294651"/>
                <a:gd name="connsiteX5" fmla="*/ 2346665 w 3439101"/>
                <a:gd name="connsiteY5" fmla="*/ 294621 h 294651"/>
                <a:gd name="connsiteX6" fmla="*/ 2840895 w 3439101"/>
                <a:gd name="connsiteY6" fmla="*/ 3437 h 294651"/>
                <a:gd name="connsiteX7" fmla="*/ 3172361 w 3439101"/>
                <a:gd name="connsiteY7" fmla="*/ 257491 h 294651"/>
                <a:gd name="connsiteX8" fmla="*/ 3439101 w 3439101"/>
                <a:gd name="connsiteY8" fmla="*/ 283106 h 294651"/>
                <a:gd name="connsiteX0" fmla="*/ 0 w 3432475"/>
                <a:gd name="connsiteY0" fmla="*/ 284409 h 294651"/>
                <a:gd name="connsiteX1" fmla="*/ 287588 w 3432475"/>
                <a:gd name="connsiteY1" fmla="*/ 242138 h 294651"/>
                <a:gd name="connsiteX2" fmla="*/ 591258 w 3432475"/>
                <a:gd name="connsiteY2" fmla="*/ 124 h 294651"/>
                <a:gd name="connsiteX3" fmla="*/ 1081082 w 3432475"/>
                <a:gd name="connsiteY3" fmla="*/ 277069 h 294651"/>
                <a:gd name="connsiteX4" fmla="*/ 1660725 w 3432475"/>
                <a:gd name="connsiteY4" fmla="*/ 291086 h 294651"/>
                <a:gd name="connsiteX5" fmla="*/ 2340039 w 3432475"/>
                <a:gd name="connsiteY5" fmla="*/ 294621 h 294651"/>
                <a:gd name="connsiteX6" fmla="*/ 2834269 w 3432475"/>
                <a:gd name="connsiteY6" fmla="*/ 3437 h 294651"/>
                <a:gd name="connsiteX7" fmla="*/ 3165735 w 3432475"/>
                <a:gd name="connsiteY7" fmla="*/ 257491 h 294651"/>
                <a:gd name="connsiteX8" fmla="*/ 3432475 w 3432475"/>
                <a:gd name="connsiteY8" fmla="*/ 283106 h 294651"/>
                <a:gd name="connsiteX0" fmla="*/ 0 w 3432475"/>
                <a:gd name="connsiteY0" fmla="*/ 284409 h 294651"/>
                <a:gd name="connsiteX1" fmla="*/ 287588 w 3432475"/>
                <a:gd name="connsiteY1" fmla="*/ 242138 h 294651"/>
                <a:gd name="connsiteX2" fmla="*/ 591258 w 3432475"/>
                <a:gd name="connsiteY2" fmla="*/ 124 h 294651"/>
                <a:gd name="connsiteX3" fmla="*/ 1081082 w 3432475"/>
                <a:gd name="connsiteY3" fmla="*/ 277069 h 294651"/>
                <a:gd name="connsiteX4" fmla="*/ 1660725 w 3432475"/>
                <a:gd name="connsiteY4" fmla="*/ 291086 h 294651"/>
                <a:gd name="connsiteX5" fmla="*/ 2340039 w 3432475"/>
                <a:gd name="connsiteY5" fmla="*/ 294621 h 294651"/>
                <a:gd name="connsiteX6" fmla="*/ 2834269 w 3432475"/>
                <a:gd name="connsiteY6" fmla="*/ 3437 h 294651"/>
                <a:gd name="connsiteX7" fmla="*/ 3165735 w 3432475"/>
                <a:gd name="connsiteY7" fmla="*/ 257491 h 294651"/>
                <a:gd name="connsiteX8" fmla="*/ 3432475 w 3432475"/>
                <a:gd name="connsiteY8" fmla="*/ 285614 h 294651"/>
                <a:gd name="connsiteX0" fmla="*/ 0 w 3432475"/>
                <a:gd name="connsiteY0" fmla="*/ 284409 h 294651"/>
                <a:gd name="connsiteX1" fmla="*/ 287588 w 3432475"/>
                <a:gd name="connsiteY1" fmla="*/ 242138 h 294651"/>
                <a:gd name="connsiteX2" fmla="*/ 591258 w 3432475"/>
                <a:gd name="connsiteY2" fmla="*/ 124 h 294651"/>
                <a:gd name="connsiteX3" fmla="*/ 1081082 w 3432475"/>
                <a:gd name="connsiteY3" fmla="*/ 277069 h 294651"/>
                <a:gd name="connsiteX4" fmla="*/ 1660725 w 3432475"/>
                <a:gd name="connsiteY4" fmla="*/ 291086 h 294651"/>
                <a:gd name="connsiteX5" fmla="*/ 2340039 w 3432475"/>
                <a:gd name="connsiteY5" fmla="*/ 294621 h 294651"/>
                <a:gd name="connsiteX6" fmla="*/ 2834269 w 3432475"/>
                <a:gd name="connsiteY6" fmla="*/ 3437 h 294651"/>
                <a:gd name="connsiteX7" fmla="*/ 3165735 w 3432475"/>
                <a:gd name="connsiteY7" fmla="*/ 257491 h 294651"/>
                <a:gd name="connsiteX8" fmla="*/ 3432475 w 3432475"/>
                <a:gd name="connsiteY8" fmla="*/ 285614 h 294651"/>
                <a:gd name="connsiteX0" fmla="*/ 0 w 3432475"/>
                <a:gd name="connsiteY0" fmla="*/ 284409 h 294652"/>
                <a:gd name="connsiteX1" fmla="*/ 287588 w 3432475"/>
                <a:gd name="connsiteY1" fmla="*/ 242138 h 294652"/>
                <a:gd name="connsiteX2" fmla="*/ 591258 w 3432475"/>
                <a:gd name="connsiteY2" fmla="*/ 124 h 294652"/>
                <a:gd name="connsiteX3" fmla="*/ 1081082 w 3432475"/>
                <a:gd name="connsiteY3" fmla="*/ 277069 h 294652"/>
                <a:gd name="connsiteX4" fmla="*/ 1660725 w 3432475"/>
                <a:gd name="connsiteY4" fmla="*/ 291086 h 294652"/>
                <a:gd name="connsiteX5" fmla="*/ 2340039 w 3432475"/>
                <a:gd name="connsiteY5" fmla="*/ 294621 h 294652"/>
                <a:gd name="connsiteX6" fmla="*/ 2834269 w 3432475"/>
                <a:gd name="connsiteY6" fmla="*/ 3437 h 294652"/>
                <a:gd name="connsiteX7" fmla="*/ 3152483 w 3432475"/>
                <a:gd name="connsiteY7" fmla="*/ 247461 h 294652"/>
                <a:gd name="connsiteX8" fmla="*/ 3432475 w 3432475"/>
                <a:gd name="connsiteY8" fmla="*/ 285614 h 294652"/>
                <a:gd name="connsiteX0" fmla="*/ 0 w 3432475"/>
                <a:gd name="connsiteY0" fmla="*/ 284409 h 472577"/>
                <a:gd name="connsiteX1" fmla="*/ 287588 w 3432475"/>
                <a:gd name="connsiteY1" fmla="*/ 242138 h 472577"/>
                <a:gd name="connsiteX2" fmla="*/ 591258 w 3432475"/>
                <a:gd name="connsiteY2" fmla="*/ 124 h 472577"/>
                <a:gd name="connsiteX3" fmla="*/ 1081082 w 3432475"/>
                <a:gd name="connsiteY3" fmla="*/ 277069 h 472577"/>
                <a:gd name="connsiteX4" fmla="*/ 1660725 w 3432475"/>
                <a:gd name="connsiteY4" fmla="*/ 291086 h 472577"/>
                <a:gd name="connsiteX5" fmla="*/ 2340039 w 3432475"/>
                <a:gd name="connsiteY5" fmla="*/ 294621 h 472577"/>
                <a:gd name="connsiteX6" fmla="*/ 2864086 w 3432475"/>
                <a:gd name="connsiteY6" fmla="*/ 472330 h 472577"/>
                <a:gd name="connsiteX7" fmla="*/ 3152483 w 3432475"/>
                <a:gd name="connsiteY7" fmla="*/ 247461 h 472577"/>
                <a:gd name="connsiteX8" fmla="*/ 3432475 w 3432475"/>
                <a:gd name="connsiteY8" fmla="*/ 285614 h 472577"/>
                <a:gd name="connsiteX0" fmla="*/ 0 w 3432475"/>
                <a:gd name="connsiteY0" fmla="*/ 284409 h 472397"/>
                <a:gd name="connsiteX1" fmla="*/ 287588 w 3432475"/>
                <a:gd name="connsiteY1" fmla="*/ 242138 h 472397"/>
                <a:gd name="connsiteX2" fmla="*/ 591258 w 3432475"/>
                <a:gd name="connsiteY2" fmla="*/ 124 h 472397"/>
                <a:gd name="connsiteX3" fmla="*/ 1081082 w 3432475"/>
                <a:gd name="connsiteY3" fmla="*/ 277069 h 472397"/>
                <a:gd name="connsiteX4" fmla="*/ 1660725 w 3432475"/>
                <a:gd name="connsiteY4" fmla="*/ 291086 h 472397"/>
                <a:gd name="connsiteX5" fmla="*/ 2340039 w 3432475"/>
                <a:gd name="connsiteY5" fmla="*/ 294621 h 472397"/>
                <a:gd name="connsiteX6" fmla="*/ 2864086 w 3432475"/>
                <a:gd name="connsiteY6" fmla="*/ 472330 h 472397"/>
                <a:gd name="connsiteX7" fmla="*/ 3132605 w 3432475"/>
                <a:gd name="connsiteY7" fmla="*/ 320178 h 472397"/>
                <a:gd name="connsiteX8" fmla="*/ 3432475 w 3432475"/>
                <a:gd name="connsiteY8" fmla="*/ 285614 h 472397"/>
                <a:gd name="connsiteX0" fmla="*/ 0 w 3432475"/>
                <a:gd name="connsiteY0" fmla="*/ 284409 h 472435"/>
                <a:gd name="connsiteX1" fmla="*/ 287588 w 3432475"/>
                <a:gd name="connsiteY1" fmla="*/ 242138 h 472435"/>
                <a:gd name="connsiteX2" fmla="*/ 591258 w 3432475"/>
                <a:gd name="connsiteY2" fmla="*/ 124 h 472435"/>
                <a:gd name="connsiteX3" fmla="*/ 1081082 w 3432475"/>
                <a:gd name="connsiteY3" fmla="*/ 277069 h 472435"/>
                <a:gd name="connsiteX4" fmla="*/ 1660725 w 3432475"/>
                <a:gd name="connsiteY4" fmla="*/ 291086 h 472435"/>
                <a:gd name="connsiteX5" fmla="*/ 2340039 w 3432475"/>
                <a:gd name="connsiteY5" fmla="*/ 294621 h 472435"/>
                <a:gd name="connsiteX6" fmla="*/ 2864086 w 3432475"/>
                <a:gd name="connsiteY6" fmla="*/ 472330 h 472435"/>
                <a:gd name="connsiteX7" fmla="*/ 3132605 w 3432475"/>
                <a:gd name="connsiteY7" fmla="*/ 320178 h 472435"/>
                <a:gd name="connsiteX8" fmla="*/ 3432475 w 3432475"/>
                <a:gd name="connsiteY8" fmla="*/ 285614 h 472435"/>
                <a:gd name="connsiteX0" fmla="*/ 0 w 3432475"/>
                <a:gd name="connsiteY0" fmla="*/ 284409 h 527572"/>
                <a:gd name="connsiteX1" fmla="*/ 287588 w 3432475"/>
                <a:gd name="connsiteY1" fmla="*/ 242138 h 527572"/>
                <a:gd name="connsiteX2" fmla="*/ 591258 w 3432475"/>
                <a:gd name="connsiteY2" fmla="*/ 124 h 527572"/>
                <a:gd name="connsiteX3" fmla="*/ 1081082 w 3432475"/>
                <a:gd name="connsiteY3" fmla="*/ 277069 h 527572"/>
                <a:gd name="connsiteX4" fmla="*/ 1660725 w 3432475"/>
                <a:gd name="connsiteY4" fmla="*/ 291086 h 527572"/>
                <a:gd name="connsiteX5" fmla="*/ 2340039 w 3432475"/>
                <a:gd name="connsiteY5" fmla="*/ 294621 h 527572"/>
                <a:gd name="connsiteX6" fmla="*/ 2860773 w 3432475"/>
                <a:gd name="connsiteY6" fmla="*/ 527494 h 527572"/>
                <a:gd name="connsiteX7" fmla="*/ 3132605 w 3432475"/>
                <a:gd name="connsiteY7" fmla="*/ 320178 h 527572"/>
                <a:gd name="connsiteX8" fmla="*/ 3432475 w 3432475"/>
                <a:gd name="connsiteY8" fmla="*/ 285614 h 527572"/>
                <a:gd name="connsiteX0" fmla="*/ 0 w 3432475"/>
                <a:gd name="connsiteY0" fmla="*/ 284409 h 527572"/>
                <a:gd name="connsiteX1" fmla="*/ 287588 w 3432475"/>
                <a:gd name="connsiteY1" fmla="*/ 242138 h 527572"/>
                <a:gd name="connsiteX2" fmla="*/ 591258 w 3432475"/>
                <a:gd name="connsiteY2" fmla="*/ 124 h 527572"/>
                <a:gd name="connsiteX3" fmla="*/ 1081082 w 3432475"/>
                <a:gd name="connsiteY3" fmla="*/ 277069 h 527572"/>
                <a:gd name="connsiteX4" fmla="*/ 1660725 w 3432475"/>
                <a:gd name="connsiteY4" fmla="*/ 291086 h 527572"/>
                <a:gd name="connsiteX5" fmla="*/ 2340039 w 3432475"/>
                <a:gd name="connsiteY5" fmla="*/ 294621 h 527572"/>
                <a:gd name="connsiteX6" fmla="*/ 2860773 w 3432475"/>
                <a:gd name="connsiteY6" fmla="*/ 527494 h 527572"/>
                <a:gd name="connsiteX7" fmla="*/ 3162422 w 3432475"/>
                <a:gd name="connsiteY7" fmla="*/ 320178 h 527572"/>
                <a:gd name="connsiteX8" fmla="*/ 3432475 w 3432475"/>
                <a:gd name="connsiteY8" fmla="*/ 285614 h 527572"/>
                <a:gd name="connsiteX0" fmla="*/ 0 w 3432475"/>
                <a:gd name="connsiteY0" fmla="*/ 284409 h 527544"/>
                <a:gd name="connsiteX1" fmla="*/ 287588 w 3432475"/>
                <a:gd name="connsiteY1" fmla="*/ 242138 h 527544"/>
                <a:gd name="connsiteX2" fmla="*/ 591258 w 3432475"/>
                <a:gd name="connsiteY2" fmla="*/ 124 h 527544"/>
                <a:gd name="connsiteX3" fmla="*/ 1081082 w 3432475"/>
                <a:gd name="connsiteY3" fmla="*/ 277069 h 527544"/>
                <a:gd name="connsiteX4" fmla="*/ 1660725 w 3432475"/>
                <a:gd name="connsiteY4" fmla="*/ 291086 h 527544"/>
                <a:gd name="connsiteX5" fmla="*/ 2389735 w 3432475"/>
                <a:gd name="connsiteY5" fmla="*/ 299636 h 527544"/>
                <a:gd name="connsiteX6" fmla="*/ 2860773 w 3432475"/>
                <a:gd name="connsiteY6" fmla="*/ 527494 h 527544"/>
                <a:gd name="connsiteX7" fmla="*/ 3162422 w 3432475"/>
                <a:gd name="connsiteY7" fmla="*/ 320178 h 527544"/>
                <a:gd name="connsiteX8" fmla="*/ 3432475 w 3432475"/>
                <a:gd name="connsiteY8" fmla="*/ 285614 h 527544"/>
                <a:gd name="connsiteX0" fmla="*/ 0 w 3432475"/>
                <a:gd name="connsiteY0" fmla="*/ 284409 h 527664"/>
                <a:gd name="connsiteX1" fmla="*/ 287588 w 3432475"/>
                <a:gd name="connsiteY1" fmla="*/ 242138 h 527664"/>
                <a:gd name="connsiteX2" fmla="*/ 591258 w 3432475"/>
                <a:gd name="connsiteY2" fmla="*/ 124 h 527664"/>
                <a:gd name="connsiteX3" fmla="*/ 1081082 w 3432475"/>
                <a:gd name="connsiteY3" fmla="*/ 277069 h 527664"/>
                <a:gd name="connsiteX4" fmla="*/ 1660725 w 3432475"/>
                <a:gd name="connsiteY4" fmla="*/ 291086 h 527664"/>
                <a:gd name="connsiteX5" fmla="*/ 2393048 w 3432475"/>
                <a:gd name="connsiteY5" fmla="*/ 282084 h 527664"/>
                <a:gd name="connsiteX6" fmla="*/ 2860773 w 3432475"/>
                <a:gd name="connsiteY6" fmla="*/ 527494 h 527664"/>
                <a:gd name="connsiteX7" fmla="*/ 3162422 w 3432475"/>
                <a:gd name="connsiteY7" fmla="*/ 320178 h 527664"/>
                <a:gd name="connsiteX8" fmla="*/ 3432475 w 3432475"/>
                <a:gd name="connsiteY8" fmla="*/ 285614 h 5276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432475" h="527664">
                  <a:moveTo>
                    <a:pt x="0" y="284409"/>
                  </a:moveTo>
                  <a:cubicBezTo>
                    <a:pt x="153329" y="295560"/>
                    <a:pt x="189045" y="289519"/>
                    <a:pt x="287588" y="242138"/>
                  </a:cubicBezTo>
                  <a:cubicBezTo>
                    <a:pt x="386131" y="194757"/>
                    <a:pt x="459009" y="-5698"/>
                    <a:pt x="591258" y="124"/>
                  </a:cubicBezTo>
                  <a:cubicBezTo>
                    <a:pt x="723507" y="5946"/>
                    <a:pt x="876885" y="279978"/>
                    <a:pt x="1081082" y="277069"/>
                  </a:cubicBezTo>
                  <a:cubicBezTo>
                    <a:pt x="1274296" y="281741"/>
                    <a:pt x="1442064" y="290250"/>
                    <a:pt x="1660725" y="291086"/>
                  </a:cubicBezTo>
                  <a:lnTo>
                    <a:pt x="2393048" y="282084"/>
                  </a:lnTo>
                  <a:cubicBezTo>
                    <a:pt x="2562686" y="285545"/>
                    <a:pt x="2732544" y="521145"/>
                    <a:pt x="2860773" y="527494"/>
                  </a:cubicBezTo>
                  <a:cubicBezTo>
                    <a:pt x="2989002" y="533843"/>
                    <a:pt x="3067138" y="360491"/>
                    <a:pt x="3162422" y="320178"/>
                  </a:cubicBezTo>
                  <a:cubicBezTo>
                    <a:pt x="3257706" y="279865"/>
                    <a:pt x="3328801" y="288312"/>
                    <a:pt x="3432475" y="285614"/>
                  </a:cubicBezTo>
                </a:path>
              </a:pathLst>
            </a:custGeom>
            <a:no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92" name="Line 62">
              <a:extLst>
                <a:ext uri="{FF2B5EF4-FFF2-40B4-BE49-F238E27FC236}">
                  <a16:creationId xmlns:a16="http://schemas.microsoft.com/office/drawing/2014/main" id="{9A33998D-1AB2-43F1-B53C-C24BD974B7E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3808" y="2694853"/>
              <a:ext cx="353244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endParaRPr lang="ja-JP" altLang="en-US" i="1">
                <a:solidFill>
                  <a:srgbClr val="000000"/>
                </a:solidFill>
                <a:ea typeface="ＭＳ Ｐゴシック" pitchFamily="50" charset="-128"/>
              </a:endParaRPr>
            </a:p>
          </p:txBody>
        </p:sp>
        <p:sp>
          <p:nvSpPr>
            <p:cNvPr id="93" name="フリーフォーム: 図形 92">
              <a:extLst>
                <a:ext uri="{FF2B5EF4-FFF2-40B4-BE49-F238E27FC236}">
                  <a16:creationId xmlns:a16="http://schemas.microsoft.com/office/drawing/2014/main" id="{F498C8F7-DB6D-4ED0-ADC0-25A5A8E4B050}"/>
                </a:ext>
              </a:extLst>
            </p:cNvPr>
            <p:cNvSpPr/>
            <p:nvPr/>
          </p:nvSpPr>
          <p:spPr bwMode="auto">
            <a:xfrm flipV="1">
              <a:off x="5243118" y="2676287"/>
              <a:ext cx="3331694" cy="417478"/>
            </a:xfrm>
            <a:custGeom>
              <a:avLst/>
              <a:gdLst>
                <a:gd name="connsiteX0" fmla="*/ 0 w 3445727"/>
                <a:gd name="connsiteY0" fmla="*/ 279850 h 289824"/>
                <a:gd name="connsiteX1" fmla="*/ 390293 w 3445727"/>
                <a:gd name="connsiteY1" fmla="*/ 257548 h 289824"/>
                <a:gd name="connsiteX2" fmla="*/ 501805 w 3445727"/>
                <a:gd name="connsiteY2" fmla="*/ 12221 h 289824"/>
                <a:gd name="connsiteX3" fmla="*/ 892098 w 3445727"/>
                <a:gd name="connsiteY3" fmla="*/ 34523 h 289824"/>
                <a:gd name="connsiteX4" fmla="*/ 2910469 w 3445727"/>
                <a:gd name="connsiteY4" fmla="*/ 12221 h 289824"/>
                <a:gd name="connsiteX5" fmla="*/ 3155796 w 3445727"/>
                <a:gd name="connsiteY5" fmla="*/ 246396 h 289824"/>
                <a:gd name="connsiteX6" fmla="*/ 3445727 w 3445727"/>
                <a:gd name="connsiteY6" fmla="*/ 268699 h 289824"/>
                <a:gd name="connsiteX0" fmla="*/ 0 w 3445727"/>
                <a:gd name="connsiteY0" fmla="*/ 287268 h 297242"/>
                <a:gd name="connsiteX1" fmla="*/ 390293 w 3445727"/>
                <a:gd name="connsiteY1" fmla="*/ 264966 h 297242"/>
                <a:gd name="connsiteX2" fmla="*/ 501805 w 3445727"/>
                <a:gd name="connsiteY2" fmla="*/ 19639 h 297242"/>
                <a:gd name="connsiteX3" fmla="*/ 1435438 w 3445727"/>
                <a:gd name="connsiteY3" fmla="*/ 15436 h 297242"/>
                <a:gd name="connsiteX4" fmla="*/ 2910469 w 3445727"/>
                <a:gd name="connsiteY4" fmla="*/ 19639 h 297242"/>
                <a:gd name="connsiteX5" fmla="*/ 3155796 w 3445727"/>
                <a:gd name="connsiteY5" fmla="*/ 253814 h 297242"/>
                <a:gd name="connsiteX6" fmla="*/ 3445727 w 3445727"/>
                <a:gd name="connsiteY6" fmla="*/ 276117 h 297242"/>
                <a:gd name="connsiteX0" fmla="*/ 0 w 3445727"/>
                <a:gd name="connsiteY0" fmla="*/ 287268 h 297242"/>
                <a:gd name="connsiteX1" fmla="*/ 390293 w 3445727"/>
                <a:gd name="connsiteY1" fmla="*/ 264966 h 297242"/>
                <a:gd name="connsiteX2" fmla="*/ 498492 w 3445727"/>
                <a:gd name="connsiteY2" fmla="*/ 19639 h 297242"/>
                <a:gd name="connsiteX3" fmla="*/ 1435438 w 3445727"/>
                <a:gd name="connsiteY3" fmla="*/ 15436 h 297242"/>
                <a:gd name="connsiteX4" fmla="*/ 2910469 w 3445727"/>
                <a:gd name="connsiteY4" fmla="*/ 19639 h 297242"/>
                <a:gd name="connsiteX5" fmla="*/ 3155796 w 3445727"/>
                <a:gd name="connsiteY5" fmla="*/ 253814 h 297242"/>
                <a:gd name="connsiteX6" fmla="*/ 3445727 w 3445727"/>
                <a:gd name="connsiteY6" fmla="*/ 276117 h 297242"/>
                <a:gd name="connsiteX0" fmla="*/ 0 w 3445727"/>
                <a:gd name="connsiteY0" fmla="*/ 288002 h 302853"/>
                <a:gd name="connsiteX1" fmla="*/ 274336 w 3445727"/>
                <a:gd name="connsiteY1" fmla="*/ 275640 h 302853"/>
                <a:gd name="connsiteX2" fmla="*/ 498492 w 3445727"/>
                <a:gd name="connsiteY2" fmla="*/ 20373 h 302853"/>
                <a:gd name="connsiteX3" fmla="*/ 1435438 w 3445727"/>
                <a:gd name="connsiteY3" fmla="*/ 16170 h 302853"/>
                <a:gd name="connsiteX4" fmla="*/ 2910469 w 3445727"/>
                <a:gd name="connsiteY4" fmla="*/ 20373 h 302853"/>
                <a:gd name="connsiteX5" fmla="*/ 3155796 w 3445727"/>
                <a:gd name="connsiteY5" fmla="*/ 254548 h 302853"/>
                <a:gd name="connsiteX6" fmla="*/ 3445727 w 3445727"/>
                <a:gd name="connsiteY6" fmla="*/ 276851 h 302853"/>
                <a:gd name="connsiteX0" fmla="*/ 0 w 3445727"/>
                <a:gd name="connsiteY0" fmla="*/ 288002 h 302853"/>
                <a:gd name="connsiteX1" fmla="*/ 274336 w 3445727"/>
                <a:gd name="connsiteY1" fmla="*/ 275640 h 302853"/>
                <a:gd name="connsiteX2" fmla="*/ 498492 w 3445727"/>
                <a:gd name="connsiteY2" fmla="*/ 20373 h 302853"/>
                <a:gd name="connsiteX3" fmla="*/ 1435438 w 3445727"/>
                <a:gd name="connsiteY3" fmla="*/ 16170 h 302853"/>
                <a:gd name="connsiteX4" fmla="*/ 2910469 w 3445727"/>
                <a:gd name="connsiteY4" fmla="*/ 20373 h 302853"/>
                <a:gd name="connsiteX5" fmla="*/ 3218744 w 3445727"/>
                <a:gd name="connsiteY5" fmla="*/ 264487 h 302853"/>
                <a:gd name="connsiteX6" fmla="*/ 3445727 w 3445727"/>
                <a:gd name="connsiteY6" fmla="*/ 276851 h 302853"/>
                <a:gd name="connsiteX0" fmla="*/ 0 w 3439101"/>
                <a:gd name="connsiteY0" fmla="*/ 288002 h 302853"/>
                <a:gd name="connsiteX1" fmla="*/ 274336 w 3439101"/>
                <a:gd name="connsiteY1" fmla="*/ 275640 h 302853"/>
                <a:gd name="connsiteX2" fmla="*/ 498492 w 3439101"/>
                <a:gd name="connsiteY2" fmla="*/ 20373 h 302853"/>
                <a:gd name="connsiteX3" fmla="*/ 1435438 w 3439101"/>
                <a:gd name="connsiteY3" fmla="*/ 16170 h 302853"/>
                <a:gd name="connsiteX4" fmla="*/ 2910469 w 3439101"/>
                <a:gd name="connsiteY4" fmla="*/ 20373 h 302853"/>
                <a:gd name="connsiteX5" fmla="*/ 3218744 w 3439101"/>
                <a:gd name="connsiteY5" fmla="*/ 264487 h 302853"/>
                <a:gd name="connsiteX6" fmla="*/ 3439101 w 3439101"/>
                <a:gd name="connsiteY6" fmla="*/ 296729 h 302853"/>
                <a:gd name="connsiteX0" fmla="*/ 0 w 3439101"/>
                <a:gd name="connsiteY0" fmla="*/ 289695 h 304546"/>
                <a:gd name="connsiteX1" fmla="*/ 274336 w 3439101"/>
                <a:gd name="connsiteY1" fmla="*/ 277333 h 304546"/>
                <a:gd name="connsiteX2" fmla="*/ 498492 w 3439101"/>
                <a:gd name="connsiteY2" fmla="*/ 22066 h 304546"/>
                <a:gd name="connsiteX3" fmla="*/ 1435438 w 3439101"/>
                <a:gd name="connsiteY3" fmla="*/ 17863 h 304546"/>
                <a:gd name="connsiteX4" fmla="*/ 2840895 w 3439101"/>
                <a:gd name="connsiteY4" fmla="*/ 18753 h 304546"/>
                <a:gd name="connsiteX5" fmla="*/ 3218744 w 3439101"/>
                <a:gd name="connsiteY5" fmla="*/ 266180 h 304546"/>
                <a:gd name="connsiteX6" fmla="*/ 3439101 w 3439101"/>
                <a:gd name="connsiteY6" fmla="*/ 298422 h 304546"/>
                <a:gd name="connsiteX0" fmla="*/ 0 w 3439101"/>
                <a:gd name="connsiteY0" fmla="*/ 290186 h 306623"/>
                <a:gd name="connsiteX1" fmla="*/ 274336 w 3439101"/>
                <a:gd name="connsiteY1" fmla="*/ 277824 h 306623"/>
                <a:gd name="connsiteX2" fmla="*/ 498492 w 3439101"/>
                <a:gd name="connsiteY2" fmla="*/ 22557 h 306623"/>
                <a:gd name="connsiteX3" fmla="*/ 1435438 w 3439101"/>
                <a:gd name="connsiteY3" fmla="*/ 18354 h 306623"/>
                <a:gd name="connsiteX4" fmla="*/ 2840895 w 3439101"/>
                <a:gd name="connsiteY4" fmla="*/ 19244 h 306623"/>
                <a:gd name="connsiteX5" fmla="*/ 3172361 w 3439101"/>
                <a:gd name="connsiteY5" fmla="*/ 273298 h 306623"/>
                <a:gd name="connsiteX6" fmla="*/ 3439101 w 3439101"/>
                <a:gd name="connsiteY6" fmla="*/ 298913 h 306623"/>
                <a:gd name="connsiteX0" fmla="*/ 0 w 3439101"/>
                <a:gd name="connsiteY0" fmla="*/ 290186 h 306623"/>
                <a:gd name="connsiteX1" fmla="*/ 280962 w 3439101"/>
                <a:gd name="connsiteY1" fmla="*/ 251319 h 306623"/>
                <a:gd name="connsiteX2" fmla="*/ 498492 w 3439101"/>
                <a:gd name="connsiteY2" fmla="*/ 22557 h 306623"/>
                <a:gd name="connsiteX3" fmla="*/ 1435438 w 3439101"/>
                <a:gd name="connsiteY3" fmla="*/ 18354 h 306623"/>
                <a:gd name="connsiteX4" fmla="*/ 2840895 w 3439101"/>
                <a:gd name="connsiteY4" fmla="*/ 19244 h 306623"/>
                <a:gd name="connsiteX5" fmla="*/ 3172361 w 3439101"/>
                <a:gd name="connsiteY5" fmla="*/ 273298 h 306623"/>
                <a:gd name="connsiteX6" fmla="*/ 3439101 w 3439101"/>
                <a:gd name="connsiteY6" fmla="*/ 298913 h 306623"/>
                <a:gd name="connsiteX0" fmla="*/ 0 w 3439101"/>
                <a:gd name="connsiteY0" fmla="*/ 298736 h 315173"/>
                <a:gd name="connsiteX1" fmla="*/ 280962 w 3439101"/>
                <a:gd name="connsiteY1" fmla="*/ 259869 h 315173"/>
                <a:gd name="connsiteX2" fmla="*/ 498492 w 3439101"/>
                <a:gd name="connsiteY2" fmla="*/ 31107 h 315173"/>
                <a:gd name="connsiteX3" fmla="*/ 1823064 w 3439101"/>
                <a:gd name="connsiteY3" fmla="*/ 7026 h 315173"/>
                <a:gd name="connsiteX4" fmla="*/ 2840895 w 3439101"/>
                <a:gd name="connsiteY4" fmla="*/ 27794 h 315173"/>
                <a:gd name="connsiteX5" fmla="*/ 3172361 w 3439101"/>
                <a:gd name="connsiteY5" fmla="*/ 281848 h 315173"/>
                <a:gd name="connsiteX6" fmla="*/ 3439101 w 3439101"/>
                <a:gd name="connsiteY6" fmla="*/ 307463 h 315173"/>
                <a:gd name="connsiteX0" fmla="*/ 0 w 3439101"/>
                <a:gd name="connsiteY0" fmla="*/ 299085 h 315522"/>
                <a:gd name="connsiteX1" fmla="*/ 280962 w 3439101"/>
                <a:gd name="connsiteY1" fmla="*/ 260218 h 315522"/>
                <a:gd name="connsiteX2" fmla="*/ 597884 w 3439101"/>
                <a:gd name="connsiteY2" fmla="*/ 24830 h 315522"/>
                <a:gd name="connsiteX3" fmla="*/ 1823064 w 3439101"/>
                <a:gd name="connsiteY3" fmla="*/ 7375 h 315522"/>
                <a:gd name="connsiteX4" fmla="*/ 2840895 w 3439101"/>
                <a:gd name="connsiteY4" fmla="*/ 28143 h 315522"/>
                <a:gd name="connsiteX5" fmla="*/ 3172361 w 3439101"/>
                <a:gd name="connsiteY5" fmla="*/ 282197 h 315522"/>
                <a:gd name="connsiteX6" fmla="*/ 3439101 w 3439101"/>
                <a:gd name="connsiteY6" fmla="*/ 307812 h 315522"/>
                <a:gd name="connsiteX0" fmla="*/ 0 w 3439101"/>
                <a:gd name="connsiteY0" fmla="*/ 299528 h 315965"/>
                <a:gd name="connsiteX1" fmla="*/ 294214 w 3439101"/>
                <a:gd name="connsiteY1" fmla="*/ 267287 h 315965"/>
                <a:gd name="connsiteX2" fmla="*/ 597884 w 3439101"/>
                <a:gd name="connsiteY2" fmla="*/ 25273 h 315965"/>
                <a:gd name="connsiteX3" fmla="*/ 1823064 w 3439101"/>
                <a:gd name="connsiteY3" fmla="*/ 7818 h 315965"/>
                <a:gd name="connsiteX4" fmla="*/ 2840895 w 3439101"/>
                <a:gd name="connsiteY4" fmla="*/ 28586 h 315965"/>
                <a:gd name="connsiteX5" fmla="*/ 3172361 w 3439101"/>
                <a:gd name="connsiteY5" fmla="*/ 282640 h 315965"/>
                <a:gd name="connsiteX6" fmla="*/ 3439101 w 3439101"/>
                <a:gd name="connsiteY6" fmla="*/ 308255 h 3159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439101" h="315965">
                  <a:moveTo>
                    <a:pt x="0" y="299528"/>
                  </a:moveTo>
                  <a:cubicBezTo>
                    <a:pt x="153329" y="310679"/>
                    <a:pt x="194567" y="312996"/>
                    <a:pt x="294214" y="267287"/>
                  </a:cubicBezTo>
                  <a:cubicBezTo>
                    <a:pt x="393861" y="221578"/>
                    <a:pt x="343076" y="68518"/>
                    <a:pt x="597884" y="25273"/>
                  </a:cubicBezTo>
                  <a:cubicBezTo>
                    <a:pt x="852692" y="-17972"/>
                    <a:pt x="1449229" y="7266"/>
                    <a:pt x="1823064" y="7818"/>
                  </a:cubicBezTo>
                  <a:cubicBezTo>
                    <a:pt x="2196899" y="8370"/>
                    <a:pt x="2616012" y="-17218"/>
                    <a:pt x="2840895" y="28586"/>
                  </a:cubicBezTo>
                  <a:cubicBezTo>
                    <a:pt x="3065778" y="74390"/>
                    <a:pt x="3083151" y="239894"/>
                    <a:pt x="3172361" y="282640"/>
                  </a:cubicBezTo>
                  <a:cubicBezTo>
                    <a:pt x="3261571" y="325386"/>
                    <a:pt x="3338740" y="318476"/>
                    <a:pt x="3439101" y="308255"/>
                  </a:cubicBezTo>
                </a:path>
              </a:pathLst>
            </a:custGeom>
            <a:no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94" name="Line 62">
              <a:extLst>
                <a:ext uri="{FF2B5EF4-FFF2-40B4-BE49-F238E27FC236}">
                  <a16:creationId xmlns:a16="http://schemas.microsoft.com/office/drawing/2014/main" id="{668C7924-A885-423C-B500-979671F943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3808" y="4251382"/>
              <a:ext cx="353244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endParaRPr lang="ja-JP" altLang="en-US" i="1">
                <a:solidFill>
                  <a:srgbClr val="000000"/>
                </a:solidFill>
                <a:ea typeface="ＭＳ Ｐゴシック" pitchFamily="50" charset="-128"/>
              </a:endParaRPr>
            </a:p>
          </p:txBody>
        </p:sp>
        <p:sp>
          <p:nvSpPr>
            <p:cNvPr id="95" name="フリーフォーム: 図形 94">
              <a:extLst>
                <a:ext uri="{FF2B5EF4-FFF2-40B4-BE49-F238E27FC236}">
                  <a16:creationId xmlns:a16="http://schemas.microsoft.com/office/drawing/2014/main" id="{7314BD91-E0D7-4CDD-9964-45461EDBA290}"/>
                </a:ext>
              </a:extLst>
            </p:cNvPr>
            <p:cNvSpPr/>
            <p:nvPr/>
          </p:nvSpPr>
          <p:spPr bwMode="auto">
            <a:xfrm flipV="1">
              <a:off x="5249537" y="4244493"/>
              <a:ext cx="3325275" cy="389318"/>
            </a:xfrm>
            <a:custGeom>
              <a:avLst/>
              <a:gdLst>
                <a:gd name="connsiteX0" fmla="*/ 0 w 3445727"/>
                <a:gd name="connsiteY0" fmla="*/ 279850 h 289824"/>
                <a:gd name="connsiteX1" fmla="*/ 390293 w 3445727"/>
                <a:gd name="connsiteY1" fmla="*/ 257548 h 289824"/>
                <a:gd name="connsiteX2" fmla="*/ 501805 w 3445727"/>
                <a:gd name="connsiteY2" fmla="*/ 12221 h 289824"/>
                <a:gd name="connsiteX3" fmla="*/ 892098 w 3445727"/>
                <a:gd name="connsiteY3" fmla="*/ 34523 h 289824"/>
                <a:gd name="connsiteX4" fmla="*/ 2910469 w 3445727"/>
                <a:gd name="connsiteY4" fmla="*/ 12221 h 289824"/>
                <a:gd name="connsiteX5" fmla="*/ 3155796 w 3445727"/>
                <a:gd name="connsiteY5" fmla="*/ 246396 h 289824"/>
                <a:gd name="connsiteX6" fmla="*/ 3445727 w 3445727"/>
                <a:gd name="connsiteY6" fmla="*/ 268699 h 289824"/>
                <a:gd name="connsiteX0" fmla="*/ 0 w 3445727"/>
                <a:gd name="connsiteY0" fmla="*/ 287268 h 297242"/>
                <a:gd name="connsiteX1" fmla="*/ 390293 w 3445727"/>
                <a:gd name="connsiteY1" fmla="*/ 264966 h 297242"/>
                <a:gd name="connsiteX2" fmla="*/ 501805 w 3445727"/>
                <a:gd name="connsiteY2" fmla="*/ 19639 h 297242"/>
                <a:gd name="connsiteX3" fmla="*/ 1435438 w 3445727"/>
                <a:gd name="connsiteY3" fmla="*/ 15436 h 297242"/>
                <a:gd name="connsiteX4" fmla="*/ 2910469 w 3445727"/>
                <a:gd name="connsiteY4" fmla="*/ 19639 h 297242"/>
                <a:gd name="connsiteX5" fmla="*/ 3155796 w 3445727"/>
                <a:gd name="connsiteY5" fmla="*/ 253814 h 297242"/>
                <a:gd name="connsiteX6" fmla="*/ 3445727 w 3445727"/>
                <a:gd name="connsiteY6" fmla="*/ 276117 h 297242"/>
                <a:gd name="connsiteX0" fmla="*/ 0 w 3445727"/>
                <a:gd name="connsiteY0" fmla="*/ 287268 h 297242"/>
                <a:gd name="connsiteX1" fmla="*/ 390293 w 3445727"/>
                <a:gd name="connsiteY1" fmla="*/ 264966 h 297242"/>
                <a:gd name="connsiteX2" fmla="*/ 498492 w 3445727"/>
                <a:gd name="connsiteY2" fmla="*/ 19639 h 297242"/>
                <a:gd name="connsiteX3" fmla="*/ 1435438 w 3445727"/>
                <a:gd name="connsiteY3" fmla="*/ 15436 h 297242"/>
                <a:gd name="connsiteX4" fmla="*/ 2910469 w 3445727"/>
                <a:gd name="connsiteY4" fmla="*/ 19639 h 297242"/>
                <a:gd name="connsiteX5" fmla="*/ 3155796 w 3445727"/>
                <a:gd name="connsiteY5" fmla="*/ 253814 h 297242"/>
                <a:gd name="connsiteX6" fmla="*/ 3445727 w 3445727"/>
                <a:gd name="connsiteY6" fmla="*/ 276117 h 297242"/>
                <a:gd name="connsiteX0" fmla="*/ 0 w 3445727"/>
                <a:gd name="connsiteY0" fmla="*/ 288002 h 302853"/>
                <a:gd name="connsiteX1" fmla="*/ 274336 w 3445727"/>
                <a:gd name="connsiteY1" fmla="*/ 275640 h 302853"/>
                <a:gd name="connsiteX2" fmla="*/ 498492 w 3445727"/>
                <a:gd name="connsiteY2" fmla="*/ 20373 h 302853"/>
                <a:gd name="connsiteX3" fmla="*/ 1435438 w 3445727"/>
                <a:gd name="connsiteY3" fmla="*/ 16170 h 302853"/>
                <a:gd name="connsiteX4" fmla="*/ 2910469 w 3445727"/>
                <a:gd name="connsiteY4" fmla="*/ 20373 h 302853"/>
                <a:gd name="connsiteX5" fmla="*/ 3155796 w 3445727"/>
                <a:gd name="connsiteY5" fmla="*/ 254548 h 302853"/>
                <a:gd name="connsiteX6" fmla="*/ 3445727 w 3445727"/>
                <a:gd name="connsiteY6" fmla="*/ 276851 h 302853"/>
                <a:gd name="connsiteX0" fmla="*/ 0 w 3445727"/>
                <a:gd name="connsiteY0" fmla="*/ 288002 h 302853"/>
                <a:gd name="connsiteX1" fmla="*/ 274336 w 3445727"/>
                <a:gd name="connsiteY1" fmla="*/ 275640 h 302853"/>
                <a:gd name="connsiteX2" fmla="*/ 498492 w 3445727"/>
                <a:gd name="connsiteY2" fmla="*/ 20373 h 302853"/>
                <a:gd name="connsiteX3" fmla="*/ 1435438 w 3445727"/>
                <a:gd name="connsiteY3" fmla="*/ 16170 h 302853"/>
                <a:gd name="connsiteX4" fmla="*/ 2910469 w 3445727"/>
                <a:gd name="connsiteY4" fmla="*/ 20373 h 302853"/>
                <a:gd name="connsiteX5" fmla="*/ 3218744 w 3445727"/>
                <a:gd name="connsiteY5" fmla="*/ 264487 h 302853"/>
                <a:gd name="connsiteX6" fmla="*/ 3445727 w 3445727"/>
                <a:gd name="connsiteY6" fmla="*/ 276851 h 302853"/>
                <a:gd name="connsiteX0" fmla="*/ 0 w 3439101"/>
                <a:gd name="connsiteY0" fmla="*/ 288002 h 302853"/>
                <a:gd name="connsiteX1" fmla="*/ 274336 w 3439101"/>
                <a:gd name="connsiteY1" fmla="*/ 275640 h 302853"/>
                <a:gd name="connsiteX2" fmla="*/ 498492 w 3439101"/>
                <a:gd name="connsiteY2" fmla="*/ 20373 h 302853"/>
                <a:gd name="connsiteX3" fmla="*/ 1435438 w 3439101"/>
                <a:gd name="connsiteY3" fmla="*/ 16170 h 302853"/>
                <a:gd name="connsiteX4" fmla="*/ 2910469 w 3439101"/>
                <a:gd name="connsiteY4" fmla="*/ 20373 h 302853"/>
                <a:gd name="connsiteX5" fmla="*/ 3218744 w 3439101"/>
                <a:gd name="connsiteY5" fmla="*/ 264487 h 302853"/>
                <a:gd name="connsiteX6" fmla="*/ 3439101 w 3439101"/>
                <a:gd name="connsiteY6" fmla="*/ 296729 h 302853"/>
                <a:gd name="connsiteX0" fmla="*/ 0 w 3439101"/>
                <a:gd name="connsiteY0" fmla="*/ 289695 h 304546"/>
                <a:gd name="connsiteX1" fmla="*/ 274336 w 3439101"/>
                <a:gd name="connsiteY1" fmla="*/ 277333 h 304546"/>
                <a:gd name="connsiteX2" fmla="*/ 498492 w 3439101"/>
                <a:gd name="connsiteY2" fmla="*/ 22066 h 304546"/>
                <a:gd name="connsiteX3" fmla="*/ 1435438 w 3439101"/>
                <a:gd name="connsiteY3" fmla="*/ 17863 h 304546"/>
                <a:gd name="connsiteX4" fmla="*/ 2840895 w 3439101"/>
                <a:gd name="connsiteY4" fmla="*/ 18753 h 304546"/>
                <a:gd name="connsiteX5" fmla="*/ 3218744 w 3439101"/>
                <a:gd name="connsiteY5" fmla="*/ 266180 h 304546"/>
                <a:gd name="connsiteX6" fmla="*/ 3439101 w 3439101"/>
                <a:gd name="connsiteY6" fmla="*/ 298422 h 304546"/>
                <a:gd name="connsiteX0" fmla="*/ 0 w 3439101"/>
                <a:gd name="connsiteY0" fmla="*/ 290186 h 306623"/>
                <a:gd name="connsiteX1" fmla="*/ 274336 w 3439101"/>
                <a:gd name="connsiteY1" fmla="*/ 277824 h 306623"/>
                <a:gd name="connsiteX2" fmla="*/ 498492 w 3439101"/>
                <a:gd name="connsiteY2" fmla="*/ 22557 h 306623"/>
                <a:gd name="connsiteX3" fmla="*/ 1435438 w 3439101"/>
                <a:gd name="connsiteY3" fmla="*/ 18354 h 306623"/>
                <a:gd name="connsiteX4" fmla="*/ 2840895 w 3439101"/>
                <a:gd name="connsiteY4" fmla="*/ 19244 h 306623"/>
                <a:gd name="connsiteX5" fmla="*/ 3172361 w 3439101"/>
                <a:gd name="connsiteY5" fmla="*/ 273298 h 306623"/>
                <a:gd name="connsiteX6" fmla="*/ 3439101 w 3439101"/>
                <a:gd name="connsiteY6" fmla="*/ 298913 h 306623"/>
                <a:gd name="connsiteX0" fmla="*/ 0 w 3439101"/>
                <a:gd name="connsiteY0" fmla="*/ 290186 h 306623"/>
                <a:gd name="connsiteX1" fmla="*/ 280962 w 3439101"/>
                <a:gd name="connsiteY1" fmla="*/ 251319 h 306623"/>
                <a:gd name="connsiteX2" fmla="*/ 498492 w 3439101"/>
                <a:gd name="connsiteY2" fmla="*/ 22557 h 306623"/>
                <a:gd name="connsiteX3" fmla="*/ 1435438 w 3439101"/>
                <a:gd name="connsiteY3" fmla="*/ 18354 h 306623"/>
                <a:gd name="connsiteX4" fmla="*/ 2840895 w 3439101"/>
                <a:gd name="connsiteY4" fmla="*/ 19244 h 306623"/>
                <a:gd name="connsiteX5" fmla="*/ 3172361 w 3439101"/>
                <a:gd name="connsiteY5" fmla="*/ 273298 h 306623"/>
                <a:gd name="connsiteX6" fmla="*/ 3439101 w 3439101"/>
                <a:gd name="connsiteY6" fmla="*/ 298913 h 306623"/>
                <a:gd name="connsiteX0" fmla="*/ 0 w 3439101"/>
                <a:gd name="connsiteY0" fmla="*/ 298736 h 315173"/>
                <a:gd name="connsiteX1" fmla="*/ 280962 w 3439101"/>
                <a:gd name="connsiteY1" fmla="*/ 259869 h 315173"/>
                <a:gd name="connsiteX2" fmla="*/ 498492 w 3439101"/>
                <a:gd name="connsiteY2" fmla="*/ 31107 h 315173"/>
                <a:gd name="connsiteX3" fmla="*/ 1823064 w 3439101"/>
                <a:gd name="connsiteY3" fmla="*/ 7026 h 315173"/>
                <a:gd name="connsiteX4" fmla="*/ 2840895 w 3439101"/>
                <a:gd name="connsiteY4" fmla="*/ 27794 h 315173"/>
                <a:gd name="connsiteX5" fmla="*/ 3172361 w 3439101"/>
                <a:gd name="connsiteY5" fmla="*/ 281848 h 315173"/>
                <a:gd name="connsiteX6" fmla="*/ 3439101 w 3439101"/>
                <a:gd name="connsiteY6" fmla="*/ 307463 h 315173"/>
                <a:gd name="connsiteX0" fmla="*/ 0 w 3439101"/>
                <a:gd name="connsiteY0" fmla="*/ 299085 h 315522"/>
                <a:gd name="connsiteX1" fmla="*/ 280962 w 3439101"/>
                <a:gd name="connsiteY1" fmla="*/ 260218 h 315522"/>
                <a:gd name="connsiteX2" fmla="*/ 597884 w 3439101"/>
                <a:gd name="connsiteY2" fmla="*/ 24830 h 315522"/>
                <a:gd name="connsiteX3" fmla="*/ 1823064 w 3439101"/>
                <a:gd name="connsiteY3" fmla="*/ 7375 h 315522"/>
                <a:gd name="connsiteX4" fmla="*/ 2840895 w 3439101"/>
                <a:gd name="connsiteY4" fmla="*/ 28143 h 315522"/>
                <a:gd name="connsiteX5" fmla="*/ 3172361 w 3439101"/>
                <a:gd name="connsiteY5" fmla="*/ 282197 h 315522"/>
                <a:gd name="connsiteX6" fmla="*/ 3439101 w 3439101"/>
                <a:gd name="connsiteY6" fmla="*/ 307812 h 315522"/>
                <a:gd name="connsiteX0" fmla="*/ 0 w 3439101"/>
                <a:gd name="connsiteY0" fmla="*/ 299528 h 315965"/>
                <a:gd name="connsiteX1" fmla="*/ 294214 w 3439101"/>
                <a:gd name="connsiteY1" fmla="*/ 267287 h 315965"/>
                <a:gd name="connsiteX2" fmla="*/ 597884 w 3439101"/>
                <a:gd name="connsiteY2" fmla="*/ 25273 h 315965"/>
                <a:gd name="connsiteX3" fmla="*/ 1823064 w 3439101"/>
                <a:gd name="connsiteY3" fmla="*/ 7818 h 315965"/>
                <a:gd name="connsiteX4" fmla="*/ 2840895 w 3439101"/>
                <a:gd name="connsiteY4" fmla="*/ 28586 h 315965"/>
                <a:gd name="connsiteX5" fmla="*/ 3172361 w 3439101"/>
                <a:gd name="connsiteY5" fmla="*/ 282640 h 315965"/>
                <a:gd name="connsiteX6" fmla="*/ 3439101 w 3439101"/>
                <a:gd name="connsiteY6" fmla="*/ 308255 h 315965"/>
                <a:gd name="connsiteX0" fmla="*/ 0 w 3439101"/>
                <a:gd name="connsiteY0" fmla="*/ 317847 h 334284"/>
                <a:gd name="connsiteX1" fmla="*/ 294214 w 3439101"/>
                <a:gd name="connsiteY1" fmla="*/ 285606 h 334284"/>
                <a:gd name="connsiteX2" fmla="*/ 597884 w 3439101"/>
                <a:gd name="connsiteY2" fmla="*/ 43592 h 334284"/>
                <a:gd name="connsiteX3" fmla="*/ 968438 w 3439101"/>
                <a:gd name="connsiteY3" fmla="*/ 328059 h 334284"/>
                <a:gd name="connsiteX4" fmla="*/ 1823064 w 3439101"/>
                <a:gd name="connsiteY4" fmla="*/ 26137 h 334284"/>
                <a:gd name="connsiteX5" fmla="*/ 2840895 w 3439101"/>
                <a:gd name="connsiteY5" fmla="*/ 46905 h 334284"/>
                <a:gd name="connsiteX6" fmla="*/ 3172361 w 3439101"/>
                <a:gd name="connsiteY6" fmla="*/ 300959 h 334284"/>
                <a:gd name="connsiteX7" fmla="*/ 3439101 w 3439101"/>
                <a:gd name="connsiteY7" fmla="*/ 326574 h 334284"/>
                <a:gd name="connsiteX0" fmla="*/ 0 w 3439101"/>
                <a:gd name="connsiteY0" fmla="*/ 291717 h 311989"/>
                <a:gd name="connsiteX1" fmla="*/ 294214 w 3439101"/>
                <a:gd name="connsiteY1" fmla="*/ 259476 h 311989"/>
                <a:gd name="connsiteX2" fmla="*/ 597884 w 3439101"/>
                <a:gd name="connsiteY2" fmla="*/ 17462 h 311989"/>
                <a:gd name="connsiteX3" fmla="*/ 968438 w 3439101"/>
                <a:gd name="connsiteY3" fmla="*/ 301929 h 311989"/>
                <a:gd name="connsiteX4" fmla="*/ 1823064 w 3439101"/>
                <a:gd name="connsiteY4" fmla="*/ 7 h 311989"/>
                <a:gd name="connsiteX5" fmla="*/ 2346665 w 3439101"/>
                <a:gd name="connsiteY5" fmla="*/ 311959 h 311989"/>
                <a:gd name="connsiteX6" fmla="*/ 2840895 w 3439101"/>
                <a:gd name="connsiteY6" fmla="*/ 20775 h 311989"/>
                <a:gd name="connsiteX7" fmla="*/ 3172361 w 3439101"/>
                <a:gd name="connsiteY7" fmla="*/ 274829 h 311989"/>
                <a:gd name="connsiteX8" fmla="*/ 3439101 w 3439101"/>
                <a:gd name="connsiteY8" fmla="*/ 300444 h 311989"/>
                <a:gd name="connsiteX0" fmla="*/ 0 w 3439101"/>
                <a:gd name="connsiteY0" fmla="*/ 274436 h 294708"/>
                <a:gd name="connsiteX1" fmla="*/ 294214 w 3439101"/>
                <a:gd name="connsiteY1" fmla="*/ 242195 h 294708"/>
                <a:gd name="connsiteX2" fmla="*/ 597884 w 3439101"/>
                <a:gd name="connsiteY2" fmla="*/ 181 h 294708"/>
                <a:gd name="connsiteX3" fmla="*/ 968438 w 3439101"/>
                <a:gd name="connsiteY3" fmla="*/ 284648 h 294708"/>
                <a:gd name="connsiteX4" fmla="*/ 1667351 w 3439101"/>
                <a:gd name="connsiteY4" fmla="*/ 291143 h 294708"/>
                <a:gd name="connsiteX5" fmla="*/ 2346665 w 3439101"/>
                <a:gd name="connsiteY5" fmla="*/ 294678 h 294708"/>
                <a:gd name="connsiteX6" fmla="*/ 2840895 w 3439101"/>
                <a:gd name="connsiteY6" fmla="*/ 3494 h 294708"/>
                <a:gd name="connsiteX7" fmla="*/ 3172361 w 3439101"/>
                <a:gd name="connsiteY7" fmla="*/ 257548 h 294708"/>
                <a:gd name="connsiteX8" fmla="*/ 3439101 w 3439101"/>
                <a:gd name="connsiteY8" fmla="*/ 283163 h 294708"/>
                <a:gd name="connsiteX0" fmla="*/ 0 w 3439101"/>
                <a:gd name="connsiteY0" fmla="*/ 274379 h 294651"/>
                <a:gd name="connsiteX1" fmla="*/ 294214 w 3439101"/>
                <a:gd name="connsiteY1" fmla="*/ 242138 h 294651"/>
                <a:gd name="connsiteX2" fmla="*/ 597884 w 3439101"/>
                <a:gd name="connsiteY2" fmla="*/ 124 h 294651"/>
                <a:gd name="connsiteX3" fmla="*/ 1087708 w 3439101"/>
                <a:gd name="connsiteY3" fmla="*/ 277069 h 294651"/>
                <a:gd name="connsiteX4" fmla="*/ 1667351 w 3439101"/>
                <a:gd name="connsiteY4" fmla="*/ 291086 h 294651"/>
                <a:gd name="connsiteX5" fmla="*/ 2346665 w 3439101"/>
                <a:gd name="connsiteY5" fmla="*/ 294621 h 294651"/>
                <a:gd name="connsiteX6" fmla="*/ 2840895 w 3439101"/>
                <a:gd name="connsiteY6" fmla="*/ 3437 h 294651"/>
                <a:gd name="connsiteX7" fmla="*/ 3172361 w 3439101"/>
                <a:gd name="connsiteY7" fmla="*/ 257491 h 294651"/>
                <a:gd name="connsiteX8" fmla="*/ 3439101 w 3439101"/>
                <a:gd name="connsiteY8" fmla="*/ 283106 h 294651"/>
                <a:gd name="connsiteX0" fmla="*/ 0 w 3432475"/>
                <a:gd name="connsiteY0" fmla="*/ 284409 h 294651"/>
                <a:gd name="connsiteX1" fmla="*/ 287588 w 3432475"/>
                <a:gd name="connsiteY1" fmla="*/ 242138 h 294651"/>
                <a:gd name="connsiteX2" fmla="*/ 591258 w 3432475"/>
                <a:gd name="connsiteY2" fmla="*/ 124 h 294651"/>
                <a:gd name="connsiteX3" fmla="*/ 1081082 w 3432475"/>
                <a:gd name="connsiteY3" fmla="*/ 277069 h 294651"/>
                <a:gd name="connsiteX4" fmla="*/ 1660725 w 3432475"/>
                <a:gd name="connsiteY4" fmla="*/ 291086 h 294651"/>
                <a:gd name="connsiteX5" fmla="*/ 2340039 w 3432475"/>
                <a:gd name="connsiteY5" fmla="*/ 294621 h 294651"/>
                <a:gd name="connsiteX6" fmla="*/ 2834269 w 3432475"/>
                <a:gd name="connsiteY6" fmla="*/ 3437 h 294651"/>
                <a:gd name="connsiteX7" fmla="*/ 3165735 w 3432475"/>
                <a:gd name="connsiteY7" fmla="*/ 257491 h 294651"/>
                <a:gd name="connsiteX8" fmla="*/ 3432475 w 3432475"/>
                <a:gd name="connsiteY8" fmla="*/ 283106 h 294651"/>
                <a:gd name="connsiteX0" fmla="*/ 0 w 3432475"/>
                <a:gd name="connsiteY0" fmla="*/ 284409 h 294651"/>
                <a:gd name="connsiteX1" fmla="*/ 287588 w 3432475"/>
                <a:gd name="connsiteY1" fmla="*/ 242138 h 294651"/>
                <a:gd name="connsiteX2" fmla="*/ 591258 w 3432475"/>
                <a:gd name="connsiteY2" fmla="*/ 124 h 294651"/>
                <a:gd name="connsiteX3" fmla="*/ 1081082 w 3432475"/>
                <a:gd name="connsiteY3" fmla="*/ 277069 h 294651"/>
                <a:gd name="connsiteX4" fmla="*/ 1660725 w 3432475"/>
                <a:gd name="connsiteY4" fmla="*/ 291086 h 294651"/>
                <a:gd name="connsiteX5" fmla="*/ 2340039 w 3432475"/>
                <a:gd name="connsiteY5" fmla="*/ 294621 h 294651"/>
                <a:gd name="connsiteX6" fmla="*/ 2834269 w 3432475"/>
                <a:gd name="connsiteY6" fmla="*/ 3437 h 294651"/>
                <a:gd name="connsiteX7" fmla="*/ 3165735 w 3432475"/>
                <a:gd name="connsiteY7" fmla="*/ 257491 h 294651"/>
                <a:gd name="connsiteX8" fmla="*/ 3432475 w 3432475"/>
                <a:gd name="connsiteY8" fmla="*/ 285614 h 294651"/>
                <a:gd name="connsiteX0" fmla="*/ 0 w 3432475"/>
                <a:gd name="connsiteY0" fmla="*/ 284409 h 294651"/>
                <a:gd name="connsiteX1" fmla="*/ 287588 w 3432475"/>
                <a:gd name="connsiteY1" fmla="*/ 242138 h 294651"/>
                <a:gd name="connsiteX2" fmla="*/ 591258 w 3432475"/>
                <a:gd name="connsiteY2" fmla="*/ 124 h 294651"/>
                <a:gd name="connsiteX3" fmla="*/ 1081082 w 3432475"/>
                <a:gd name="connsiteY3" fmla="*/ 277069 h 294651"/>
                <a:gd name="connsiteX4" fmla="*/ 1660725 w 3432475"/>
                <a:gd name="connsiteY4" fmla="*/ 291086 h 294651"/>
                <a:gd name="connsiteX5" fmla="*/ 2340039 w 3432475"/>
                <a:gd name="connsiteY5" fmla="*/ 294621 h 294651"/>
                <a:gd name="connsiteX6" fmla="*/ 2834269 w 3432475"/>
                <a:gd name="connsiteY6" fmla="*/ 3437 h 294651"/>
                <a:gd name="connsiteX7" fmla="*/ 3165735 w 3432475"/>
                <a:gd name="connsiteY7" fmla="*/ 257491 h 294651"/>
                <a:gd name="connsiteX8" fmla="*/ 3432475 w 3432475"/>
                <a:gd name="connsiteY8" fmla="*/ 285614 h 294651"/>
                <a:gd name="connsiteX0" fmla="*/ 0 w 3432475"/>
                <a:gd name="connsiteY0" fmla="*/ 284409 h 294652"/>
                <a:gd name="connsiteX1" fmla="*/ 287588 w 3432475"/>
                <a:gd name="connsiteY1" fmla="*/ 242138 h 294652"/>
                <a:gd name="connsiteX2" fmla="*/ 591258 w 3432475"/>
                <a:gd name="connsiteY2" fmla="*/ 124 h 294652"/>
                <a:gd name="connsiteX3" fmla="*/ 1081082 w 3432475"/>
                <a:gd name="connsiteY3" fmla="*/ 277069 h 294652"/>
                <a:gd name="connsiteX4" fmla="*/ 1660725 w 3432475"/>
                <a:gd name="connsiteY4" fmla="*/ 291086 h 294652"/>
                <a:gd name="connsiteX5" fmla="*/ 2340039 w 3432475"/>
                <a:gd name="connsiteY5" fmla="*/ 294621 h 294652"/>
                <a:gd name="connsiteX6" fmla="*/ 2834269 w 3432475"/>
                <a:gd name="connsiteY6" fmla="*/ 3437 h 294652"/>
                <a:gd name="connsiteX7" fmla="*/ 3152483 w 3432475"/>
                <a:gd name="connsiteY7" fmla="*/ 247461 h 294652"/>
                <a:gd name="connsiteX8" fmla="*/ 3432475 w 3432475"/>
                <a:gd name="connsiteY8" fmla="*/ 285614 h 2946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432475" h="294652">
                  <a:moveTo>
                    <a:pt x="0" y="284409"/>
                  </a:moveTo>
                  <a:cubicBezTo>
                    <a:pt x="153329" y="295560"/>
                    <a:pt x="189045" y="289519"/>
                    <a:pt x="287588" y="242138"/>
                  </a:cubicBezTo>
                  <a:cubicBezTo>
                    <a:pt x="386131" y="194757"/>
                    <a:pt x="459009" y="-5698"/>
                    <a:pt x="591258" y="124"/>
                  </a:cubicBezTo>
                  <a:cubicBezTo>
                    <a:pt x="723507" y="5946"/>
                    <a:pt x="876885" y="279978"/>
                    <a:pt x="1081082" y="277069"/>
                  </a:cubicBezTo>
                  <a:lnTo>
                    <a:pt x="1660725" y="291086"/>
                  </a:lnTo>
                  <a:lnTo>
                    <a:pt x="2340039" y="294621"/>
                  </a:lnTo>
                  <a:cubicBezTo>
                    <a:pt x="2509677" y="298082"/>
                    <a:pt x="2698862" y="11297"/>
                    <a:pt x="2834269" y="3437"/>
                  </a:cubicBezTo>
                  <a:cubicBezTo>
                    <a:pt x="2969676" y="-4423"/>
                    <a:pt x="3063273" y="204715"/>
                    <a:pt x="3152483" y="247461"/>
                  </a:cubicBezTo>
                  <a:cubicBezTo>
                    <a:pt x="3241693" y="290207"/>
                    <a:pt x="3328801" y="288312"/>
                    <a:pt x="3432475" y="285614"/>
                  </a:cubicBezTo>
                </a:path>
              </a:pathLst>
            </a:custGeom>
            <a:no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96" name="Line 62">
              <a:extLst>
                <a:ext uri="{FF2B5EF4-FFF2-40B4-BE49-F238E27FC236}">
                  <a16:creationId xmlns:a16="http://schemas.microsoft.com/office/drawing/2014/main" id="{E758B39E-1EDC-4DF2-8F0B-B24DB7CE8FB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3808" y="6156285"/>
              <a:ext cx="353244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endParaRPr lang="ja-JP" altLang="en-US" i="1">
                <a:solidFill>
                  <a:srgbClr val="000000"/>
                </a:solidFill>
                <a:ea typeface="ＭＳ Ｐゴシック" pitchFamily="50" charset="-128"/>
              </a:endParaRPr>
            </a:p>
          </p:txBody>
        </p:sp>
        <p:sp>
          <p:nvSpPr>
            <p:cNvPr id="97" name="フリーフォーム: 図形 96">
              <a:extLst>
                <a:ext uri="{FF2B5EF4-FFF2-40B4-BE49-F238E27FC236}">
                  <a16:creationId xmlns:a16="http://schemas.microsoft.com/office/drawing/2014/main" id="{5B94D538-07C6-4942-A78E-C27811FCB1D9}"/>
                </a:ext>
              </a:extLst>
            </p:cNvPr>
            <p:cNvSpPr/>
            <p:nvPr/>
          </p:nvSpPr>
          <p:spPr bwMode="auto">
            <a:xfrm flipV="1">
              <a:off x="5249537" y="5828442"/>
              <a:ext cx="3325275" cy="697192"/>
            </a:xfrm>
            <a:custGeom>
              <a:avLst/>
              <a:gdLst>
                <a:gd name="connsiteX0" fmla="*/ 0 w 3445727"/>
                <a:gd name="connsiteY0" fmla="*/ 279850 h 289824"/>
                <a:gd name="connsiteX1" fmla="*/ 390293 w 3445727"/>
                <a:gd name="connsiteY1" fmla="*/ 257548 h 289824"/>
                <a:gd name="connsiteX2" fmla="*/ 501805 w 3445727"/>
                <a:gd name="connsiteY2" fmla="*/ 12221 h 289824"/>
                <a:gd name="connsiteX3" fmla="*/ 892098 w 3445727"/>
                <a:gd name="connsiteY3" fmla="*/ 34523 h 289824"/>
                <a:gd name="connsiteX4" fmla="*/ 2910469 w 3445727"/>
                <a:gd name="connsiteY4" fmla="*/ 12221 h 289824"/>
                <a:gd name="connsiteX5" fmla="*/ 3155796 w 3445727"/>
                <a:gd name="connsiteY5" fmla="*/ 246396 h 289824"/>
                <a:gd name="connsiteX6" fmla="*/ 3445727 w 3445727"/>
                <a:gd name="connsiteY6" fmla="*/ 268699 h 289824"/>
                <a:gd name="connsiteX0" fmla="*/ 0 w 3445727"/>
                <a:gd name="connsiteY0" fmla="*/ 287268 h 297242"/>
                <a:gd name="connsiteX1" fmla="*/ 390293 w 3445727"/>
                <a:gd name="connsiteY1" fmla="*/ 264966 h 297242"/>
                <a:gd name="connsiteX2" fmla="*/ 501805 w 3445727"/>
                <a:gd name="connsiteY2" fmla="*/ 19639 h 297242"/>
                <a:gd name="connsiteX3" fmla="*/ 1435438 w 3445727"/>
                <a:gd name="connsiteY3" fmla="*/ 15436 h 297242"/>
                <a:gd name="connsiteX4" fmla="*/ 2910469 w 3445727"/>
                <a:gd name="connsiteY4" fmla="*/ 19639 h 297242"/>
                <a:gd name="connsiteX5" fmla="*/ 3155796 w 3445727"/>
                <a:gd name="connsiteY5" fmla="*/ 253814 h 297242"/>
                <a:gd name="connsiteX6" fmla="*/ 3445727 w 3445727"/>
                <a:gd name="connsiteY6" fmla="*/ 276117 h 297242"/>
                <a:gd name="connsiteX0" fmla="*/ 0 w 3445727"/>
                <a:gd name="connsiteY0" fmla="*/ 287268 h 297242"/>
                <a:gd name="connsiteX1" fmla="*/ 390293 w 3445727"/>
                <a:gd name="connsiteY1" fmla="*/ 264966 h 297242"/>
                <a:gd name="connsiteX2" fmla="*/ 498492 w 3445727"/>
                <a:gd name="connsiteY2" fmla="*/ 19639 h 297242"/>
                <a:gd name="connsiteX3" fmla="*/ 1435438 w 3445727"/>
                <a:gd name="connsiteY3" fmla="*/ 15436 h 297242"/>
                <a:gd name="connsiteX4" fmla="*/ 2910469 w 3445727"/>
                <a:gd name="connsiteY4" fmla="*/ 19639 h 297242"/>
                <a:gd name="connsiteX5" fmla="*/ 3155796 w 3445727"/>
                <a:gd name="connsiteY5" fmla="*/ 253814 h 297242"/>
                <a:gd name="connsiteX6" fmla="*/ 3445727 w 3445727"/>
                <a:gd name="connsiteY6" fmla="*/ 276117 h 297242"/>
                <a:gd name="connsiteX0" fmla="*/ 0 w 3445727"/>
                <a:gd name="connsiteY0" fmla="*/ 288002 h 302853"/>
                <a:gd name="connsiteX1" fmla="*/ 274336 w 3445727"/>
                <a:gd name="connsiteY1" fmla="*/ 275640 h 302853"/>
                <a:gd name="connsiteX2" fmla="*/ 498492 w 3445727"/>
                <a:gd name="connsiteY2" fmla="*/ 20373 h 302853"/>
                <a:gd name="connsiteX3" fmla="*/ 1435438 w 3445727"/>
                <a:gd name="connsiteY3" fmla="*/ 16170 h 302853"/>
                <a:gd name="connsiteX4" fmla="*/ 2910469 w 3445727"/>
                <a:gd name="connsiteY4" fmla="*/ 20373 h 302853"/>
                <a:gd name="connsiteX5" fmla="*/ 3155796 w 3445727"/>
                <a:gd name="connsiteY5" fmla="*/ 254548 h 302853"/>
                <a:gd name="connsiteX6" fmla="*/ 3445727 w 3445727"/>
                <a:gd name="connsiteY6" fmla="*/ 276851 h 302853"/>
                <a:gd name="connsiteX0" fmla="*/ 0 w 3445727"/>
                <a:gd name="connsiteY0" fmla="*/ 288002 h 302853"/>
                <a:gd name="connsiteX1" fmla="*/ 274336 w 3445727"/>
                <a:gd name="connsiteY1" fmla="*/ 275640 h 302853"/>
                <a:gd name="connsiteX2" fmla="*/ 498492 w 3445727"/>
                <a:gd name="connsiteY2" fmla="*/ 20373 h 302853"/>
                <a:gd name="connsiteX3" fmla="*/ 1435438 w 3445727"/>
                <a:gd name="connsiteY3" fmla="*/ 16170 h 302853"/>
                <a:gd name="connsiteX4" fmla="*/ 2910469 w 3445727"/>
                <a:gd name="connsiteY4" fmla="*/ 20373 h 302853"/>
                <a:gd name="connsiteX5" fmla="*/ 3218744 w 3445727"/>
                <a:gd name="connsiteY5" fmla="*/ 264487 h 302853"/>
                <a:gd name="connsiteX6" fmla="*/ 3445727 w 3445727"/>
                <a:gd name="connsiteY6" fmla="*/ 276851 h 302853"/>
                <a:gd name="connsiteX0" fmla="*/ 0 w 3439101"/>
                <a:gd name="connsiteY0" fmla="*/ 288002 h 302853"/>
                <a:gd name="connsiteX1" fmla="*/ 274336 w 3439101"/>
                <a:gd name="connsiteY1" fmla="*/ 275640 h 302853"/>
                <a:gd name="connsiteX2" fmla="*/ 498492 w 3439101"/>
                <a:gd name="connsiteY2" fmla="*/ 20373 h 302853"/>
                <a:gd name="connsiteX3" fmla="*/ 1435438 w 3439101"/>
                <a:gd name="connsiteY3" fmla="*/ 16170 h 302853"/>
                <a:gd name="connsiteX4" fmla="*/ 2910469 w 3439101"/>
                <a:gd name="connsiteY4" fmla="*/ 20373 h 302853"/>
                <a:gd name="connsiteX5" fmla="*/ 3218744 w 3439101"/>
                <a:gd name="connsiteY5" fmla="*/ 264487 h 302853"/>
                <a:gd name="connsiteX6" fmla="*/ 3439101 w 3439101"/>
                <a:gd name="connsiteY6" fmla="*/ 296729 h 302853"/>
                <a:gd name="connsiteX0" fmla="*/ 0 w 3439101"/>
                <a:gd name="connsiteY0" fmla="*/ 289695 h 304546"/>
                <a:gd name="connsiteX1" fmla="*/ 274336 w 3439101"/>
                <a:gd name="connsiteY1" fmla="*/ 277333 h 304546"/>
                <a:gd name="connsiteX2" fmla="*/ 498492 w 3439101"/>
                <a:gd name="connsiteY2" fmla="*/ 22066 h 304546"/>
                <a:gd name="connsiteX3" fmla="*/ 1435438 w 3439101"/>
                <a:gd name="connsiteY3" fmla="*/ 17863 h 304546"/>
                <a:gd name="connsiteX4" fmla="*/ 2840895 w 3439101"/>
                <a:gd name="connsiteY4" fmla="*/ 18753 h 304546"/>
                <a:gd name="connsiteX5" fmla="*/ 3218744 w 3439101"/>
                <a:gd name="connsiteY5" fmla="*/ 266180 h 304546"/>
                <a:gd name="connsiteX6" fmla="*/ 3439101 w 3439101"/>
                <a:gd name="connsiteY6" fmla="*/ 298422 h 304546"/>
                <a:gd name="connsiteX0" fmla="*/ 0 w 3439101"/>
                <a:gd name="connsiteY0" fmla="*/ 290186 h 306623"/>
                <a:gd name="connsiteX1" fmla="*/ 274336 w 3439101"/>
                <a:gd name="connsiteY1" fmla="*/ 277824 h 306623"/>
                <a:gd name="connsiteX2" fmla="*/ 498492 w 3439101"/>
                <a:gd name="connsiteY2" fmla="*/ 22557 h 306623"/>
                <a:gd name="connsiteX3" fmla="*/ 1435438 w 3439101"/>
                <a:gd name="connsiteY3" fmla="*/ 18354 h 306623"/>
                <a:gd name="connsiteX4" fmla="*/ 2840895 w 3439101"/>
                <a:gd name="connsiteY4" fmla="*/ 19244 h 306623"/>
                <a:gd name="connsiteX5" fmla="*/ 3172361 w 3439101"/>
                <a:gd name="connsiteY5" fmla="*/ 273298 h 306623"/>
                <a:gd name="connsiteX6" fmla="*/ 3439101 w 3439101"/>
                <a:gd name="connsiteY6" fmla="*/ 298913 h 306623"/>
                <a:gd name="connsiteX0" fmla="*/ 0 w 3439101"/>
                <a:gd name="connsiteY0" fmla="*/ 290186 h 306623"/>
                <a:gd name="connsiteX1" fmla="*/ 280962 w 3439101"/>
                <a:gd name="connsiteY1" fmla="*/ 251319 h 306623"/>
                <a:gd name="connsiteX2" fmla="*/ 498492 w 3439101"/>
                <a:gd name="connsiteY2" fmla="*/ 22557 h 306623"/>
                <a:gd name="connsiteX3" fmla="*/ 1435438 w 3439101"/>
                <a:gd name="connsiteY3" fmla="*/ 18354 h 306623"/>
                <a:gd name="connsiteX4" fmla="*/ 2840895 w 3439101"/>
                <a:gd name="connsiteY4" fmla="*/ 19244 h 306623"/>
                <a:gd name="connsiteX5" fmla="*/ 3172361 w 3439101"/>
                <a:gd name="connsiteY5" fmla="*/ 273298 h 306623"/>
                <a:gd name="connsiteX6" fmla="*/ 3439101 w 3439101"/>
                <a:gd name="connsiteY6" fmla="*/ 298913 h 306623"/>
                <a:gd name="connsiteX0" fmla="*/ 0 w 3439101"/>
                <a:gd name="connsiteY0" fmla="*/ 298736 h 315173"/>
                <a:gd name="connsiteX1" fmla="*/ 280962 w 3439101"/>
                <a:gd name="connsiteY1" fmla="*/ 259869 h 315173"/>
                <a:gd name="connsiteX2" fmla="*/ 498492 w 3439101"/>
                <a:gd name="connsiteY2" fmla="*/ 31107 h 315173"/>
                <a:gd name="connsiteX3" fmla="*/ 1823064 w 3439101"/>
                <a:gd name="connsiteY3" fmla="*/ 7026 h 315173"/>
                <a:gd name="connsiteX4" fmla="*/ 2840895 w 3439101"/>
                <a:gd name="connsiteY4" fmla="*/ 27794 h 315173"/>
                <a:gd name="connsiteX5" fmla="*/ 3172361 w 3439101"/>
                <a:gd name="connsiteY5" fmla="*/ 281848 h 315173"/>
                <a:gd name="connsiteX6" fmla="*/ 3439101 w 3439101"/>
                <a:gd name="connsiteY6" fmla="*/ 307463 h 315173"/>
                <a:gd name="connsiteX0" fmla="*/ 0 w 3439101"/>
                <a:gd name="connsiteY0" fmla="*/ 299085 h 315522"/>
                <a:gd name="connsiteX1" fmla="*/ 280962 w 3439101"/>
                <a:gd name="connsiteY1" fmla="*/ 260218 h 315522"/>
                <a:gd name="connsiteX2" fmla="*/ 597884 w 3439101"/>
                <a:gd name="connsiteY2" fmla="*/ 24830 h 315522"/>
                <a:gd name="connsiteX3" fmla="*/ 1823064 w 3439101"/>
                <a:gd name="connsiteY3" fmla="*/ 7375 h 315522"/>
                <a:gd name="connsiteX4" fmla="*/ 2840895 w 3439101"/>
                <a:gd name="connsiteY4" fmla="*/ 28143 h 315522"/>
                <a:gd name="connsiteX5" fmla="*/ 3172361 w 3439101"/>
                <a:gd name="connsiteY5" fmla="*/ 282197 h 315522"/>
                <a:gd name="connsiteX6" fmla="*/ 3439101 w 3439101"/>
                <a:gd name="connsiteY6" fmla="*/ 307812 h 315522"/>
                <a:gd name="connsiteX0" fmla="*/ 0 w 3439101"/>
                <a:gd name="connsiteY0" fmla="*/ 299528 h 315965"/>
                <a:gd name="connsiteX1" fmla="*/ 294214 w 3439101"/>
                <a:gd name="connsiteY1" fmla="*/ 267287 h 315965"/>
                <a:gd name="connsiteX2" fmla="*/ 597884 w 3439101"/>
                <a:gd name="connsiteY2" fmla="*/ 25273 h 315965"/>
                <a:gd name="connsiteX3" fmla="*/ 1823064 w 3439101"/>
                <a:gd name="connsiteY3" fmla="*/ 7818 h 315965"/>
                <a:gd name="connsiteX4" fmla="*/ 2840895 w 3439101"/>
                <a:gd name="connsiteY4" fmla="*/ 28586 h 315965"/>
                <a:gd name="connsiteX5" fmla="*/ 3172361 w 3439101"/>
                <a:gd name="connsiteY5" fmla="*/ 282640 h 315965"/>
                <a:gd name="connsiteX6" fmla="*/ 3439101 w 3439101"/>
                <a:gd name="connsiteY6" fmla="*/ 308255 h 315965"/>
                <a:gd name="connsiteX0" fmla="*/ 0 w 3439101"/>
                <a:gd name="connsiteY0" fmla="*/ 317847 h 334284"/>
                <a:gd name="connsiteX1" fmla="*/ 294214 w 3439101"/>
                <a:gd name="connsiteY1" fmla="*/ 285606 h 334284"/>
                <a:gd name="connsiteX2" fmla="*/ 597884 w 3439101"/>
                <a:gd name="connsiteY2" fmla="*/ 43592 h 334284"/>
                <a:gd name="connsiteX3" fmla="*/ 968438 w 3439101"/>
                <a:gd name="connsiteY3" fmla="*/ 328059 h 334284"/>
                <a:gd name="connsiteX4" fmla="*/ 1823064 w 3439101"/>
                <a:gd name="connsiteY4" fmla="*/ 26137 h 334284"/>
                <a:gd name="connsiteX5" fmla="*/ 2840895 w 3439101"/>
                <a:gd name="connsiteY5" fmla="*/ 46905 h 334284"/>
                <a:gd name="connsiteX6" fmla="*/ 3172361 w 3439101"/>
                <a:gd name="connsiteY6" fmla="*/ 300959 h 334284"/>
                <a:gd name="connsiteX7" fmla="*/ 3439101 w 3439101"/>
                <a:gd name="connsiteY7" fmla="*/ 326574 h 334284"/>
                <a:gd name="connsiteX0" fmla="*/ 0 w 3439101"/>
                <a:gd name="connsiteY0" fmla="*/ 291717 h 311989"/>
                <a:gd name="connsiteX1" fmla="*/ 294214 w 3439101"/>
                <a:gd name="connsiteY1" fmla="*/ 259476 h 311989"/>
                <a:gd name="connsiteX2" fmla="*/ 597884 w 3439101"/>
                <a:gd name="connsiteY2" fmla="*/ 17462 h 311989"/>
                <a:gd name="connsiteX3" fmla="*/ 968438 w 3439101"/>
                <a:gd name="connsiteY3" fmla="*/ 301929 h 311989"/>
                <a:gd name="connsiteX4" fmla="*/ 1823064 w 3439101"/>
                <a:gd name="connsiteY4" fmla="*/ 7 h 311989"/>
                <a:gd name="connsiteX5" fmla="*/ 2346665 w 3439101"/>
                <a:gd name="connsiteY5" fmla="*/ 311959 h 311989"/>
                <a:gd name="connsiteX6" fmla="*/ 2840895 w 3439101"/>
                <a:gd name="connsiteY6" fmla="*/ 20775 h 311989"/>
                <a:gd name="connsiteX7" fmla="*/ 3172361 w 3439101"/>
                <a:gd name="connsiteY7" fmla="*/ 274829 h 311989"/>
                <a:gd name="connsiteX8" fmla="*/ 3439101 w 3439101"/>
                <a:gd name="connsiteY8" fmla="*/ 300444 h 311989"/>
                <a:gd name="connsiteX0" fmla="*/ 0 w 3439101"/>
                <a:gd name="connsiteY0" fmla="*/ 274436 h 294708"/>
                <a:gd name="connsiteX1" fmla="*/ 294214 w 3439101"/>
                <a:gd name="connsiteY1" fmla="*/ 242195 h 294708"/>
                <a:gd name="connsiteX2" fmla="*/ 597884 w 3439101"/>
                <a:gd name="connsiteY2" fmla="*/ 181 h 294708"/>
                <a:gd name="connsiteX3" fmla="*/ 968438 w 3439101"/>
                <a:gd name="connsiteY3" fmla="*/ 284648 h 294708"/>
                <a:gd name="connsiteX4" fmla="*/ 1667351 w 3439101"/>
                <a:gd name="connsiteY4" fmla="*/ 291143 h 294708"/>
                <a:gd name="connsiteX5" fmla="*/ 2346665 w 3439101"/>
                <a:gd name="connsiteY5" fmla="*/ 294678 h 294708"/>
                <a:gd name="connsiteX6" fmla="*/ 2840895 w 3439101"/>
                <a:gd name="connsiteY6" fmla="*/ 3494 h 294708"/>
                <a:gd name="connsiteX7" fmla="*/ 3172361 w 3439101"/>
                <a:gd name="connsiteY7" fmla="*/ 257548 h 294708"/>
                <a:gd name="connsiteX8" fmla="*/ 3439101 w 3439101"/>
                <a:gd name="connsiteY8" fmla="*/ 283163 h 294708"/>
                <a:gd name="connsiteX0" fmla="*/ 0 w 3439101"/>
                <a:gd name="connsiteY0" fmla="*/ 274379 h 294651"/>
                <a:gd name="connsiteX1" fmla="*/ 294214 w 3439101"/>
                <a:gd name="connsiteY1" fmla="*/ 242138 h 294651"/>
                <a:gd name="connsiteX2" fmla="*/ 597884 w 3439101"/>
                <a:gd name="connsiteY2" fmla="*/ 124 h 294651"/>
                <a:gd name="connsiteX3" fmla="*/ 1087708 w 3439101"/>
                <a:gd name="connsiteY3" fmla="*/ 277069 h 294651"/>
                <a:gd name="connsiteX4" fmla="*/ 1667351 w 3439101"/>
                <a:gd name="connsiteY4" fmla="*/ 291086 h 294651"/>
                <a:gd name="connsiteX5" fmla="*/ 2346665 w 3439101"/>
                <a:gd name="connsiteY5" fmla="*/ 294621 h 294651"/>
                <a:gd name="connsiteX6" fmla="*/ 2840895 w 3439101"/>
                <a:gd name="connsiteY6" fmla="*/ 3437 h 294651"/>
                <a:gd name="connsiteX7" fmla="*/ 3172361 w 3439101"/>
                <a:gd name="connsiteY7" fmla="*/ 257491 h 294651"/>
                <a:gd name="connsiteX8" fmla="*/ 3439101 w 3439101"/>
                <a:gd name="connsiteY8" fmla="*/ 283106 h 294651"/>
                <a:gd name="connsiteX0" fmla="*/ 0 w 3432475"/>
                <a:gd name="connsiteY0" fmla="*/ 284409 h 294651"/>
                <a:gd name="connsiteX1" fmla="*/ 287588 w 3432475"/>
                <a:gd name="connsiteY1" fmla="*/ 242138 h 294651"/>
                <a:gd name="connsiteX2" fmla="*/ 591258 w 3432475"/>
                <a:gd name="connsiteY2" fmla="*/ 124 h 294651"/>
                <a:gd name="connsiteX3" fmla="*/ 1081082 w 3432475"/>
                <a:gd name="connsiteY3" fmla="*/ 277069 h 294651"/>
                <a:gd name="connsiteX4" fmla="*/ 1660725 w 3432475"/>
                <a:gd name="connsiteY4" fmla="*/ 291086 h 294651"/>
                <a:gd name="connsiteX5" fmla="*/ 2340039 w 3432475"/>
                <a:gd name="connsiteY5" fmla="*/ 294621 h 294651"/>
                <a:gd name="connsiteX6" fmla="*/ 2834269 w 3432475"/>
                <a:gd name="connsiteY6" fmla="*/ 3437 h 294651"/>
                <a:gd name="connsiteX7" fmla="*/ 3165735 w 3432475"/>
                <a:gd name="connsiteY7" fmla="*/ 257491 h 294651"/>
                <a:gd name="connsiteX8" fmla="*/ 3432475 w 3432475"/>
                <a:gd name="connsiteY8" fmla="*/ 283106 h 294651"/>
                <a:gd name="connsiteX0" fmla="*/ 0 w 3432475"/>
                <a:gd name="connsiteY0" fmla="*/ 284409 h 294651"/>
                <a:gd name="connsiteX1" fmla="*/ 287588 w 3432475"/>
                <a:gd name="connsiteY1" fmla="*/ 242138 h 294651"/>
                <a:gd name="connsiteX2" fmla="*/ 591258 w 3432475"/>
                <a:gd name="connsiteY2" fmla="*/ 124 h 294651"/>
                <a:gd name="connsiteX3" fmla="*/ 1081082 w 3432475"/>
                <a:gd name="connsiteY3" fmla="*/ 277069 h 294651"/>
                <a:gd name="connsiteX4" fmla="*/ 1660725 w 3432475"/>
                <a:gd name="connsiteY4" fmla="*/ 291086 h 294651"/>
                <a:gd name="connsiteX5" fmla="*/ 2340039 w 3432475"/>
                <a:gd name="connsiteY5" fmla="*/ 294621 h 294651"/>
                <a:gd name="connsiteX6" fmla="*/ 2834269 w 3432475"/>
                <a:gd name="connsiteY6" fmla="*/ 3437 h 294651"/>
                <a:gd name="connsiteX7" fmla="*/ 3165735 w 3432475"/>
                <a:gd name="connsiteY7" fmla="*/ 257491 h 294651"/>
                <a:gd name="connsiteX8" fmla="*/ 3432475 w 3432475"/>
                <a:gd name="connsiteY8" fmla="*/ 285614 h 294651"/>
                <a:gd name="connsiteX0" fmla="*/ 0 w 3432475"/>
                <a:gd name="connsiteY0" fmla="*/ 284409 h 294651"/>
                <a:gd name="connsiteX1" fmla="*/ 287588 w 3432475"/>
                <a:gd name="connsiteY1" fmla="*/ 242138 h 294651"/>
                <a:gd name="connsiteX2" fmla="*/ 591258 w 3432475"/>
                <a:gd name="connsiteY2" fmla="*/ 124 h 294651"/>
                <a:gd name="connsiteX3" fmla="*/ 1081082 w 3432475"/>
                <a:gd name="connsiteY3" fmla="*/ 277069 h 294651"/>
                <a:gd name="connsiteX4" fmla="*/ 1660725 w 3432475"/>
                <a:gd name="connsiteY4" fmla="*/ 291086 h 294651"/>
                <a:gd name="connsiteX5" fmla="*/ 2340039 w 3432475"/>
                <a:gd name="connsiteY5" fmla="*/ 294621 h 294651"/>
                <a:gd name="connsiteX6" fmla="*/ 2834269 w 3432475"/>
                <a:gd name="connsiteY6" fmla="*/ 3437 h 294651"/>
                <a:gd name="connsiteX7" fmla="*/ 3165735 w 3432475"/>
                <a:gd name="connsiteY7" fmla="*/ 257491 h 294651"/>
                <a:gd name="connsiteX8" fmla="*/ 3432475 w 3432475"/>
                <a:gd name="connsiteY8" fmla="*/ 285614 h 294651"/>
                <a:gd name="connsiteX0" fmla="*/ 0 w 3432475"/>
                <a:gd name="connsiteY0" fmla="*/ 284409 h 294652"/>
                <a:gd name="connsiteX1" fmla="*/ 287588 w 3432475"/>
                <a:gd name="connsiteY1" fmla="*/ 242138 h 294652"/>
                <a:gd name="connsiteX2" fmla="*/ 591258 w 3432475"/>
                <a:gd name="connsiteY2" fmla="*/ 124 h 294652"/>
                <a:gd name="connsiteX3" fmla="*/ 1081082 w 3432475"/>
                <a:gd name="connsiteY3" fmla="*/ 277069 h 294652"/>
                <a:gd name="connsiteX4" fmla="*/ 1660725 w 3432475"/>
                <a:gd name="connsiteY4" fmla="*/ 291086 h 294652"/>
                <a:gd name="connsiteX5" fmla="*/ 2340039 w 3432475"/>
                <a:gd name="connsiteY5" fmla="*/ 294621 h 294652"/>
                <a:gd name="connsiteX6" fmla="*/ 2834269 w 3432475"/>
                <a:gd name="connsiteY6" fmla="*/ 3437 h 294652"/>
                <a:gd name="connsiteX7" fmla="*/ 3152483 w 3432475"/>
                <a:gd name="connsiteY7" fmla="*/ 247461 h 294652"/>
                <a:gd name="connsiteX8" fmla="*/ 3432475 w 3432475"/>
                <a:gd name="connsiteY8" fmla="*/ 285614 h 294652"/>
                <a:gd name="connsiteX0" fmla="*/ 0 w 3432475"/>
                <a:gd name="connsiteY0" fmla="*/ 284409 h 472577"/>
                <a:gd name="connsiteX1" fmla="*/ 287588 w 3432475"/>
                <a:gd name="connsiteY1" fmla="*/ 242138 h 472577"/>
                <a:gd name="connsiteX2" fmla="*/ 591258 w 3432475"/>
                <a:gd name="connsiteY2" fmla="*/ 124 h 472577"/>
                <a:gd name="connsiteX3" fmla="*/ 1081082 w 3432475"/>
                <a:gd name="connsiteY3" fmla="*/ 277069 h 472577"/>
                <a:gd name="connsiteX4" fmla="*/ 1660725 w 3432475"/>
                <a:gd name="connsiteY4" fmla="*/ 291086 h 472577"/>
                <a:gd name="connsiteX5" fmla="*/ 2340039 w 3432475"/>
                <a:gd name="connsiteY5" fmla="*/ 294621 h 472577"/>
                <a:gd name="connsiteX6" fmla="*/ 2864086 w 3432475"/>
                <a:gd name="connsiteY6" fmla="*/ 472330 h 472577"/>
                <a:gd name="connsiteX7" fmla="*/ 3152483 w 3432475"/>
                <a:gd name="connsiteY7" fmla="*/ 247461 h 472577"/>
                <a:gd name="connsiteX8" fmla="*/ 3432475 w 3432475"/>
                <a:gd name="connsiteY8" fmla="*/ 285614 h 472577"/>
                <a:gd name="connsiteX0" fmla="*/ 0 w 3432475"/>
                <a:gd name="connsiteY0" fmla="*/ 284409 h 472397"/>
                <a:gd name="connsiteX1" fmla="*/ 287588 w 3432475"/>
                <a:gd name="connsiteY1" fmla="*/ 242138 h 472397"/>
                <a:gd name="connsiteX2" fmla="*/ 591258 w 3432475"/>
                <a:gd name="connsiteY2" fmla="*/ 124 h 472397"/>
                <a:gd name="connsiteX3" fmla="*/ 1081082 w 3432475"/>
                <a:gd name="connsiteY3" fmla="*/ 277069 h 472397"/>
                <a:gd name="connsiteX4" fmla="*/ 1660725 w 3432475"/>
                <a:gd name="connsiteY4" fmla="*/ 291086 h 472397"/>
                <a:gd name="connsiteX5" fmla="*/ 2340039 w 3432475"/>
                <a:gd name="connsiteY5" fmla="*/ 294621 h 472397"/>
                <a:gd name="connsiteX6" fmla="*/ 2864086 w 3432475"/>
                <a:gd name="connsiteY6" fmla="*/ 472330 h 472397"/>
                <a:gd name="connsiteX7" fmla="*/ 3132605 w 3432475"/>
                <a:gd name="connsiteY7" fmla="*/ 320178 h 472397"/>
                <a:gd name="connsiteX8" fmla="*/ 3432475 w 3432475"/>
                <a:gd name="connsiteY8" fmla="*/ 285614 h 472397"/>
                <a:gd name="connsiteX0" fmla="*/ 0 w 3432475"/>
                <a:gd name="connsiteY0" fmla="*/ 284409 h 472435"/>
                <a:gd name="connsiteX1" fmla="*/ 287588 w 3432475"/>
                <a:gd name="connsiteY1" fmla="*/ 242138 h 472435"/>
                <a:gd name="connsiteX2" fmla="*/ 591258 w 3432475"/>
                <a:gd name="connsiteY2" fmla="*/ 124 h 472435"/>
                <a:gd name="connsiteX3" fmla="*/ 1081082 w 3432475"/>
                <a:gd name="connsiteY3" fmla="*/ 277069 h 472435"/>
                <a:gd name="connsiteX4" fmla="*/ 1660725 w 3432475"/>
                <a:gd name="connsiteY4" fmla="*/ 291086 h 472435"/>
                <a:gd name="connsiteX5" fmla="*/ 2340039 w 3432475"/>
                <a:gd name="connsiteY5" fmla="*/ 294621 h 472435"/>
                <a:gd name="connsiteX6" fmla="*/ 2864086 w 3432475"/>
                <a:gd name="connsiteY6" fmla="*/ 472330 h 472435"/>
                <a:gd name="connsiteX7" fmla="*/ 3132605 w 3432475"/>
                <a:gd name="connsiteY7" fmla="*/ 320178 h 472435"/>
                <a:gd name="connsiteX8" fmla="*/ 3432475 w 3432475"/>
                <a:gd name="connsiteY8" fmla="*/ 285614 h 472435"/>
                <a:gd name="connsiteX0" fmla="*/ 0 w 3432475"/>
                <a:gd name="connsiteY0" fmla="*/ 284409 h 527572"/>
                <a:gd name="connsiteX1" fmla="*/ 287588 w 3432475"/>
                <a:gd name="connsiteY1" fmla="*/ 242138 h 527572"/>
                <a:gd name="connsiteX2" fmla="*/ 591258 w 3432475"/>
                <a:gd name="connsiteY2" fmla="*/ 124 h 527572"/>
                <a:gd name="connsiteX3" fmla="*/ 1081082 w 3432475"/>
                <a:gd name="connsiteY3" fmla="*/ 277069 h 527572"/>
                <a:gd name="connsiteX4" fmla="*/ 1660725 w 3432475"/>
                <a:gd name="connsiteY4" fmla="*/ 291086 h 527572"/>
                <a:gd name="connsiteX5" fmla="*/ 2340039 w 3432475"/>
                <a:gd name="connsiteY5" fmla="*/ 294621 h 527572"/>
                <a:gd name="connsiteX6" fmla="*/ 2860773 w 3432475"/>
                <a:gd name="connsiteY6" fmla="*/ 527494 h 527572"/>
                <a:gd name="connsiteX7" fmla="*/ 3132605 w 3432475"/>
                <a:gd name="connsiteY7" fmla="*/ 320178 h 527572"/>
                <a:gd name="connsiteX8" fmla="*/ 3432475 w 3432475"/>
                <a:gd name="connsiteY8" fmla="*/ 285614 h 527572"/>
                <a:gd name="connsiteX0" fmla="*/ 0 w 3432475"/>
                <a:gd name="connsiteY0" fmla="*/ 284409 h 527572"/>
                <a:gd name="connsiteX1" fmla="*/ 287588 w 3432475"/>
                <a:gd name="connsiteY1" fmla="*/ 242138 h 527572"/>
                <a:gd name="connsiteX2" fmla="*/ 591258 w 3432475"/>
                <a:gd name="connsiteY2" fmla="*/ 124 h 527572"/>
                <a:gd name="connsiteX3" fmla="*/ 1081082 w 3432475"/>
                <a:gd name="connsiteY3" fmla="*/ 277069 h 527572"/>
                <a:gd name="connsiteX4" fmla="*/ 1660725 w 3432475"/>
                <a:gd name="connsiteY4" fmla="*/ 291086 h 527572"/>
                <a:gd name="connsiteX5" fmla="*/ 2340039 w 3432475"/>
                <a:gd name="connsiteY5" fmla="*/ 294621 h 527572"/>
                <a:gd name="connsiteX6" fmla="*/ 2860773 w 3432475"/>
                <a:gd name="connsiteY6" fmla="*/ 527494 h 527572"/>
                <a:gd name="connsiteX7" fmla="*/ 3162422 w 3432475"/>
                <a:gd name="connsiteY7" fmla="*/ 320178 h 527572"/>
                <a:gd name="connsiteX8" fmla="*/ 3432475 w 3432475"/>
                <a:gd name="connsiteY8" fmla="*/ 285614 h 527572"/>
                <a:gd name="connsiteX0" fmla="*/ 0 w 3432475"/>
                <a:gd name="connsiteY0" fmla="*/ 284409 h 527544"/>
                <a:gd name="connsiteX1" fmla="*/ 287588 w 3432475"/>
                <a:gd name="connsiteY1" fmla="*/ 242138 h 527544"/>
                <a:gd name="connsiteX2" fmla="*/ 591258 w 3432475"/>
                <a:gd name="connsiteY2" fmla="*/ 124 h 527544"/>
                <a:gd name="connsiteX3" fmla="*/ 1081082 w 3432475"/>
                <a:gd name="connsiteY3" fmla="*/ 277069 h 527544"/>
                <a:gd name="connsiteX4" fmla="*/ 1660725 w 3432475"/>
                <a:gd name="connsiteY4" fmla="*/ 291086 h 527544"/>
                <a:gd name="connsiteX5" fmla="*/ 2389735 w 3432475"/>
                <a:gd name="connsiteY5" fmla="*/ 299636 h 527544"/>
                <a:gd name="connsiteX6" fmla="*/ 2860773 w 3432475"/>
                <a:gd name="connsiteY6" fmla="*/ 527494 h 527544"/>
                <a:gd name="connsiteX7" fmla="*/ 3162422 w 3432475"/>
                <a:gd name="connsiteY7" fmla="*/ 320178 h 527544"/>
                <a:gd name="connsiteX8" fmla="*/ 3432475 w 3432475"/>
                <a:gd name="connsiteY8" fmla="*/ 285614 h 527544"/>
                <a:gd name="connsiteX0" fmla="*/ 0 w 3432475"/>
                <a:gd name="connsiteY0" fmla="*/ 284409 h 527664"/>
                <a:gd name="connsiteX1" fmla="*/ 287588 w 3432475"/>
                <a:gd name="connsiteY1" fmla="*/ 242138 h 527664"/>
                <a:gd name="connsiteX2" fmla="*/ 591258 w 3432475"/>
                <a:gd name="connsiteY2" fmla="*/ 124 h 527664"/>
                <a:gd name="connsiteX3" fmla="*/ 1081082 w 3432475"/>
                <a:gd name="connsiteY3" fmla="*/ 277069 h 527664"/>
                <a:gd name="connsiteX4" fmla="*/ 1660725 w 3432475"/>
                <a:gd name="connsiteY4" fmla="*/ 291086 h 527664"/>
                <a:gd name="connsiteX5" fmla="*/ 2393048 w 3432475"/>
                <a:gd name="connsiteY5" fmla="*/ 282084 h 527664"/>
                <a:gd name="connsiteX6" fmla="*/ 2860773 w 3432475"/>
                <a:gd name="connsiteY6" fmla="*/ 527494 h 527664"/>
                <a:gd name="connsiteX7" fmla="*/ 3162422 w 3432475"/>
                <a:gd name="connsiteY7" fmla="*/ 320178 h 527664"/>
                <a:gd name="connsiteX8" fmla="*/ 3432475 w 3432475"/>
                <a:gd name="connsiteY8" fmla="*/ 285614 h 5276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432475" h="527664">
                  <a:moveTo>
                    <a:pt x="0" y="284409"/>
                  </a:moveTo>
                  <a:cubicBezTo>
                    <a:pt x="153329" y="295560"/>
                    <a:pt x="189045" y="289519"/>
                    <a:pt x="287588" y="242138"/>
                  </a:cubicBezTo>
                  <a:cubicBezTo>
                    <a:pt x="386131" y="194757"/>
                    <a:pt x="459009" y="-5698"/>
                    <a:pt x="591258" y="124"/>
                  </a:cubicBezTo>
                  <a:cubicBezTo>
                    <a:pt x="723507" y="5946"/>
                    <a:pt x="876885" y="279978"/>
                    <a:pt x="1081082" y="277069"/>
                  </a:cubicBezTo>
                  <a:cubicBezTo>
                    <a:pt x="1274296" y="281741"/>
                    <a:pt x="1442064" y="290250"/>
                    <a:pt x="1660725" y="291086"/>
                  </a:cubicBezTo>
                  <a:lnTo>
                    <a:pt x="2393048" y="282084"/>
                  </a:lnTo>
                  <a:cubicBezTo>
                    <a:pt x="2562686" y="285545"/>
                    <a:pt x="2732544" y="521145"/>
                    <a:pt x="2860773" y="527494"/>
                  </a:cubicBezTo>
                  <a:cubicBezTo>
                    <a:pt x="2989002" y="533843"/>
                    <a:pt x="3067138" y="360491"/>
                    <a:pt x="3162422" y="320178"/>
                  </a:cubicBezTo>
                  <a:cubicBezTo>
                    <a:pt x="3257706" y="279865"/>
                    <a:pt x="3328801" y="288312"/>
                    <a:pt x="3432475" y="285614"/>
                  </a:cubicBezTo>
                </a:path>
              </a:pathLst>
            </a:custGeom>
            <a:no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98" name="テキスト ボックス 97">
              <a:extLst>
                <a:ext uri="{FF2B5EF4-FFF2-40B4-BE49-F238E27FC236}">
                  <a16:creationId xmlns:a16="http://schemas.microsoft.com/office/drawing/2014/main" id="{0F1FEE90-ADD2-4D26-B671-7C9429A8BB0F}"/>
                </a:ext>
              </a:extLst>
            </p:cNvPr>
            <p:cNvSpPr txBox="1"/>
            <p:nvPr/>
          </p:nvSpPr>
          <p:spPr>
            <a:xfrm>
              <a:off x="4731211" y="1643401"/>
              <a:ext cx="344873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ja-JP" dirty="0"/>
                <a:t>a</a:t>
              </a:r>
              <a:endParaRPr lang="ja-JP" altLang="en-US" dirty="0"/>
            </a:p>
          </p:txBody>
        </p:sp>
        <p:sp>
          <p:nvSpPr>
            <p:cNvPr id="99" name="テキスト ボックス 98">
              <a:extLst>
                <a:ext uri="{FF2B5EF4-FFF2-40B4-BE49-F238E27FC236}">
                  <a16:creationId xmlns:a16="http://schemas.microsoft.com/office/drawing/2014/main" id="{B5910038-C424-46FC-9B01-0D9DC79519E6}"/>
                </a:ext>
              </a:extLst>
            </p:cNvPr>
            <p:cNvSpPr txBox="1"/>
            <p:nvPr/>
          </p:nvSpPr>
          <p:spPr>
            <a:xfrm>
              <a:off x="4746069" y="2523115"/>
              <a:ext cx="344873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ja-JP" dirty="0"/>
                <a:t>b</a:t>
              </a:r>
              <a:endParaRPr lang="ja-JP" altLang="en-US" dirty="0"/>
            </a:p>
          </p:txBody>
        </p:sp>
        <p:sp>
          <p:nvSpPr>
            <p:cNvPr id="100" name="テキスト ボックス 99">
              <a:extLst>
                <a:ext uri="{FF2B5EF4-FFF2-40B4-BE49-F238E27FC236}">
                  <a16:creationId xmlns:a16="http://schemas.microsoft.com/office/drawing/2014/main" id="{6359DF60-0E4B-41A9-AD50-E75BDB5FF8CF}"/>
                </a:ext>
              </a:extLst>
            </p:cNvPr>
            <p:cNvSpPr txBox="1"/>
            <p:nvPr/>
          </p:nvSpPr>
          <p:spPr>
            <a:xfrm>
              <a:off x="4746070" y="3311439"/>
              <a:ext cx="344873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ja-JP" dirty="0"/>
                <a:t>c</a:t>
              </a:r>
              <a:endParaRPr lang="ja-JP" altLang="en-US" dirty="0"/>
            </a:p>
          </p:txBody>
        </p:sp>
        <p:sp>
          <p:nvSpPr>
            <p:cNvPr id="101" name="テキスト ボックス 100">
              <a:extLst>
                <a:ext uri="{FF2B5EF4-FFF2-40B4-BE49-F238E27FC236}">
                  <a16:creationId xmlns:a16="http://schemas.microsoft.com/office/drawing/2014/main" id="{500B4629-9B5D-48B1-A7B5-B0D9239ACA2D}"/>
                </a:ext>
              </a:extLst>
            </p:cNvPr>
            <p:cNvSpPr txBox="1"/>
            <p:nvPr/>
          </p:nvSpPr>
          <p:spPr>
            <a:xfrm>
              <a:off x="4724249" y="4134242"/>
              <a:ext cx="344873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ja-JP" dirty="0"/>
                <a:t>d</a:t>
              </a:r>
              <a:endParaRPr lang="ja-JP" altLang="en-US" dirty="0"/>
            </a:p>
          </p:txBody>
        </p:sp>
        <p:sp>
          <p:nvSpPr>
            <p:cNvPr id="102" name="テキスト ボックス 101">
              <a:extLst>
                <a:ext uri="{FF2B5EF4-FFF2-40B4-BE49-F238E27FC236}">
                  <a16:creationId xmlns:a16="http://schemas.microsoft.com/office/drawing/2014/main" id="{264EDD1B-F307-450C-9114-C2484190C40C}"/>
                </a:ext>
              </a:extLst>
            </p:cNvPr>
            <p:cNvSpPr txBox="1"/>
            <p:nvPr/>
          </p:nvSpPr>
          <p:spPr>
            <a:xfrm>
              <a:off x="4731211" y="4896908"/>
              <a:ext cx="344873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ja-JP" dirty="0"/>
                <a:t>e</a:t>
              </a:r>
              <a:endParaRPr lang="ja-JP" altLang="en-US" dirty="0"/>
            </a:p>
          </p:txBody>
        </p:sp>
        <p:sp>
          <p:nvSpPr>
            <p:cNvPr id="103" name="テキスト ボックス 102">
              <a:extLst>
                <a:ext uri="{FF2B5EF4-FFF2-40B4-BE49-F238E27FC236}">
                  <a16:creationId xmlns:a16="http://schemas.microsoft.com/office/drawing/2014/main" id="{94A87266-E373-4874-AF6C-6CD88558857D}"/>
                </a:ext>
              </a:extLst>
            </p:cNvPr>
            <p:cNvSpPr txBox="1"/>
            <p:nvPr/>
          </p:nvSpPr>
          <p:spPr>
            <a:xfrm>
              <a:off x="4731211" y="5803669"/>
              <a:ext cx="344873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ja-JP" dirty="0"/>
                <a:t>f</a:t>
              </a:r>
              <a:endParaRPr lang="ja-JP" alt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71012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" grpId="0"/>
      <p:bldP spid="25" grpId="0"/>
      <p:bldP spid="6" grpId="0" animBg="1"/>
      <p:bldP spid="63" grpId="0" animBg="1"/>
      <p:bldP spid="64" grpId="0" animBg="1"/>
      <p:bldP spid="65" grpId="0" animBg="1"/>
      <p:bldP spid="66" grpId="0" animBg="1"/>
      <p:bldP spid="70" grpId="0" animBg="1"/>
      <p:bldP spid="75" grpId="0" animBg="1"/>
      <p:bldP spid="76" grpId="0" animBg="1"/>
      <p:bldP spid="77" grpId="0" animBg="1"/>
      <p:bldP spid="78" grpId="0" animBg="1"/>
      <p:bldP spid="73" grpId="0"/>
      <p:bldP spid="80" grpId="0"/>
      <p:bldP spid="81" grpId="0"/>
      <p:bldP spid="82" grpId="0"/>
      <p:bldP spid="7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9"/>
          <p:cNvSpPr>
            <a:spLocks noChangeArrowheads="1"/>
          </p:cNvSpPr>
          <p:nvPr/>
        </p:nvSpPr>
        <p:spPr bwMode="auto">
          <a:xfrm>
            <a:off x="25351" y="42035"/>
            <a:ext cx="5937146" cy="20744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t">
            <a:spAutoFit/>
          </a:bodyPr>
          <a:lstStyle/>
          <a:p>
            <a:r>
              <a:rPr lang="ja-JP" altLang="en-US" dirty="0">
                <a:solidFill>
                  <a:srgbClr val="0000FF"/>
                </a:solidFill>
              </a:rPr>
              <a:t>ヒント</a:t>
            </a:r>
            <a:r>
              <a:rPr lang="ja-JP" altLang="en-US" dirty="0"/>
              <a:t>　　下</a:t>
            </a:r>
            <a:r>
              <a:rPr lang="ja-JP" altLang="ja-JP" dirty="0"/>
              <a:t>方</a:t>
            </a:r>
            <a:r>
              <a:rPr lang="ja-JP" altLang="en-US" dirty="0"/>
              <a:t>向</a:t>
            </a:r>
            <a:r>
              <a:rPr lang="ja-JP" altLang="ja-JP" dirty="0"/>
              <a:t>を正とする。</a:t>
            </a:r>
            <a:endParaRPr lang="en-US" altLang="ja-JP" dirty="0"/>
          </a:p>
          <a:p>
            <a:r>
              <a:rPr lang="ja-JP" altLang="ja-JP" dirty="0"/>
              <a:t>人の質量を</a:t>
            </a:r>
            <a:r>
              <a:rPr lang="en-US" altLang="ja-JP" i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m</a:t>
            </a:r>
            <a:r>
              <a:rPr lang="ja-JP" altLang="ja-JP" dirty="0" err="1"/>
              <a:t>、</a:t>
            </a:r>
            <a:r>
              <a:rPr lang="ja-JP" altLang="ja-JP" dirty="0"/>
              <a:t>加速度を</a:t>
            </a:r>
            <a:r>
              <a:rPr lang="en-US" altLang="ja-JP" i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a</a:t>
            </a:r>
            <a:r>
              <a:rPr lang="ja-JP" altLang="ja-JP" dirty="0"/>
              <a:t>、</a:t>
            </a:r>
            <a:endParaRPr lang="en-US" altLang="ja-JP" dirty="0"/>
          </a:p>
          <a:p>
            <a:r>
              <a:rPr lang="ja-JP" altLang="ja-JP" dirty="0"/>
              <a:t>重力加速度</a:t>
            </a:r>
            <a:r>
              <a:rPr lang="ja-JP" altLang="en-US" dirty="0"/>
              <a:t>の大きさ</a:t>
            </a:r>
            <a:r>
              <a:rPr lang="ja-JP" altLang="ja-JP" dirty="0"/>
              <a:t>を</a:t>
            </a:r>
            <a:r>
              <a:rPr lang="en-US" altLang="ja-JP" i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g</a:t>
            </a:r>
            <a:r>
              <a:rPr lang="ja-JP" altLang="ja-JP" dirty="0"/>
              <a:t>、</a:t>
            </a:r>
            <a:endParaRPr lang="en-US" altLang="ja-JP" dirty="0"/>
          </a:p>
          <a:p>
            <a:r>
              <a:rPr lang="ja-JP" altLang="ja-JP" dirty="0"/>
              <a:t>体重計が人を支える力を</a:t>
            </a:r>
            <a:r>
              <a:rPr lang="en-US" altLang="ja-JP" i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F</a:t>
            </a:r>
            <a:r>
              <a:rPr lang="ja-JP" altLang="ja-JP" dirty="0"/>
              <a:t>とする</a:t>
            </a:r>
            <a:r>
              <a:rPr lang="ja-JP" altLang="en-US" dirty="0"/>
              <a:t>。</a:t>
            </a:r>
            <a:endParaRPr lang="ja-JP" altLang="ja-JP" dirty="0"/>
          </a:p>
        </p:txBody>
      </p:sp>
      <p:graphicFrame>
        <p:nvGraphicFramePr>
          <p:cNvPr id="5" name="オブジェクト 4"/>
          <p:cNvGraphicFramePr>
            <a:graphicFrameLocks noChangeAspect="1"/>
          </p:cNvGraphicFramePr>
          <p:nvPr/>
        </p:nvGraphicFramePr>
        <p:xfrm>
          <a:off x="980279" y="3492619"/>
          <a:ext cx="1008249" cy="362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93480" imgH="139680" progId="Equation.3">
                  <p:embed/>
                </p:oleObj>
              </mc:Choice>
              <mc:Fallback>
                <p:oleObj name="数式" r:id="rId2" imgW="393480" imgH="139680" progId="Equation.3">
                  <p:embed/>
                  <p:pic>
                    <p:nvPicPr>
                      <p:cNvPr id="5" name="オブジェクト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279" y="3492619"/>
                        <a:ext cx="1008249" cy="3624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8"/>
          <p:cNvGraphicFramePr>
            <a:graphicFrameLocks noChangeAspect="1"/>
          </p:cNvGraphicFramePr>
          <p:nvPr/>
        </p:nvGraphicFramePr>
        <p:xfrm>
          <a:off x="2122731" y="3514814"/>
          <a:ext cx="68421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400" imgH="164880" progId="Equation.DSMT4">
                  <p:embed/>
                </p:oleObj>
              </mc:Choice>
              <mc:Fallback>
                <p:oleObj name="Equation" r:id="rId4" imgW="266400" imgH="164880" progId="Equation.DSMT4">
                  <p:embed/>
                  <p:pic>
                    <p:nvPicPr>
                      <p:cNvPr id="9" name="オブジェクト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731" y="3514814"/>
                        <a:ext cx="684213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/>
        </p:nvGraphicFramePr>
        <p:xfrm>
          <a:off x="2935531" y="3419564"/>
          <a:ext cx="6492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53800" imgH="164880" progId="Equation.DSMT4">
                  <p:embed/>
                </p:oleObj>
              </mc:Choice>
              <mc:Fallback>
                <p:oleObj name="Equation" r:id="rId6" imgW="253800" imgH="164880" progId="Equation.DSMT4">
                  <p:embed/>
                  <p:pic>
                    <p:nvPicPr>
                      <p:cNvPr id="10" name="オブジェクト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531" y="3419564"/>
                        <a:ext cx="64928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57"/>
          <p:cNvSpPr>
            <a:spLocks noChangeArrowheads="1"/>
          </p:cNvSpPr>
          <p:nvPr/>
        </p:nvSpPr>
        <p:spPr bwMode="auto">
          <a:xfrm>
            <a:off x="1951362" y="3372501"/>
            <a:ext cx="2027331" cy="508764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8" name="正方形/長方形 7">
            <a:extLst>
              <a:ext uri="{FF2B5EF4-FFF2-40B4-BE49-F238E27FC236}">
                <a16:creationId xmlns:a16="http://schemas.microsoft.com/office/drawing/2014/main" id="{126A5F74-FEFE-49AC-8844-B894514FF427}"/>
              </a:ext>
            </a:extLst>
          </p:cNvPr>
          <p:cNvSpPr/>
          <p:nvPr/>
        </p:nvSpPr>
        <p:spPr>
          <a:xfrm>
            <a:off x="65816" y="2803424"/>
            <a:ext cx="37449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ja-JP" altLang="ja-JP" dirty="0"/>
              <a:t>重心の運動方程式は</a:t>
            </a:r>
            <a:r>
              <a:rPr lang="en-US" altLang="ja-JP" dirty="0"/>
              <a:t> </a:t>
            </a:r>
            <a:r>
              <a:rPr lang="ja-JP" altLang="ja-JP" dirty="0"/>
              <a:t>　</a:t>
            </a:r>
            <a:endParaRPr lang="en-US" altLang="ja-JP" dirty="0"/>
          </a:p>
        </p:txBody>
      </p:sp>
      <p:sp>
        <p:nvSpPr>
          <p:cNvPr id="34" name="正方形/長方形 33">
            <a:extLst>
              <a:ext uri="{FF2B5EF4-FFF2-40B4-BE49-F238E27FC236}">
                <a16:creationId xmlns:a16="http://schemas.microsoft.com/office/drawing/2014/main" id="{A9DC6FA1-D116-42FD-8F9D-216320E1D017}"/>
              </a:ext>
            </a:extLst>
          </p:cNvPr>
          <p:cNvSpPr/>
          <p:nvPr/>
        </p:nvSpPr>
        <p:spPr>
          <a:xfrm>
            <a:off x="27053" y="2181210"/>
            <a:ext cx="424563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/>
              <a:t>体重計の読み</a:t>
            </a:r>
            <a:r>
              <a:rPr lang="ja-JP" altLang="ja-JP" dirty="0"/>
              <a:t>は</a:t>
            </a:r>
            <a:r>
              <a:rPr lang="en-US" altLang="ja-JP" i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F</a:t>
            </a:r>
            <a:r>
              <a:rPr lang="ja-JP" altLang="en-US" dirty="0"/>
              <a:t>である。</a:t>
            </a:r>
            <a:r>
              <a:rPr lang="en-US" altLang="ja-JP" dirty="0"/>
              <a:t> </a:t>
            </a:r>
            <a:r>
              <a:rPr lang="ja-JP" altLang="ja-JP" dirty="0"/>
              <a:t>　</a:t>
            </a:r>
            <a:endParaRPr lang="en-US" altLang="ja-JP" dirty="0"/>
          </a:p>
        </p:txBody>
      </p:sp>
      <p:grpSp>
        <p:nvGrpSpPr>
          <p:cNvPr id="35" name="グループ化 34">
            <a:extLst>
              <a:ext uri="{FF2B5EF4-FFF2-40B4-BE49-F238E27FC236}">
                <a16:creationId xmlns:a16="http://schemas.microsoft.com/office/drawing/2014/main" id="{D3323685-4B33-4047-A430-F86D2AF01CC7}"/>
              </a:ext>
            </a:extLst>
          </p:cNvPr>
          <p:cNvGrpSpPr/>
          <p:nvPr/>
        </p:nvGrpSpPr>
        <p:grpSpPr>
          <a:xfrm>
            <a:off x="6999641" y="1023163"/>
            <a:ext cx="649179" cy="3175401"/>
            <a:chOff x="415169" y="4546613"/>
            <a:chExt cx="281117" cy="1816921"/>
          </a:xfrm>
          <a:solidFill>
            <a:srgbClr val="FFCCCC"/>
          </a:solidFill>
        </p:grpSpPr>
        <p:sp>
          <p:nvSpPr>
            <p:cNvPr id="36" name="楕円 35">
              <a:extLst>
                <a:ext uri="{FF2B5EF4-FFF2-40B4-BE49-F238E27FC236}">
                  <a16:creationId xmlns:a16="http://schemas.microsoft.com/office/drawing/2014/main" id="{4BA9C17F-92EA-4CA8-9321-2160B06EC20A}"/>
                </a:ext>
              </a:extLst>
            </p:cNvPr>
            <p:cNvSpPr/>
            <p:nvPr/>
          </p:nvSpPr>
          <p:spPr bwMode="auto">
            <a:xfrm>
              <a:off x="441455" y="4546613"/>
              <a:ext cx="225830" cy="254441"/>
            </a:xfrm>
            <a:prstGeom prst="ellips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37" name="楕円 36">
              <a:extLst>
                <a:ext uri="{FF2B5EF4-FFF2-40B4-BE49-F238E27FC236}">
                  <a16:creationId xmlns:a16="http://schemas.microsoft.com/office/drawing/2014/main" id="{35DFC93A-8F07-4E25-9A11-A447AF5A6F03}"/>
                </a:ext>
              </a:extLst>
            </p:cNvPr>
            <p:cNvSpPr/>
            <p:nvPr/>
          </p:nvSpPr>
          <p:spPr bwMode="auto">
            <a:xfrm>
              <a:off x="415169" y="4801055"/>
              <a:ext cx="274348" cy="767381"/>
            </a:xfrm>
            <a:prstGeom prst="ellips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38" name="楕円 37">
              <a:extLst>
                <a:ext uri="{FF2B5EF4-FFF2-40B4-BE49-F238E27FC236}">
                  <a16:creationId xmlns:a16="http://schemas.microsoft.com/office/drawing/2014/main" id="{061EFB18-CC3A-4728-985C-3C83B032F038}"/>
                </a:ext>
              </a:extLst>
            </p:cNvPr>
            <p:cNvSpPr/>
            <p:nvPr/>
          </p:nvSpPr>
          <p:spPr bwMode="auto">
            <a:xfrm rot="19830864">
              <a:off x="530284" y="5372926"/>
              <a:ext cx="166002" cy="567194"/>
            </a:xfrm>
            <a:prstGeom prst="ellips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39" name="楕円 38">
              <a:extLst>
                <a:ext uri="{FF2B5EF4-FFF2-40B4-BE49-F238E27FC236}">
                  <a16:creationId xmlns:a16="http://schemas.microsoft.com/office/drawing/2014/main" id="{58408665-BC54-42FB-B413-18968B384A6F}"/>
                </a:ext>
              </a:extLst>
            </p:cNvPr>
            <p:cNvSpPr/>
            <p:nvPr/>
          </p:nvSpPr>
          <p:spPr bwMode="auto">
            <a:xfrm rot="1666576">
              <a:off x="569612" y="5819996"/>
              <a:ext cx="118105" cy="540689"/>
            </a:xfrm>
            <a:prstGeom prst="ellips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40" name="楕円 39">
              <a:extLst>
                <a:ext uri="{FF2B5EF4-FFF2-40B4-BE49-F238E27FC236}">
                  <a16:creationId xmlns:a16="http://schemas.microsoft.com/office/drawing/2014/main" id="{A3805AB8-DDC2-4419-AD58-48AA4CAAB684}"/>
                </a:ext>
              </a:extLst>
            </p:cNvPr>
            <p:cNvSpPr/>
            <p:nvPr/>
          </p:nvSpPr>
          <p:spPr bwMode="auto">
            <a:xfrm>
              <a:off x="512937" y="6301180"/>
              <a:ext cx="144762" cy="62354"/>
            </a:xfrm>
            <a:prstGeom prst="ellipse">
              <a:avLst/>
            </a:prstGeom>
            <a:grp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</p:grpSp>
      <p:sp>
        <p:nvSpPr>
          <p:cNvPr id="41" name="乗算記号 40">
            <a:extLst>
              <a:ext uri="{FF2B5EF4-FFF2-40B4-BE49-F238E27FC236}">
                <a16:creationId xmlns:a16="http://schemas.microsoft.com/office/drawing/2014/main" id="{4B7DEEA9-D547-4C71-9E36-8C3EDF169CE3}"/>
              </a:ext>
            </a:extLst>
          </p:cNvPr>
          <p:cNvSpPr/>
          <p:nvPr/>
        </p:nvSpPr>
        <p:spPr bwMode="auto">
          <a:xfrm>
            <a:off x="7064602" y="2189772"/>
            <a:ext cx="427172" cy="405432"/>
          </a:xfrm>
          <a:prstGeom prst="mathMultiply">
            <a:avLst>
              <a:gd name="adj1" fmla="val 6078"/>
            </a:avLst>
          </a:prstGeom>
          <a:solidFill>
            <a:schemeClr val="tx1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3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charset="-128"/>
            </a:endParaRPr>
          </a:p>
        </p:txBody>
      </p:sp>
      <p:cxnSp>
        <p:nvCxnSpPr>
          <p:cNvPr id="42" name="直線矢印コネクタ 41">
            <a:extLst>
              <a:ext uri="{FF2B5EF4-FFF2-40B4-BE49-F238E27FC236}">
                <a16:creationId xmlns:a16="http://schemas.microsoft.com/office/drawing/2014/main" id="{D9C410C1-351E-43E6-A9C5-D5A0EB74BE97}"/>
              </a:ext>
            </a:extLst>
          </p:cNvPr>
          <p:cNvCxnSpPr/>
          <p:nvPr/>
        </p:nvCxnSpPr>
        <p:spPr bwMode="auto">
          <a:xfrm>
            <a:off x="6876077" y="1761016"/>
            <a:ext cx="0" cy="97766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sp>
        <p:nvSpPr>
          <p:cNvPr id="43" name="正方形/長方形 42">
            <a:extLst>
              <a:ext uri="{FF2B5EF4-FFF2-40B4-BE49-F238E27FC236}">
                <a16:creationId xmlns:a16="http://schemas.microsoft.com/office/drawing/2014/main" id="{14E62730-CD09-4B84-8C42-F3DE805A5ADA}"/>
              </a:ext>
            </a:extLst>
          </p:cNvPr>
          <p:cNvSpPr/>
          <p:nvPr/>
        </p:nvSpPr>
        <p:spPr bwMode="auto">
          <a:xfrm>
            <a:off x="6958043" y="4209262"/>
            <a:ext cx="1046664" cy="224225"/>
          </a:xfrm>
          <a:prstGeom prst="rect">
            <a:avLst/>
          </a:prstGeom>
          <a:solidFill>
            <a:srgbClr val="996633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3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charset="-128"/>
            </a:endParaRPr>
          </a:p>
        </p:txBody>
      </p:sp>
      <p:sp>
        <p:nvSpPr>
          <p:cNvPr id="45" name="正方形/長方形 44">
            <a:extLst>
              <a:ext uri="{FF2B5EF4-FFF2-40B4-BE49-F238E27FC236}">
                <a16:creationId xmlns:a16="http://schemas.microsoft.com/office/drawing/2014/main" id="{1D3E077E-9117-432E-B35E-33D67EBC2722}"/>
              </a:ext>
            </a:extLst>
          </p:cNvPr>
          <p:cNvSpPr/>
          <p:nvPr/>
        </p:nvSpPr>
        <p:spPr>
          <a:xfrm>
            <a:off x="5603153" y="2116593"/>
            <a:ext cx="151422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>
                <a:solidFill>
                  <a:srgbClr val="7030A0"/>
                </a:solidFill>
              </a:rPr>
              <a:t>加速度</a:t>
            </a:r>
          </a:p>
        </p:txBody>
      </p:sp>
      <p:cxnSp>
        <p:nvCxnSpPr>
          <p:cNvPr id="47" name="直線矢印コネクタ 46">
            <a:extLst>
              <a:ext uri="{FF2B5EF4-FFF2-40B4-BE49-F238E27FC236}">
                <a16:creationId xmlns:a16="http://schemas.microsoft.com/office/drawing/2014/main" id="{D5BEF6E5-C230-4C97-B3A8-EC043FF0B496}"/>
              </a:ext>
            </a:extLst>
          </p:cNvPr>
          <p:cNvCxnSpPr/>
          <p:nvPr/>
        </p:nvCxnSpPr>
        <p:spPr bwMode="auto">
          <a:xfrm>
            <a:off x="7259764" y="2446734"/>
            <a:ext cx="0" cy="564867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cxnSp>
        <p:nvCxnSpPr>
          <p:cNvPr id="50" name="直線矢印コネクタ 49">
            <a:extLst>
              <a:ext uri="{FF2B5EF4-FFF2-40B4-BE49-F238E27FC236}">
                <a16:creationId xmlns:a16="http://schemas.microsoft.com/office/drawing/2014/main" id="{1AA5317E-F3BD-42D6-84AA-85C3F67D2CCC}"/>
              </a:ext>
            </a:extLst>
          </p:cNvPr>
          <p:cNvCxnSpPr/>
          <p:nvPr/>
        </p:nvCxnSpPr>
        <p:spPr bwMode="auto">
          <a:xfrm flipV="1">
            <a:off x="7316414" y="3841033"/>
            <a:ext cx="0" cy="36823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graphicFrame>
        <p:nvGraphicFramePr>
          <p:cNvPr id="53" name="オブジェクト 52">
            <a:extLst>
              <a:ext uri="{FF2B5EF4-FFF2-40B4-BE49-F238E27FC236}">
                <a16:creationId xmlns:a16="http://schemas.microsoft.com/office/drawing/2014/main" id="{9055476C-F67C-4026-ACE5-872CF5ED3A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32638" y="3003550"/>
          <a:ext cx="68262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00" imgH="164880" progId="Equation.DSMT4">
                  <p:embed/>
                </p:oleObj>
              </mc:Choice>
              <mc:Fallback>
                <p:oleObj name="Equation" r:id="rId8" imgW="266400" imgH="164880" progId="Equation.DSMT4">
                  <p:embed/>
                  <p:pic>
                    <p:nvPicPr>
                      <p:cNvPr id="53" name="オブジェクト 52">
                        <a:extLst>
                          <a:ext uri="{FF2B5EF4-FFF2-40B4-BE49-F238E27FC236}">
                            <a16:creationId xmlns:a16="http://schemas.microsoft.com/office/drawing/2014/main" id="{9055476C-F67C-4026-ACE5-872CF5ED3A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2638" y="3003550"/>
                        <a:ext cx="68262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オブジェクト 53">
            <a:extLst>
              <a:ext uri="{FF2B5EF4-FFF2-40B4-BE49-F238E27FC236}">
                <a16:creationId xmlns:a16="http://schemas.microsoft.com/office/drawing/2014/main" id="{967D698D-C0EA-46BC-B5EA-1F741CD9E2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05444" y="3593864"/>
          <a:ext cx="42386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164880" progId="Equation.DSMT4">
                  <p:embed/>
                </p:oleObj>
              </mc:Choice>
              <mc:Fallback>
                <p:oleObj name="Equation" r:id="rId10" imgW="164880" imgH="164880" progId="Equation.DSMT4">
                  <p:embed/>
                  <p:pic>
                    <p:nvPicPr>
                      <p:cNvPr id="54" name="オブジェクト 53">
                        <a:extLst>
                          <a:ext uri="{FF2B5EF4-FFF2-40B4-BE49-F238E27FC236}">
                            <a16:creationId xmlns:a16="http://schemas.microsoft.com/office/drawing/2014/main" id="{967D698D-C0EA-46BC-B5EA-1F741CD9E2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444" y="3593864"/>
                        <a:ext cx="423863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正方形/長方形 54">
            <a:extLst>
              <a:ext uri="{FF2B5EF4-FFF2-40B4-BE49-F238E27FC236}">
                <a16:creationId xmlns:a16="http://schemas.microsoft.com/office/drawing/2014/main" id="{AB03343C-9377-47B7-B3E2-3F5E745B1245}"/>
              </a:ext>
            </a:extLst>
          </p:cNvPr>
          <p:cNvSpPr/>
          <p:nvPr/>
        </p:nvSpPr>
        <p:spPr>
          <a:xfrm>
            <a:off x="6131932" y="2922946"/>
            <a:ext cx="151422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/>
              <a:t>重力</a:t>
            </a:r>
          </a:p>
        </p:txBody>
      </p:sp>
      <p:sp>
        <p:nvSpPr>
          <p:cNvPr id="56" name="正方形/長方形 55">
            <a:extLst>
              <a:ext uri="{FF2B5EF4-FFF2-40B4-BE49-F238E27FC236}">
                <a16:creationId xmlns:a16="http://schemas.microsoft.com/office/drawing/2014/main" id="{E745BCE5-0215-4FC9-9D7A-745C8A8CE6ED}"/>
              </a:ext>
            </a:extLst>
          </p:cNvPr>
          <p:cNvSpPr/>
          <p:nvPr/>
        </p:nvSpPr>
        <p:spPr>
          <a:xfrm>
            <a:off x="6118966" y="3545051"/>
            <a:ext cx="151422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/>
              <a:t>抗力</a:t>
            </a:r>
          </a:p>
        </p:txBody>
      </p:sp>
    </p:spTree>
    <p:extLst>
      <p:ext uri="{BB962C8B-B14F-4D97-AF65-F5344CB8AC3E}">
        <p14:creationId xmlns:p14="http://schemas.microsoft.com/office/powerpoint/2010/main" val="3717926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1" grpId="0" animBg="1"/>
      <p:bldP spid="8" grpId="0"/>
      <p:bldP spid="34" grpId="0"/>
      <p:bldP spid="41" grpId="0" animBg="1"/>
      <p:bldP spid="43" grpId="0" animBg="1"/>
      <p:bldP spid="45" grpId="0"/>
      <p:bldP spid="55" grpId="0"/>
      <p:bldP spid="5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正方形/長方形 7">
            <a:extLst>
              <a:ext uri="{FF2B5EF4-FFF2-40B4-BE49-F238E27FC236}">
                <a16:creationId xmlns:a16="http://schemas.microsoft.com/office/drawing/2014/main" id="{A7DBC597-BC91-4203-977A-F24A3D46A6FC}"/>
              </a:ext>
            </a:extLst>
          </p:cNvPr>
          <p:cNvSpPr/>
          <p:nvPr/>
        </p:nvSpPr>
        <p:spPr>
          <a:xfrm>
            <a:off x="781960" y="486771"/>
            <a:ext cx="424563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>
                <a:solidFill>
                  <a:srgbClr val="0000FF"/>
                </a:solidFill>
              </a:rPr>
              <a:t>回答の分布</a:t>
            </a:r>
            <a:endParaRPr lang="en-US" altLang="ja-JP" dirty="0">
              <a:solidFill>
                <a:srgbClr val="0000FF"/>
              </a:solidFill>
            </a:endParaRPr>
          </a:p>
        </p:txBody>
      </p:sp>
      <p:sp>
        <p:nvSpPr>
          <p:cNvPr id="9" name="正方形/長方形 8">
            <a:extLst>
              <a:ext uri="{FF2B5EF4-FFF2-40B4-BE49-F238E27FC236}">
                <a16:creationId xmlns:a16="http://schemas.microsoft.com/office/drawing/2014/main" id="{00690726-39ED-4320-BA16-9D94A566767F}"/>
              </a:ext>
            </a:extLst>
          </p:cNvPr>
          <p:cNvSpPr/>
          <p:nvPr/>
        </p:nvSpPr>
        <p:spPr>
          <a:xfrm>
            <a:off x="4746124" y="110882"/>
            <a:ext cx="1720269" cy="15573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/>
              <a:t>討論前</a:t>
            </a:r>
            <a:endParaRPr lang="en-US" altLang="ja-JP" dirty="0"/>
          </a:p>
          <a:p>
            <a:r>
              <a:rPr lang="en-US" altLang="ja-JP" dirty="0"/>
              <a:t>(</a:t>
            </a:r>
            <a:r>
              <a:rPr lang="ja-JP" altLang="en-US" dirty="0"/>
              <a:t>チャット</a:t>
            </a:r>
            <a:r>
              <a:rPr lang="en-US" altLang="ja-JP" dirty="0"/>
              <a:t>)</a:t>
            </a:r>
          </a:p>
          <a:p>
            <a:r>
              <a:rPr lang="ja-JP" altLang="en-US" dirty="0"/>
              <a:t>（</a:t>
            </a:r>
            <a:r>
              <a:rPr lang="en-US" altLang="ja-JP" dirty="0"/>
              <a:t>40</a:t>
            </a:r>
            <a:r>
              <a:rPr lang="ja-JP" altLang="en-US" dirty="0"/>
              <a:t>人中</a:t>
            </a:r>
            <a:r>
              <a:rPr lang="en-US" altLang="ja-JP" dirty="0"/>
              <a:t>)</a:t>
            </a:r>
          </a:p>
        </p:txBody>
      </p:sp>
      <p:sp>
        <p:nvSpPr>
          <p:cNvPr id="10" name="正方形/長方形 9">
            <a:extLst>
              <a:ext uri="{FF2B5EF4-FFF2-40B4-BE49-F238E27FC236}">
                <a16:creationId xmlns:a16="http://schemas.microsoft.com/office/drawing/2014/main" id="{8E2FB33C-5ED1-473A-AAA9-BEEFA0BD3BE0}"/>
              </a:ext>
            </a:extLst>
          </p:cNvPr>
          <p:cNvSpPr/>
          <p:nvPr/>
        </p:nvSpPr>
        <p:spPr>
          <a:xfrm>
            <a:off x="5027591" y="1778182"/>
            <a:ext cx="866899" cy="49552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spcBef>
                <a:spcPts val="2400"/>
              </a:spcBef>
            </a:pPr>
            <a:r>
              <a:rPr lang="en-US" altLang="ja-JP" dirty="0"/>
              <a:t>8</a:t>
            </a:r>
          </a:p>
          <a:p>
            <a:pPr algn="r">
              <a:spcBef>
                <a:spcPts val="2400"/>
              </a:spcBef>
            </a:pPr>
            <a:r>
              <a:rPr lang="en-US" altLang="ja-JP" dirty="0"/>
              <a:t>4</a:t>
            </a:r>
          </a:p>
          <a:p>
            <a:pPr algn="r">
              <a:spcBef>
                <a:spcPts val="2400"/>
              </a:spcBef>
            </a:pPr>
            <a:r>
              <a:rPr lang="en-US" altLang="ja-JP" dirty="0"/>
              <a:t>4</a:t>
            </a:r>
          </a:p>
          <a:p>
            <a:pPr algn="r">
              <a:spcBef>
                <a:spcPts val="2400"/>
              </a:spcBef>
            </a:pPr>
            <a:r>
              <a:rPr lang="en-US" altLang="ja-JP" dirty="0"/>
              <a:t>1</a:t>
            </a:r>
          </a:p>
          <a:p>
            <a:pPr algn="r">
              <a:spcBef>
                <a:spcPts val="2400"/>
              </a:spcBef>
            </a:pPr>
            <a:r>
              <a:rPr lang="en-US" altLang="ja-JP" dirty="0"/>
              <a:t>10</a:t>
            </a:r>
          </a:p>
          <a:p>
            <a:pPr algn="r">
              <a:spcBef>
                <a:spcPts val="2400"/>
              </a:spcBef>
            </a:pPr>
            <a:r>
              <a:rPr lang="en-US" altLang="ja-JP" dirty="0"/>
              <a:t>9</a:t>
            </a:r>
          </a:p>
          <a:p>
            <a:pPr algn="r">
              <a:spcBef>
                <a:spcPts val="2400"/>
              </a:spcBef>
            </a:pPr>
            <a:r>
              <a:rPr lang="en-US" altLang="ja-JP" dirty="0"/>
              <a:t>4</a:t>
            </a:r>
            <a:r>
              <a:rPr lang="ja-JP" altLang="ja-JP" dirty="0"/>
              <a:t>　</a:t>
            </a:r>
            <a:endParaRPr lang="en-US" altLang="ja-JP" dirty="0"/>
          </a:p>
        </p:txBody>
      </p:sp>
      <p:grpSp>
        <p:nvGrpSpPr>
          <p:cNvPr id="6" name="グループ化 5">
            <a:extLst>
              <a:ext uri="{FF2B5EF4-FFF2-40B4-BE49-F238E27FC236}">
                <a16:creationId xmlns:a16="http://schemas.microsoft.com/office/drawing/2014/main" id="{0108C510-89BD-467D-9AE9-7AAF24D30D58}"/>
              </a:ext>
            </a:extLst>
          </p:cNvPr>
          <p:cNvGrpSpPr/>
          <p:nvPr/>
        </p:nvGrpSpPr>
        <p:grpSpPr>
          <a:xfrm>
            <a:off x="781960" y="1778182"/>
            <a:ext cx="3952008" cy="4278234"/>
            <a:chOff x="4724249" y="1643401"/>
            <a:chExt cx="3952008" cy="4882233"/>
          </a:xfrm>
        </p:grpSpPr>
        <p:sp>
          <p:nvSpPr>
            <p:cNvPr id="7" name="Line 62">
              <a:extLst>
                <a:ext uri="{FF2B5EF4-FFF2-40B4-BE49-F238E27FC236}">
                  <a16:creationId xmlns:a16="http://schemas.microsoft.com/office/drawing/2014/main" id="{D79A6BFD-FFAD-4FC5-BACD-CFDC6B2DF2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3808" y="2066502"/>
              <a:ext cx="353244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endParaRPr lang="ja-JP" altLang="en-US" i="1">
                <a:solidFill>
                  <a:srgbClr val="000000"/>
                </a:solidFill>
                <a:ea typeface="ＭＳ Ｐゴシック" pitchFamily="50" charset="-128"/>
              </a:endParaRPr>
            </a:p>
          </p:txBody>
        </p:sp>
        <p:sp>
          <p:nvSpPr>
            <p:cNvPr id="11" name="フリーフォーム: 図形 10">
              <a:extLst>
                <a:ext uri="{FF2B5EF4-FFF2-40B4-BE49-F238E27FC236}">
                  <a16:creationId xmlns:a16="http://schemas.microsoft.com/office/drawing/2014/main" id="{B2AFA1AB-3CBA-4DFD-8A96-D6BAE9D5CD5C}"/>
                </a:ext>
              </a:extLst>
            </p:cNvPr>
            <p:cNvSpPr/>
            <p:nvPr/>
          </p:nvSpPr>
          <p:spPr bwMode="auto">
            <a:xfrm>
              <a:off x="5243118" y="1648907"/>
              <a:ext cx="3331694" cy="417478"/>
            </a:xfrm>
            <a:custGeom>
              <a:avLst/>
              <a:gdLst>
                <a:gd name="connsiteX0" fmla="*/ 0 w 3445727"/>
                <a:gd name="connsiteY0" fmla="*/ 279850 h 289824"/>
                <a:gd name="connsiteX1" fmla="*/ 390293 w 3445727"/>
                <a:gd name="connsiteY1" fmla="*/ 257548 h 289824"/>
                <a:gd name="connsiteX2" fmla="*/ 501805 w 3445727"/>
                <a:gd name="connsiteY2" fmla="*/ 12221 h 289824"/>
                <a:gd name="connsiteX3" fmla="*/ 892098 w 3445727"/>
                <a:gd name="connsiteY3" fmla="*/ 34523 h 289824"/>
                <a:gd name="connsiteX4" fmla="*/ 2910469 w 3445727"/>
                <a:gd name="connsiteY4" fmla="*/ 12221 h 289824"/>
                <a:gd name="connsiteX5" fmla="*/ 3155796 w 3445727"/>
                <a:gd name="connsiteY5" fmla="*/ 246396 h 289824"/>
                <a:gd name="connsiteX6" fmla="*/ 3445727 w 3445727"/>
                <a:gd name="connsiteY6" fmla="*/ 268699 h 289824"/>
                <a:gd name="connsiteX0" fmla="*/ 0 w 3445727"/>
                <a:gd name="connsiteY0" fmla="*/ 287268 h 297242"/>
                <a:gd name="connsiteX1" fmla="*/ 390293 w 3445727"/>
                <a:gd name="connsiteY1" fmla="*/ 264966 h 297242"/>
                <a:gd name="connsiteX2" fmla="*/ 501805 w 3445727"/>
                <a:gd name="connsiteY2" fmla="*/ 19639 h 297242"/>
                <a:gd name="connsiteX3" fmla="*/ 1435438 w 3445727"/>
                <a:gd name="connsiteY3" fmla="*/ 15436 h 297242"/>
                <a:gd name="connsiteX4" fmla="*/ 2910469 w 3445727"/>
                <a:gd name="connsiteY4" fmla="*/ 19639 h 297242"/>
                <a:gd name="connsiteX5" fmla="*/ 3155796 w 3445727"/>
                <a:gd name="connsiteY5" fmla="*/ 253814 h 297242"/>
                <a:gd name="connsiteX6" fmla="*/ 3445727 w 3445727"/>
                <a:gd name="connsiteY6" fmla="*/ 276117 h 297242"/>
                <a:gd name="connsiteX0" fmla="*/ 0 w 3445727"/>
                <a:gd name="connsiteY0" fmla="*/ 287268 h 297242"/>
                <a:gd name="connsiteX1" fmla="*/ 390293 w 3445727"/>
                <a:gd name="connsiteY1" fmla="*/ 264966 h 297242"/>
                <a:gd name="connsiteX2" fmla="*/ 498492 w 3445727"/>
                <a:gd name="connsiteY2" fmla="*/ 19639 h 297242"/>
                <a:gd name="connsiteX3" fmla="*/ 1435438 w 3445727"/>
                <a:gd name="connsiteY3" fmla="*/ 15436 h 297242"/>
                <a:gd name="connsiteX4" fmla="*/ 2910469 w 3445727"/>
                <a:gd name="connsiteY4" fmla="*/ 19639 h 297242"/>
                <a:gd name="connsiteX5" fmla="*/ 3155796 w 3445727"/>
                <a:gd name="connsiteY5" fmla="*/ 253814 h 297242"/>
                <a:gd name="connsiteX6" fmla="*/ 3445727 w 3445727"/>
                <a:gd name="connsiteY6" fmla="*/ 276117 h 297242"/>
                <a:gd name="connsiteX0" fmla="*/ 0 w 3445727"/>
                <a:gd name="connsiteY0" fmla="*/ 288002 h 302853"/>
                <a:gd name="connsiteX1" fmla="*/ 274336 w 3445727"/>
                <a:gd name="connsiteY1" fmla="*/ 275640 h 302853"/>
                <a:gd name="connsiteX2" fmla="*/ 498492 w 3445727"/>
                <a:gd name="connsiteY2" fmla="*/ 20373 h 302853"/>
                <a:gd name="connsiteX3" fmla="*/ 1435438 w 3445727"/>
                <a:gd name="connsiteY3" fmla="*/ 16170 h 302853"/>
                <a:gd name="connsiteX4" fmla="*/ 2910469 w 3445727"/>
                <a:gd name="connsiteY4" fmla="*/ 20373 h 302853"/>
                <a:gd name="connsiteX5" fmla="*/ 3155796 w 3445727"/>
                <a:gd name="connsiteY5" fmla="*/ 254548 h 302853"/>
                <a:gd name="connsiteX6" fmla="*/ 3445727 w 3445727"/>
                <a:gd name="connsiteY6" fmla="*/ 276851 h 302853"/>
                <a:gd name="connsiteX0" fmla="*/ 0 w 3445727"/>
                <a:gd name="connsiteY0" fmla="*/ 288002 h 302853"/>
                <a:gd name="connsiteX1" fmla="*/ 274336 w 3445727"/>
                <a:gd name="connsiteY1" fmla="*/ 275640 h 302853"/>
                <a:gd name="connsiteX2" fmla="*/ 498492 w 3445727"/>
                <a:gd name="connsiteY2" fmla="*/ 20373 h 302853"/>
                <a:gd name="connsiteX3" fmla="*/ 1435438 w 3445727"/>
                <a:gd name="connsiteY3" fmla="*/ 16170 h 302853"/>
                <a:gd name="connsiteX4" fmla="*/ 2910469 w 3445727"/>
                <a:gd name="connsiteY4" fmla="*/ 20373 h 302853"/>
                <a:gd name="connsiteX5" fmla="*/ 3218744 w 3445727"/>
                <a:gd name="connsiteY5" fmla="*/ 264487 h 302853"/>
                <a:gd name="connsiteX6" fmla="*/ 3445727 w 3445727"/>
                <a:gd name="connsiteY6" fmla="*/ 276851 h 302853"/>
                <a:gd name="connsiteX0" fmla="*/ 0 w 3439101"/>
                <a:gd name="connsiteY0" fmla="*/ 288002 h 302853"/>
                <a:gd name="connsiteX1" fmla="*/ 274336 w 3439101"/>
                <a:gd name="connsiteY1" fmla="*/ 275640 h 302853"/>
                <a:gd name="connsiteX2" fmla="*/ 498492 w 3439101"/>
                <a:gd name="connsiteY2" fmla="*/ 20373 h 302853"/>
                <a:gd name="connsiteX3" fmla="*/ 1435438 w 3439101"/>
                <a:gd name="connsiteY3" fmla="*/ 16170 h 302853"/>
                <a:gd name="connsiteX4" fmla="*/ 2910469 w 3439101"/>
                <a:gd name="connsiteY4" fmla="*/ 20373 h 302853"/>
                <a:gd name="connsiteX5" fmla="*/ 3218744 w 3439101"/>
                <a:gd name="connsiteY5" fmla="*/ 264487 h 302853"/>
                <a:gd name="connsiteX6" fmla="*/ 3439101 w 3439101"/>
                <a:gd name="connsiteY6" fmla="*/ 296729 h 302853"/>
                <a:gd name="connsiteX0" fmla="*/ 0 w 3439101"/>
                <a:gd name="connsiteY0" fmla="*/ 289695 h 304546"/>
                <a:gd name="connsiteX1" fmla="*/ 274336 w 3439101"/>
                <a:gd name="connsiteY1" fmla="*/ 277333 h 304546"/>
                <a:gd name="connsiteX2" fmla="*/ 498492 w 3439101"/>
                <a:gd name="connsiteY2" fmla="*/ 22066 h 304546"/>
                <a:gd name="connsiteX3" fmla="*/ 1435438 w 3439101"/>
                <a:gd name="connsiteY3" fmla="*/ 17863 h 304546"/>
                <a:gd name="connsiteX4" fmla="*/ 2840895 w 3439101"/>
                <a:gd name="connsiteY4" fmla="*/ 18753 h 304546"/>
                <a:gd name="connsiteX5" fmla="*/ 3218744 w 3439101"/>
                <a:gd name="connsiteY5" fmla="*/ 266180 h 304546"/>
                <a:gd name="connsiteX6" fmla="*/ 3439101 w 3439101"/>
                <a:gd name="connsiteY6" fmla="*/ 298422 h 304546"/>
                <a:gd name="connsiteX0" fmla="*/ 0 w 3439101"/>
                <a:gd name="connsiteY0" fmla="*/ 290186 h 306623"/>
                <a:gd name="connsiteX1" fmla="*/ 274336 w 3439101"/>
                <a:gd name="connsiteY1" fmla="*/ 277824 h 306623"/>
                <a:gd name="connsiteX2" fmla="*/ 498492 w 3439101"/>
                <a:gd name="connsiteY2" fmla="*/ 22557 h 306623"/>
                <a:gd name="connsiteX3" fmla="*/ 1435438 w 3439101"/>
                <a:gd name="connsiteY3" fmla="*/ 18354 h 306623"/>
                <a:gd name="connsiteX4" fmla="*/ 2840895 w 3439101"/>
                <a:gd name="connsiteY4" fmla="*/ 19244 h 306623"/>
                <a:gd name="connsiteX5" fmla="*/ 3172361 w 3439101"/>
                <a:gd name="connsiteY5" fmla="*/ 273298 h 306623"/>
                <a:gd name="connsiteX6" fmla="*/ 3439101 w 3439101"/>
                <a:gd name="connsiteY6" fmla="*/ 298913 h 306623"/>
                <a:gd name="connsiteX0" fmla="*/ 0 w 3439101"/>
                <a:gd name="connsiteY0" fmla="*/ 290186 h 306623"/>
                <a:gd name="connsiteX1" fmla="*/ 280962 w 3439101"/>
                <a:gd name="connsiteY1" fmla="*/ 251319 h 306623"/>
                <a:gd name="connsiteX2" fmla="*/ 498492 w 3439101"/>
                <a:gd name="connsiteY2" fmla="*/ 22557 h 306623"/>
                <a:gd name="connsiteX3" fmla="*/ 1435438 w 3439101"/>
                <a:gd name="connsiteY3" fmla="*/ 18354 h 306623"/>
                <a:gd name="connsiteX4" fmla="*/ 2840895 w 3439101"/>
                <a:gd name="connsiteY4" fmla="*/ 19244 h 306623"/>
                <a:gd name="connsiteX5" fmla="*/ 3172361 w 3439101"/>
                <a:gd name="connsiteY5" fmla="*/ 273298 h 306623"/>
                <a:gd name="connsiteX6" fmla="*/ 3439101 w 3439101"/>
                <a:gd name="connsiteY6" fmla="*/ 298913 h 306623"/>
                <a:gd name="connsiteX0" fmla="*/ 0 w 3439101"/>
                <a:gd name="connsiteY0" fmla="*/ 298736 h 315173"/>
                <a:gd name="connsiteX1" fmla="*/ 280962 w 3439101"/>
                <a:gd name="connsiteY1" fmla="*/ 259869 h 315173"/>
                <a:gd name="connsiteX2" fmla="*/ 498492 w 3439101"/>
                <a:gd name="connsiteY2" fmla="*/ 31107 h 315173"/>
                <a:gd name="connsiteX3" fmla="*/ 1823064 w 3439101"/>
                <a:gd name="connsiteY3" fmla="*/ 7026 h 315173"/>
                <a:gd name="connsiteX4" fmla="*/ 2840895 w 3439101"/>
                <a:gd name="connsiteY4" fmla="*/ 27794 h 315173"/>
                <a:gd name="connsiteX5" fmla="*/ 3172361 w 3439101"/>
                <a:gd name="connsiteY5" fmla="*/ 281848 h 315173"/>
                <a:gd name="connsiteX6" fmla="*/ 3439101 w 3439101"/>
                <a:gd name="connsiteY6" fmla="*/ 307463 h 315173"/>
                <a:gd name="connsiteX0" fmla="*/ 0 w 3439101"/>
                <a:gd name="connsiteY0" fmla="*/ 299085 h 315522"/>
                <a:gd name="connsiteX1" fmla="*/ 280962 w 3439101"/>
                <a:gd name="connsiteY1" fmla="*/ 260218 h 315522"/>
                <a:gd name="connsiteX2" fmla="*/ 597884 w 3439101"/>
                <a:gd name="connsiteY2" fmla="*/ 24830 h 315522"/>
                <a:gd name="connsiteX3" fmla="*/ 1823064 w 3439101"/>
                <a:gd name="connsiteY3" fmla="*/ 7375 h 315522"/>
                <a:gd name="connsiteX4" fmla="*/ 2840895 w 3439101"/>
                <a:gd name="connsiteY4" fmla="*/ 28143 h 315522"/>
                <a:gd name="connsiteX5" fmla="*/ 3172361 w 3439101"/>
                <a:gd name="connsiteY5" fmla="*/ 282197 h 315522"/>
                <a:gd name="connsiteX6" fmla="*/ 3439101 w 3439101"/>
                <a:gd name="connsiteY6" fmla="*/ 307812 h 315522"/>
                <a:gd name="connsiteX0" fmla="*/ 0 w 3439101"/>
                <a:gd name="connsiteY0" fmla="*/ 299528 h 315965"/>
                <a:gd name="connsiteX1" fmla="*/ 294214 w 3439101"/>
                <a:gd name="connsiteY1" fmla="*/ 267287 h 315965"/>
                <a:gd name="connsiteX2" fmla="*/ 597884 w 3439101"/>
                <a:gd name="connsiteY2" fmla="*/ 25273 h 315965"/>
                <a:gd name="connsiteX3" fmla="*/ 1823064 w 3439101"/>
                <a:gd name="connsiteY3" fmla="*/ 7818 h 315965"/>
                <a:gd name="connsiteX4" fmla="*/ 2840895 w 3439101"/>
                <a:gd name="connsiteY4" fmla="*/ 28586 h 315965"/>
                <a:gd name="connsiteX5" fmla="*/ 3172361 w 3439101"/>
                <a:gd name="connsiteY5" fmla="*/ 282640 h 315965"/>
                <a:gd name="connsiteX6" fmla="*/ 3439101 w 3439101"/>
                <a:gd name="connsiteY6" fmla="*/ 308255 h 3159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439101" h="315965">
                  <a:moveTo>
                    <a:pt x="0" y="299528"/>
                  </a:moveTo>
                  <a:cubicBezTo>
                    <a:pt x="153329" y="310679"/>
                    <a:pt x="194567" y="312996"/>
                    <a:pt x="294214" y="267287"/>
                  </a:cubicBezTo>
                  <a:cubicBezTo>
                    <a:pt x="393861" y="221578"/>
                    <a:pt x="343076" y="68518"/>
                    <a:pt x="597884" y="25273"/>
                  </a:cubicBezTo>
                  <a:cubicBezTo>
                    <a:pt x="852692" y="-17972"/>
                    <a:pt x="1449229" y="7266"/>
                    <a:pt x="1823064" y="7818"/>
                  </a:cubicBezTo>
                  <a:cubicBezTo>
                    <a:pt x="2196899" y="8370"/>
                    <a:pt x="2616012" y="-17218"/>
                    <a:pt x="2840895" y="28586"/>
                  </a:cubicBezTo>
                  <a:cubicBezTo>
                    <a:pt x="3065778" y="74390"/>
                    <a:pt x="3083151" y="239894"/>
                    <a:pt x="3172361" y="282640"/>
                  </a:cubicBezTo>
                  <a:cubicBezTo>
                    <a:pt x="3261571" y="325386"/>
                    <a:pt x="3338740" y="318476"/>
                    <a:pt x="3439101" y="308255"/>
                  </a:cubicBezTo>
                </a:path>
              </a:pathLst>
            </a:custGeom>
            <a:no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12" name="Line 62">
              <a:extLst>
                <a:ext uri="{FF2B5EF4-FFF2-40B4-BE49-F238E27FC236}">
                  <a16:creationId xmlns:a16="http://schemas.microsoft.com/office/drawing/2014/main" id="{AA52B65F-FAD0-4572-891C-630A59CF44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3808" y="3623176"/>
              <a:ext cx="353244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endParaRPr lang="ja-JP" altLang="en-US" i="1">
                <a:solidFill>
                  <a:srgbClr val="000000"/>
                </a:solidFill>
                <a:ea typeface="ＭＳ Ｐゴシック" pitchFamily="50" charset="-128"/>
              </a:endParaRPr>
            </a:p>
          </p:txBody>
        </p:sp>
        <p:sp>
          <p:nvSpPr>
            <p:cNvPr id="13" name="フリーフォーム: 図形 12">
              <a:extLst>
                <a:ext uri="{FF2B5EF4-FFF2-40B4-BE49-F238E27FC236}">
                  <a16:creationId xmlns:a16="http://schemas.microsoft.com/office/drawing/2014/main" id="{E7786030-8201-4CEA-8AA1-7DC045021DF9}"/>
                </a:ext>
              </a:extLst>
            </p:cNvPr>
            <p:cNvSpPr/>
            <p:nvPr/>
          </p:nvSpPr>
          <p:spPr bwMode="auto">
            <a:xfrm>
              <a:off x="5249537" y="3245390"/>
              <a:ext cx="3325275" cy="389318"/>
            </a:xfrm>
            <a:custGeom>
              <a:avLst/>
              <a:gdLst>
                <a:gd name="connsiteX0" fmla="*/ 0 w 3445727"/>
                <a:gd name="connsiteY0" fmla="*/ 279850 h 289824"/>
                <a:gd name="connsiteX1" fmla="*/ 390293 w 3445727"/>
                <a:gd name="connsiteY1" fmla="*/ 257548 h 289824"/>
                <a:gd name="connsiteX2" fmla="*/ 501805 w 3445727"/>
                <a:gd name="connsiteY2" fmla="*/ 12221 h 289824"/>
                <a:gd name="connsiteX3" fmla="*/ 892098 w 3445727"/>
                <a:gd name="connsiteY3" fmla="*/ 34523 h 289824"/>
                <a:gd name="connsiteX4" fmla="*/ 2910469 w 3445727"/>
                <a:gd name="connsiteY4" fmla="*/ 12221 h 289824"/>
                <a:gd name="connsiteX5" fmla="*/ 3155796 w 3445727"/>
                <a:gd name="connsiteY5" fmla="*/ 246396 h 289824"/>
                <a:gd name="connsiteX6" fmla="*/ 3445727 w 3445727"/>
                <a:gd name="connsiteY6" fmla="*/ 268699 h 289824"/>
                <a:gd name="connsiteX0" fmla="*/ 0 w 3445727"/>
                <a:gd name="connsiteY0" fmla="*/ 287268 h 297242"/>
                <a:gd name="connsiteX1" fmla="*/ 390293 w 3445727"/>
                <a:gd name="connsiteY1" fmla="*/ 264966 h 297242"/>
                <a:gd name="connsiteX2" fmla="*/ 501805 w 3445727"/>
                <a:gd name="connsiteY2" fmla="*/ 19639 h 297242"/>
                <a:gd name="connsiteX3" fmla="*/ 1435438 w 3445727"/>
                <a:gd name="connsiteY3" fmla="*/ 15436 h 297242"/>
                <a:gd name="connsiteX4" fmla="*/ 2910469 w 3445727"/>
                <a:gd name="connsiteY4" fmla="*/ 19639 h 297242"/>
                <a:gd name="connsiteX5" fmla="*/ 3155796 w 3445727"/>
                <a:gd name="connsiteY5" fmla="*/ 253814 h 297242"/>
                <a:gd name="connsiteX6" fmla="*/ 3445727 w 3445727"/>
                <a:gd name="connsiteY6" fmla="*/ 276117 h 297242"/>
                <a:gd name="connsiteX0" fmla="*/ 0 w 3445727"/>
                <a:gd name="connsiteY0" fmla="*/ 287268 h 297242"/>
                <a:gd name="connsiteX1" fmla="*/ 390293 w 3445727"/>
                <a:gd name="connsiteY1" fmla="*/ 264966 h 297242"/>
                <a:gd name="connsiteX2" fmla="*/ 498492 w 3445727"/>
                <a:gd name="connsiteY2" fmla="*/ 19639 h 297242"/>
                <a:gd name="connsiteX3" fmla="*/ 1435438 w 3445727"/>
                <a:gd name="connsiteY3" fmla="*/ 15436 h 297242"/>
                <a:gd name="connsiteX4" fmla="*/ 2910469 w 3445727"/>
                <a:gd name="connsiteY4" fmla="*/ 19639 h 297242"/>
                <a:gd name="connsiteX5" fmla="*/ 3155796 w 3445727"/>
                <a:gd name="connsiteY5" fmla="*/ 253814 h 297242"/>
                <a:gd name="connsiteX6" fmla="*/ 3445727 w 3445727"/>
                <a:gd name="connsiteY6" fmla="*/ 276117 h 297242"/>
                <a:gd name="connsiteX0" fmla="*/ 0 w 3445727"/>
                <a:gd name="connsiteY0" fmla="*/ 288002 h 302853"/>
                <a:gd name="connsiteX1" fmla="*/ 274336 w 3445727"/>
                <a:gd name="connsiteY1" fmla="*/ 275640 h 302853"/>
                <a:gd name="connsiteX2" fmla="*/ 498492 w 3445727"/>
                <a:gd name="connsiteY2" fmla="*/ 20373 h 302853"/>
                <a:gd name="connsiteX3" fmla="*/ 1435438 w 3445727"/>
                <a:gd name="connsiteY3" fmla="*/ 16170 h 302853"/>
                <a:gd name="connsiteX4" fmla="*/ 2910469 w 3445727"/>
                <a:gd name="connsiteY4" fmla="*/ 20373 h 302853"/>
                <a:gd name="connsiteX5" fmla="*/ 3155796 w 3445727"/>
                <a:gd name="connsiteY5" fmla="*/ 254548 h 302853"/>
                <a:gd name="connsiteX6" fmla="*/ 3445727 w 3445727"/>
                <a:gd name="connsiteY6" fmla="*/ 276851 h 302853"/>
                <a:gd name="connsiteX0" fmla="*/ 0 w 3445727"/>
                <a:gd name="connsiteY0" fmla="*/ 288002 h 302853"/>
                <a:gd name="connsiteX1" fmla="*/ 274336 w 3445727"/>
                <a:gd name="connsiteY1" fmla="*/ 275640 h 302853"/>
                <a:gd name="connsiteX2" fmla="*/ 498492 w 3445727"/>
                <a:gd name="connsiteY2" fmla="*/ 20373 h 302853"/>
                <a:gd name="connsiteX3" fmla="*/ 1435438 w 3445727"/>
                <a:gd name="connsiteY3" fmla="*/ 16170 h 302853"/>
                <a:gd name="connsiteX4" fmla="*/ 2910469 w 3445727"/>
                <a:gd name="connsiteY4" fmla="*/ 20373 h 302853"/>
                <a:gd name="connsiteX5" fmla="*/ 3218744 w 3445727"/>
                <a:gd name="connsiteY5" fmla="*/ 264487 h 302853"/>
                <a:gd name="connsiteX6" fmla="*/ 3445727 w 3445727"/>
                <a:gd name="connsiteY6" fmla="*/ 276851 h 302853"/>
                <a:gd name="connsiteX0" fmla="*/ 0 w 3439101"/>
                <a:gd name="connsiteY0" fmla="*/ 288002 h 302853"/>
                <a:gd name="connsiteX1" fmla="*/ 274336 w 3439101"/>
                <a:gd name="connsiteY1" fmla="*/ 275640 h 302853"/>
                <a:gd name="connsiteX2" fmla="*/ 498492 w 3439101"/>
                <a:gd name="connsiteY2" fmla="*/ 20373 h 302853"/>
                <a:gd name="connsiteX3" fmla="*/ 1435438 w 3439101"/>
                <a:gd name="connsiteY3" fmla="*/ 16170 h 302853"/>
                <a:gd name="connsiteX4" fmla="*/ 2910469 w 3439101"/>
                <a:gd name="connsiteY4" fmla="*/ 20373 h 302853"/>
                <a:gd name="connsiteX5" fmla="*/ 3218744 w 3439101"/>
                <a:gd name="connsiteY5" fmla="*/ 264487 h 302853"/>
                <a:gd name="connsiteX6" fmla="*/ 3439101 w 3439101"/>
                <a:gd name="connsiteY6" fmla="*/ 296729 h 302853"/>
                <a:gd name="connsiteX0" fmla="*/ 0 w 3439101"/>
                <a:gd name="connsiteY0" fmla="*/ 289695 h 304546"/>
                <a:gd name="connsiteX1" fmla="*/ 274336 w 3439101"/>
                <a:gd name="connsiteY1" fmla="*/ 277333 h 304546"/>
                <a:gd name="connsiteX2" fmla="*/ 498492 w 3439101"/>
                <a:gd name="connsiteY2" fmla="*/ 22066 h 304546"/>
                <a:gd name="connsiteX3" fmla="*/ 1435438 w 3439101"/>
                <a:gd name="connsiteY3" fmla="*/ 17863 h 304546"/>
                <a:gd name="connsiteX4" fmla="*/ 2840895 w 3439101"/>
                <a:gd name="connsiteY4" fmla="*/ 18753 h 304546"/>
                <a:gd name="connsiteX5" fmla="*/ 3218744 w 3439101"/>
                <a:gd name="connsiteY5" fmla="*/ 266180 h 304546"/>
                <a:gd name="connsiteX6" fmla="*/ 3439101 w 3439101"/>
                <a:gd name="connsiteY6" fmla="*/ 298422 h 304546"/>
                <a:gd name="connsiteX0" fmla="*/ 0 w 3439101"/>
                <a:gd name="connsiteY0" fmla="*/ 290186 h 306623"/>
                <a:gd name="connsiteX1" fmla="*/ 274336 w 3439101"/>
                <a:gd name="connsiteY1" fmla="*/ 277824 h 306623"/>
                <a:gd name="connsiteX2" fmla="*/ 498492 w 3439101"/>
                <a:gd name="connsiteY2" fmla="*/ 22557 h 306623"/>
                <a:gd name="connsiteX3" fmla="*/ 1435438 w 3439101"/>
                <a:gd name="connsiteY3" fmla="*/ 18354 h 306623"/>
                <a:gd name="connsiteX4" fmla="*/ 2840895 w 3439101"/>
                <a:gd name="connsiteY4" fmla="*/ 19244 h 306623"/>
                <a:gd name="connsiteX5" fmla="*/ 3172361 w 3439101"/>
                <a:gd name="connsiteY5" fmla="*/ 273298 h 306623"/>
                <a:gd name="connsiteX6" fmla="*/ 3439101 w 3439101"/>
                <a:gd name="connsiteY6" fmla="*/ 298913 h 306623"/>
                <a:gd name="connsiteX0" fmla="*/ 0 w 3439101"/>
                <a:gd name="connsiteY0" fmla="*/ 290186 h 306623"/>
                <a:gd name="connsiteX1" fmla="*/ 280962 w 3439101"/>
                <a:gd name="connsiteY1" fmla="*/ 251319 h 306623"/>
                <a:gd name="connsiteX2" fmla="*/ 498492 w 3439101"/>
                <a:gd name="connsiteY2" fmla="*/ 22557 h 306623"/>
                <a:gd name="connsiteX3" fmla="*/ 1435438 w 3439101"/>
                <a:gd name="connsiteY3" fmla="*/ 18354 h 306623"/>
                <a:gd name="connsiteX4" fmla="*/ 2840895 w 3439101"/>
                <a:gd name="connsiteY4" fmla="*/ 19244 h 306623"/>
                <a:gd name="connsiteX5" fmla="*/ 3172361 w 3439101"/>
                <a:gd name="connsiteY5" fmla="*/ 273298 h 306623"/>
                <a:gd name="connsiteX6" fmla="*/ 3439101 w 3439101"/>
                <a:gd name="connsiteY6" fmla="*/ 298913 h 306623"/>
                <a:gd name="connsiteX0" fmla="*/ 0 w 3439101"/>
                <a:gd name="connsiteY0" fmla="*/ 298736 h 315173"/>
                <a:gd name="connsiteX1" fmla="*/ 280962 w 3439101"/>
                <a:gd name="connsiteY1" fmla="*/ 259869 h 315173"/>
                <a:gd name="connsiteX2" fmla="*/ 498492 w 3439101"/>
                <a:gd name="connsiteY2" fmla="*/ 31107 h 315173"/>
                <a:gd name="connsiteX3" fmla="*/ 1823064 w 3439101"/>
                <a:gd name="connsiteY3" fmla="*/ 7026 h 315173"/>
                <a:gd name="connsiteX4" fmla="*/ 2840895 w 3439101"/>
                <a:gd name="connsiteY4" fmla="*/ 27794 h 315173"/>
                <a:gd name="connsiteX5" fmla="*/ 3172361 w 3439101"/>
                <a:gd name="connsiteY5" fmla="*/ 281848 h 315173"/>
                <a:gd name="connsiteX6" fmla="*/ 3439101 w 3439101"/>
                <a:gd name="connsiteY6" fmla="*/ 307463 h 315173"/>
                <a:gd name="connsiteX0" fmla="*/ 0 w 3439101"/>
                <a:gd name="connsiteY0" fmla="*/ 299085 h 315522"/>
                <a:gd name="connsiteX1" fmla="*/ 280962 w 3439101"/>
                <a:gd name="connsiteY1" fmla="*/ 260218 h 315522"/>
                <a:gd name="connsiteX2" fmla="*/ 597884 w 3439101"/>
                <a:gd name="connsiteY2" fmla="*/ 24830 h 315522"/>
                <a:gd name="connsiteX3" fmla="*/ 1823064 w 3439101"/>
                <a:gd name="connsiteY3" fmla="*/ 7375 h 315522"/>
                <a:gd name="connsiteX4" fmla="*/ 2840895 w 3439101"/>
                <a:gd name="connsiteY4" fmla="*/ 28143 h 315522"/>
                <a:gd name="connsiteX5" fmla="*/ 3172361 w 3439101"/>
                <a:gd name="connsiteY5" fmla="*/ 282197 h 315522"/>
                <a:gd name="connsiteX6" fmla="*/ 3439101 w 3439101"/>
                <a:gd name="connsiteY6" fmla="*/ 307812 h 315522"/>
                <a:gd name="connsiteX0" fmla="*/ 0 w 3439101"/>
                <a:gd name="connsiteY0" fmla="*/ 299528 h 315965"/>
                <a:gd name="connsiteX1" fmla="*/ 294214 w 3439101"/>
                <a:gd name="connsiteY1" fmla="*/ 267287 h 315965"/>
                <a:gd name="connsiteX2" fmla="*/ 597884 w 3439101"/>
                <a:gd name="connsiteY2" fmla="*/ 25273 h 315965"/>
                <a:gd name="connsiteX3" fmla="*/ 1823064 w 3439101"/>
                <a:gd name="connsiteY3" fmla="*/ 7818 h 315965"/>
                <a:gd name="connsiteX4" fmla="*/ 2840895 w 3439101"/>
                <a:gd name="connsiteY4" fmla="*/ 28586 h 315965"/>
                <a:gd name="connsiteX5" fmla="*/ 3172361 w 3439101"/>
                <a:gd name="connsiteY5" fmla="*/ 282640 h 315965"/>
                <a:gd name="connsiteX6" fmla="*/ 3439101 w 3439101"/>
                <a:gd name="connsiteY6" fmla="*/ 308255 h 315965"/>
                <a:gd name="connsiteX0" fmla="*/ 0 w 3439101"/>
                <a:gd name="connsiteY0" fmla="*/ 317847 h 334284"/>
                <a:gd name="connsiteX1" fmla="*/ 294214 w 3439101"/>
                <a:gd name="connsiteY1" fmla="*/ 285606 h 334284"/>
                <a:gd name="connsiteX2" fmla="*/ 597884 w 3439101"/>
                <a:gd name="connsiteY2" fmla="*/ 43592 h 334284"/>
                <a:gd name="connsiteX3" fmla="*/ 968438 w 3439101"/>
                <a:gd name="connsiteY3" fmla="*/ 328059 h 334284"/>
                <a:gd name="connsiteX4" fmla="*/ 1823064 w 3439101"/>
                <a:gd name="connsiteY4" fmla="*/ 26137 h 334284"/>
                <a:gd name="connsiteX5" fmla="*/ 2840895 w 3439101"/>
                <a:gd name="connsiteY5" fmla="*/ 46905 h 334284"/>
                <a:gd name="connsiteX6" fmla="*/ 3172361 w 3439101"/>
                <a:gd name="connsiteY6" fmla="*/ 300959 h 334284"/>
                <a:gd name="connsiteX7" fmla="*/ 3439101 w 3439101"/>
                <a:gd name="connsiteY7" fmla="*/ 326574 h 334284"/>
                <a:gd name="connsiteX0" fmla="*/ 0 w 3439101"/>
                <a:gd name="connsiteY0" fmla="*/ 291717 h 311989"/>
                <a:gd name="connsiteX1" fmla="*/ 294214 w 3439101"/>
                <a:gd name="connsiteY1" fmla="*/ 259476 h 311989"/>
                <a:gd name="connsiteX2" fmla="*/ 597884 w 3439101"/>
                <a:gd name="connsiteY2" fmla="*/ 17462 h 311989"/>
                <a:gd name="connsiteX3" fmla="*/ 968438 w 3439101"/>
                <a:gd name="connsiteY3" fmla="*/ 301929 h 311989"/>
                <a:gd name="connsiteX4" fmla="*/ 1823064 w 3439101"/>
                <a:gd name="connsiteY4" fmla="*/ 7 h 311989"/>
                <a:gd name="connsiteX5" fmla="*/ 2346665 w 3439101"/>
                <a:gd name="connsiteY5" fmla="*/ 311959 h 311989"/>
                <a:gd name="connsiteX6" fmla="*/ 2840895 w 3439101"/>
                <a:gd name="connsiteY6" fmla="*/ 20775 h 311989"/>
                <a:gd name="connsiteX7" fmla="*/ 3172361 w 3439101"/>
                <a:gd name="connsiteY7" fmla="*/ 274829 h 311989"/>
                <a:gd name="connsiteX8" fmla="*/ 3439101 w 3439101"/>
                <a:gd name="connsiteY8" fmla="*/ 300444 h 311989"/>
                <a:gd name="connsiteX0" fmla="*/ 0 w 3439101"/>
                <a:gd name="connsiteY0" fmla="*/ 274436 h 294708"/>
                <a:gd name="connsiteX1" fmla="*/ 294214 w 3439101"/>
                <a:gd name="connsiteY1" fmla="*/ 242195 h 294708"/>
                <a:gd name="connsiteX2" fmla="*/ 597884 w 3439101"/>
                <a:gd name="connsiteY2" fmla="*/ 181 h 294708"/>
                <a:gd name="connsiteX3" fmla="*/ 968438 w 3439101"/>
                <a:gd name="connsiteY3" fmla="*/ 284648 h 294708"/>
                <a:gd name="connsiteX4" fmla="*/ 1667351 w 3439101"/>
                <a:gd name="connsiteY4" fmla="*/ 291143 h 294708"/>
                <a:gd name="connsiteX5" fmla="*/ 2346665 w 3439101"/>
                <a:gd name="connsiteY5" fmla="*/ 294678 h 294708"/>
                <a:gd name="connsiteX6" fmla="*/ 2840895 w 3439101"/>
                <a:gd name="connsiteY6" fmla="*/ 3494 h 294708"/>
                <a:gd name="connsiteX7" fmla="*/ 3172361 w 3439101"/>
                <a:gd name="connsiteY7" fmla="*/ 257548 h 294708"/>
                <a:gd name="connsiteX8" fmla="*/ 3439101 w 3439101"/>
                <a:gd name="connsiteY8" fmla="*/ 283163 h 294708"/>
                <a:gd name="connsiteX0" fmla="*/ 0 w 3439101"/>
                <a:gd name="connsiteY0" fmla="*/ 274379 h 294651"/>
                <a:gd name="connsiteX1" fmla="*/ 294214 w 3439101"/>
                <a:gd name="connsiteY1" fmla="*/ 242138 h 294651"/>
                <a:gd name="connsiteX2" fmla="*/ 597884 w 3439101"/>
                <a:gd name="connsiteY2" fmla="*/ 124 h 294651"/>
                <a:gd name="connsiteX3" fmla="*/ 1087708 w 3439101"/>
                <a:gd name="connsiteY3" fmla="*/ 277069 h 294651"/>
                <a:gd name="connsiteX4" fmla="*/ 1667351 w 3439101"/>
                <a:gd name="connsiteY4" fmla="*/ 291086 h 294651"/>
                <a:gd name="connsiteX5" fmla="*/ 2346665 w 3439101"/>
                <a:gd name="connsiteY5" fmla="*/ 294621 h 294651"/>
                <a:gd name="connsiteX6" fmla="*/ 2840895 w 3439101"/>
                <a:gd name="connsiteY6" fmla="*/ 3437 h 294651"/>
                <a:gd name="connsiteX7" fmla="*/ 3172361 w 3439101"/>
                <a:gd name="connsiteY7" fmla="*/ 257491 h 294651"/>
                <a:gd name="connsiteX8" fmla="*/ 3439101 w 3439101"/>
                <a:gd name="connsiteY8" fmla="*/ 283106 h 294651"/>
                <a:gd name="connsiteX0" fmla="*/ 0 w 3432475"/>
                <a:gd name="connsiteY0" fmla="*/ 284409 h 294651"/>
                <a:gd name="connsiteX1" fmla="*/ 287588 w 3432475"/>
                <a:gd name="connsiteY1" fmla="*/ 242138 h 294651"/>
                <a:gd name="connsiteX2" fmla="*/ 591258 w 3432475"/>
                <a:gd name="connsiteY2" fmla="*/ 124 h 294651"/>
                <a:gd name="connsiteX3" fmla="*/ 1081082 w 3432475"/>
                <a:gd name="connsiteY3" fmla="*/ 277069 h 294651"/>
                <a:gd name="connsiteX4" fmla="*/ 1660725 w 3432475"/>
                <a:gd name="connsiteY4" fmla="*/ 291086 h 294651"/>
                <a:gd name="connsiteX5" fmla="*/ 2340039 w 3432475"/>
                <a:gd name="connsiteY5" fmla="*/ 294621 h 294651"/>
                <a:gd name="connsiteX6" fmla="*/ 2834269 w 3432475"/>
                <a:gd name="connsiteY6" fmla="*/ 3437 h 294651"/>
                <a:gd name="connsiteX7" fmla="*/ 3165735 w 3432475"/>
                <a:gd name="connsiteY7" fmla="*/ 257491 h 294651"/>
                <a:gd name="connsiteX8" fmla="*/ 3432475 w 3432475"/>
                <a:gd name="connsiteY8" fmla="*/ 283106 h 294651"/>
                <a:gd name="connsiteX0" fmla="*/ 0 w 3432475"/>
                <a:gd name="connsiteY0" fmla="*/ 284409 h 294651"/>
                <a:gd name="connsiteX1" fmla="*/ 287588 w 3432475"/>
                <a:gd name="connsiteY1" fmla="*/ 242138 h 294651"/>
                <a:gd name="connsiteX2" fmla="*/ 591258 w 3432475"/>
                <a:gd name="connsiteY2" fmla="*/ 124 h 294651"/>
                <a:gd name="connsiteX3" fmla="*/ 1081082 w 3432475"/>
                <a:gd name="connsiteY3" fmla="*/ 277069 h 294651"/>
                <a:gd name="connsiteX4" fmla="*/ 1660725 w 3432475"/>
                <a:gd name="connsiteY4" fmla="*/ 291086 h 294651"/>
                <a:gd name="connsiteX5" fmla="*/ 2340039 w 3432475"/>
                <a:gd name="connsiteY5" fmla="*/ 294621 h 294651"/>
                <a:gd name="connsiteX6" fmla="*/ 2834269 w 3432475"/>
                <a:gd name="connsiteY6" fmla="*/ 3437 h 294651"/>
                <a:gd name="connsiteX7" fmla="*/ 3165735 w 3432475"/>
                <a:gd name="connsiteY7" fmla="*/ 257491 h 294651"/>
                <a:gd name="connsiteX8" fmla="*/ 3432475 w 3432475"/>
                <a:gd name="connsiteY8" fmla="*/ 285614 h 294651"/>
                <a:gd name="connsiteX0" fmla="*/ 0 w 3432475"/>
                <a:gd name="connsiteY0" fmla="*/ 284409 h 294651"/>
                <a:gd name="connsiteX1" fmla="*/ 287588 w 3432475"/>
                <a:gd name="connsiteY1" fmla="*/ 242138 h 294651"/>
                <a:gd name="connsiteX2" fmla="*/ 591258 w 3432475"/>
                <a:gd name="connsiteY2" fmla="*/ 124 h 294651"/>
                <a:gd name="connsiteX3" fmla="*/ 1081082 w 3432475"/>
                <a:gd name="connsiteY3" fmla="*/ 277069 h 294651"/>
                <a:gd name="connsiteX4" fmla="*/ 1660725 w 3432475"/>
                <a:gd name="connsiteY4" fmla="*/ 291086 h 294651"/>
                <a:gd name="connsiteX5" fmla="*/ 2340039 w 3432475"/>
                <a:gd name="connsiteY5" fmla="*/ 294621 h 294651"/>
                <a:gd name="connsiteX6" fmla="*/ 2834269 w 3432475"/>
                <a:gd name="connsiteY6" fmla="*/ 3437 h 294651"/>
                <a:gd name="connsiteX7" fmla="*/ 3165735 w 3432475"/>
                <a:gd name="connsiteY7" fmla="*/ 257491 h 294651"/>
                <a:gd name="connsiteX8" fmla="*/ 3432475 w 3432475"/>
                <a:gd name="connsiteY8" fmla="*/ 285614 h 294651"/>
                <a:gd name="connsiteX0" fmla="*/ 0 w 3432475"/>
                <a:gd name="connsiteY0" fmla="*/ 284409 h 294652"/>
                <a:gd name="connsiteX1" fmla="*/ 287588 w 3432475"/>
                <a:gd name="connsiteY1" fmla="*/ 242138 h 294652"/>
                <a:gd name="connsiteX2" fmla="*/ 591258 w 3432475"/>
                <a:gd name="connsiteY2" fmla="*/ 124 h 294652"/>
                <a:gd name="connsiteX3" fmla="*/ 1081082 w 3432475"/>
                <a:gd name="connsiteY3" fmla="*/ 277069 h 294652"/>
                <a:gd name="connsiteX4" fmla="*/ 1660725 w 3432475"/>
                <a:gd name="connsiteY4" fmla="*/ 291086 h 294652"/>
                <a:gd name="connsiteX5" fmla="*/ 2340039 w 3432475"/>
                <a:gd name="connsiteY5" fmla="*/ 294621 h 294652"/>
                <a:gd name="connsiteX6" fmla="*/ 2834269 w 3432475"/>
                <a:gd name="connsiteY6" fmla="*/ 3437 h 294652"/>
                <a:gd name="connsiteX7" fmla="*/ 3152483 w 3432475"/>
                <a:gd name="connsiteY7" fmla="*/ 247461 h 294652"/>
                <a:gd name="connsiteX8" fmla="*/ 3432475 w 3432475"/>
                <a:gd name="connsiteY8" fmla="*/ 285614 h 2946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432475" h="294652">
                  <a:moveTo>
                    <a:pt x="0" y="284409"/>
                  </a:moveTo>
                  <a:cubicBezTo>
                    <a:pt x="153329" y="295560"/>
                    <a:pt x="189045" y="289519"/>
                    <a:pt x="287588" y="242138"/>
                  </a:cubicBezTo>
                  <a:cubicBezTo>
                    <a:pt x="386131" y="194757"/>
                    <a:pt x="459009" y="-5698"/>
                    <a:pt x="591258" y="124"/>
                  </a:cubicBezTo>
                  <a:cubicBezTo>
                    <a:pt x="723507" y="5946"/>
                    <a:pt x="876885" y="279978"/>
                    <a:pt x="1081082" y="277069"/>
                  </a:cubicBezTo>
                  <a:lnTo>
                    <a:pt x="1660725" y="291086"/>
                  </a:lnTo>
                  <a:lnTo>
                    <a:pt x="2340039" y="294621"/>
                  </a:lnTo>
                  <a:cubicBezTo>
                    <a:pt x="2509677" y="298082"/>
                    <a:pt x="2698862" y="11297"/>
                    <a:pt x="2834269" y="3437"/>
                  </a:cubicBezTo>
                  <a:cubicBezTo>
                    <a:pt x="2969676" y="-4423"/>
                    <a:pt x="3063273" y="204715"/>
                    <a:pt x="3152483" y="247461"/>
                  </a:cubicBezTo>
                  <a:cubicBezTo>
                    <a:pt x="3241693" y="290207"/>
                    <a:pt x="3328801" y="288312"/>
                    <a:pt x="3432475" y="285614"/>
                  </a:cubicBezTo>
                </a:path>
              </a:pathLst>
            </a:custGeom>
            <a:no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14" name="Line 62">
              <a:extLst>
                <a:ext uri="{FF2B5EF4-FFF2-40B4-BE49-F238E27FC236}">
                  <a16:creationId xmlns:a16="http://schemas.microsoft.com/office/drawing/2014/main" id="{B69467B1-C935-48E4-84CA-5CA7F1E4F8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3808" y="5286690"/>
              <a:ext cx="353244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endParaRPr lang="ja-JP" altLang="en-US" i="1">
                <a:solidFill>
                  <a:srgbClr val="000000"/>
                </a:solidFill>
                <a:ea typeface="ＭＳ Ｐゴシック" pitchFamily="50" charset="-128"/>
              </a:endParaRPr>
            </a:p>
          </p:txBody>
        </p:sp>
        <p:sp>
          <p:nvSpPr>
            <p:cNvPr id="15" name="フリーフォーム: 図形 14">
              <a:extLst>
                <a:ext uri="{FF2B5EF4-FFF2-40B4-BE49-F238E27FC236}">
                  <a16:creationId xmlns:a16="http://schemas.microsoft.com/office/drawing/2014/main" id="{E3C9A79D-D8ED-49E5-A8B0-3DC7B33C0F4F}"/>
                </a:ext>
              </a:extLst>
            </p:cNvPr>
            <p:cNvSpPr/>
            <p:nvPr/>
          </p:nvSpPr>
          <p:spPr bwMode="auto">
            <a:xfrm>
              <a:off x="5249537" y="4908905"/>
              <a:ext cx="3325275" cy="697192"/>
            </a:xfrm>
            <a:custGeom>
              <a:avLst/>
              <a:gdLst>
                <a:gd name="connsiteX0" fmla="*/ 0 w 3445727"/>
                <a:gd name="connsiteY0" fmla="*/ 279850 h 289824"/>
                <a:gd name="connsiteX1" fmla="*/ 390293 w 3445727"/>
                <a:gd name="connsiteY1" fmla="*/ 257548 h 289824"/>
                <a:gd name="connsiteX2" fmla="*/ 501805 w 3445727"/>
                <a:gd name="connsiteY2" fmla="*/ 12221 h 289824"/>
                <a:gd name="connsiteX3" fmla="*/ 892098 w 3445727"/>
                <a:gd name="connsiteY3" fmla="*/ 34523 h 289824"/>
                <a:gd name="connsiteX4" fmla="*/ 2910469 w 3445727"/>
                <a:gd name="connsiteY4" fmla="*/ 12221 h 289824"/>
                <a:gd name="connsiteX5" fmla="*/ 3155796 w 3445727"/>
                <a:gd name="connsiteY5" fmla="*/ 246396 h 289824"/>
                <a:gd name="connsiteX6" fmla="*/ 3445727 w 3445727"/>
                <a:gd name="connsiteY6" fmla="*/ 268699 h 289824"/>
                <a:gd name="connsiteX0" fmla="*/ 0 w 3445727"/>
                <a:gd name="connsiteY0" fmla="*/ 287268 h 297242"/>
                <a:gd name="connsiteX1" fmla="*/ 390293 w 3445727"/>
                <a:gd name="connsiteY1" fmla="*/ 264966 h 297242"/>
                <a:gd name="connsiteX2" fmla="*/ 501805 w 3445727"/>
                <a:gd name="connsiteY2" fmla="*/ 19639 h 297242"/>
                <a:gd name="connsiteX3" fmla="*/ 1435438 w 3445727"/>
                <a:gd name="connsiteY3" fmla="*/ 15436 h 297242"/>
                <a:gd name="connsiteX4" fmla="*/ 2910469 w 3445727"/>
                <a:gd name="connsiteY4" fmla="*/ 19639 h 297242"/>
                <a:gd name="connsiteX5" fmla="*/ 3155796 w 3445727"/>
                <a:gd name="connsiteY5" fmla="*/ 253814 h 297242"/>
                <a:gd name="connsiteX6" fmla="*/ 3445727 w 3445727"/>
                <a:gd name="connsiteY6" fmla="*/ 276117 h 297242"/>
                <a:gd name="connsiteX0" fmla="*/ 0 w 3445727"/>
                <a:gd name="connsiteY0" fmla="*/ 287268 h 297242"/>
                <a:gd name="connsiteX1" fmla="*/ 390293 w 3445727"/>
                <a:gd name="connsiteY1" fmla="*/ 264966 h 297242"/>
                <a:gd name="connsiteX2" fmla="*/ 498492 w 3445727"/>
                <a:gd name="connsiteY2" fmla="*/ 19639 h 297242"/>
                <a:gd name="connsiteX3" fmla="*/ 1435438 w 3445727"/>
                <a:gd name="connsiteY3" fmla="*/ 15436 h 297242"/>
                <a:gd name="connsiteX4" fmla="*/ 2910469 w 3445727"/>
                <a:gd name="connsiteY4" fmla="*/ 19639 h 297242"/>
                <a:gd name="connsiteX5" fmla="*/ 3155796 w 3445727"/>
                <a:gd name="connsiteY5" fmla="*/ 253814 h 297242"/>
                <a:gd name="connsiteX6" fmla="*/ 3445727 w 3445727"/>
                <a:gd name="connsiteY6" fmla="*/ 276117 h 297242"/>
                <a:gd name="connsiteX0" fmla="*/ 0 w 3445727"/>
                <a:gd name="connsiteY0" fmla="*/ 288002 h 302853"/>
                <a:gd name="connsiteX1" fmla="*/ 274336 w 3445727"/>
                <a:gd name="connsiteY1" fmla="*/ 275640 h 302853"/>
                <a:gd name="connsiteX2" fmla="*/ 498492 w 3445727"/>
                <a:gd name="connsiteY2" fmla="*/ 20373 h 302853"/>
                <a:gd name="connsiteX3" fmla="*/ 1435438 w 3445727"/>
                <a:gd name="connsiteY3" fmla="*/ 16170 h 302853"/>
                <a:gd name="connsiteX4" fmla="*/ 2910469 w 3445727"/>
                <a:gd name="connsiteY4" fmla="*/ 20373 h 302853"/>
                <a:gd name="connsiteX5" fmla="*/ 3155796 w 3445727"/>
                <a:gd name="connsiteY5" fmla="*/ 254548 h 302853"/>
                <a:gd name="connsiteX6" fmla="*/ 3445727 w 3445727"/>
                <a:gd name="connsiteY6" fmla="*/ 276851 h 302853"/>
                <a:gd name="connsiteX0" fmla="*/ 0 w 3445727"/>
                <a:gd name="connsiteY0" fmla="*/ 288002 h 302853"/>
                <a:gd name="connsiteX1" fmla="*/ 274336 w 3445727"/>
                <a:gd name="connsiteY1" fmla="*/ 275640 h 302853"/>
                <a:gd name="connsiteX2" fmla="*/ 498492 w 3445727"/>
                <a:gd name="connsiteY2" fmla="*/ 20373 h 302853"/>
                <a:gd name="connsiteX3" fmla="*/ 1435438 w 3445727"/>
                <a:gd name="connsiteY3" fmla="*/ 16170 h 302853"/>
                <a:gd name="connsiteX4" fmla="*/ 2910469 w 3445727"/>
                <a:gd name="connsiteY4" fmla="*/ 20373 h 302853"/>
                <a:gd name="connsiteX5" fmla="*/ 3218744 w 3445727"/>
                <a:gd name="connsiteY5" fmla="*/ 264487 h 302853"/>
                <a:gd name="connsiteX6" fmla="*/ 3445727 w 3445727"/>
                <a:gd name="connsiteY6" fmla="*/ 276851 h 302853"/>
                <a:gd name="connsiteX0" fmla="*/ 0 w 3439101"/>
                <a:gd name="connsiteY0" fmla="*/ 288002 h 302853"/>
                <a:gd name="connsiteX1" fmla="*/ 274336 w 3439101"/>
                <a:gd name="connsiteY1" fmla="*/ 275640 h 302853"/>
                <a:gd name="connsiteX2" fmla="*/ 498492 w 3439101"/>
                <a:gd name="connsiteY2" fmla="*/ 20373 h 302853"/>
                <a:gd name="connsiteX3" fmla="*/ 1435438 w 3439101"/>
                <a:gd name="connsiteY3" fmla="*/ 16170 h 302853"/>
                <a:gd name="connsiteX4" fmla="*/ 2910469 w 3439101"/>
                <a:gd name="connsiteY4" fmla="*/ 20373 h 302853"/>
                <a:gd name="connsiteX5" fmla="*/ 3218744 w 3439101"/>
                <a:gd name="connsiteY5" fmla="*/ 264487 h 302853"/>
                <a:gd name="connsiteX6" fmla="*/ 3439101 w 3439101"/>
                <a:gd name="connsiteY6" fmla="*/ 296729 h 302853"/>
                <a:gd name="connsiteX0" fmla="*/ 0 w 3439101"/>
                <a:gd name="connsiteY0" fmla="*/ 289695 h 304546"/>
                <a:gd name="connsiteX1" fmla="*/ 274336 w 3439101"/>
                <a:gd name="connsiteY1" fmla="*/ 277333 h 304546"/>
                <a:gd name="connsiteX2" fmla="*/ 498492 w 3439101"/>
                <a:gd name="connsiteY2" fmla="*/ 22066 h 304546"/>
                <a:gd name="connsiteX3" fmla="*/ 1435438 w 3439101"/>
                <a:gd name="connsiteY3" fmla="*/ 17863 h 304546"/>
                <a:gd name="connsiteX4" fmla="*/ 2840895 w 3439101"/>
                <a:gd name="connsiteY4" fmla="*/ 18753 h 304546"/>
                <a:gd name="connsiteX5" fmla="*/ 3218744 w 3439101"/>
                <a:gd name="connsiteY5" fmla="*/ 266180 h 304546"/>
                <a:gd name="connsiteX6" fmla="*/ 3439101 w 3439101"/>
                <a:gd name="connsiteY6" fmla="*/ 298422 h 304546"/>
                <a:gd name="connsiteX0" fmla="*/ 0 w 3439101"/>
                <a:gd name="connsiteY0" fmla="*/ 290186 h 306623"/>
                <a:gd name="connsiteX1" fmla="*/ 274336 w 3439101"/>
                <a:gd name="connsiteY1" fmla="*/ 277824 h 306623"/>
                <a:gd name="connsiteX2" fmla="*/ 498492 w 3439101"/>
                <a:gd name="connsiteY2" fmla="*/ 22557 h 306623"/>
                <a:gd name="connsiteX3" fmla="*/ 1435438 w 3439101"/>
                <a:gd name="connsiteY3" fmla="*/ 18354 h 306623"/>
                <a:gd name="connsiteX4" fmla="*/ 2840895 w 3439101"/>
                <a:gd name="connsiteY4" fmla="*/ 19244 h 306623"/>
                <a:gd name="connsiteX5" fmla="*/ 3172361 w 3439101"/>
                <a:gd name="connsiteY5" fmla="*/ 273298 h 306623"/>
                <a:gd name="connsiteX6" fmla="*/ 3439101 w 3439101"/>
                <a:gd name="connsiteY6" fmla="*/ 298913 h 306623"/>
                <a:gd name="connsiteX0" fmla="*/ 0 w 3439101"/>
                <a:gd name="connsiteY0" fmla="*/ 290186 h 306623"/>
                <a:gd name="connsiteX1" fmla="*/ 280962 w 3439101"/>
                <a:gd name="connsiteY1" fmla="*/ 251319 h 306623"/>
                <a:gd name="connsiteX2" fmla="*/ 498492 w 3439101"/>
                <a:gd name="connsiteY2" fmla="*/ 22557 h 306623"/>
                <a:gd name="connsiteX3" fmla="*/ 1435438 w 3439101"/>
                <a:gd name="connsiteY3" fmla="*/ 18354 h 306623"/>
                <a:gd name="connsiteX4" fmla="*/ 2840895 w 3439101"/>
                <a:gd name="connsiteY4" fmla="*/ 19244 h 306623"/>
                <a:gd name="connsiteX5" fmla="*/ 3172361 w 3439101"/>
                <a:gd name="connsiteY5" fmla="*/ 273298 h 306623"/>
                <a:gd name="connsiteX6" fmla="*/ 3439101 w 3439101"/>
                <a:gd name="connsiteY6" fmla="*/ 298913 h 306623"/>
                <a:gd name="connsiteX0" fmla="*/ 0 w 3439101"/>
                <a:gd name="connsiteY0" fmla="*/ 298736 h 315173"/>
                <a:gd name="connsiteX1" fmla="*/ 280962 w 3439101"/>
                <a:gd name="connsiteY1" fmla="*/ 259869 h 315173"/>
                <a:gd name="connsiteX2" fmla="*/ 498492 w 3439101"/>
                <a:gd name="connsiteY2" fmla="*/ 31107 h 315173"/>
                <a:gd name="connsiteX3" fmla="*/ 1823064 w 3439101"/>
                <a:gd name="connsiteY3" fmla="*/ 7026 h 315173"/>
                <a:gd name="connsiteX4" fmla="*/ 2840895 w 3439101"/>
                <a:gd name="connsiteY4" fmla="*/ 27794 h 315173"/>
                <a:gd name="connsiteX5" fmla="*/ 3172361 w 3439101"/>
                <a:gd name="connsiteY5" fmla="*/ 281848 h 315173"/>
                <a:gd name="connsiteX6" fmla="*/ 3439101 w 3439101"/>
                <a:gd name="connsiteY6" fmla="*/ 307463 h 315173"/>
                <a:gd name="connsiteX0" fmla="*/ 0 w 3439101"/>
                <a:gd name="connsiteY0" fmla="*/ 299085 h 315522"/>
                <a:gd name="connsiteX1" fmla="*/ 280962 w 3439101"/>
                <a:gd name="connsiteY1" fmla="*/ 260218 h 315522"/>
                <a:gd name="connsiteX2" fmla="*/ 597884 w 3439101"/>
                <a:gd name="connsiteY2" fmla="*/ 24830 h 315522"/>
                <a:gd name="connsiteX3" fmla="*/ 1823064 w 3439101"/>
                <a:gd name="connsiteY3" fmla="*/ 7375 h 315522"/>
                <a:gd name="connsiteX4" fmla="*/ 2840895 w 3439101"/>
                <a:gd name="connsiteY4" fmla="*/ 28143 h 315522"/>
                <a:gd name="connsiteX5" fmla="*/ 3172361 w 3439101"/>
                <a:gd name="connsiteY5" fmla="*/ 282197 h 315522"/>
                <a:gd name="connsiteX6" fmla="*/ 3439101 w 3439101"/>
                <a:gd name="connsiteY6" fmla="*/ 307812 h 315522"/>
                <a:gd name="connsiteX0" fmla="*/ 0 w 3439101"/>
                <a:gd name="connsiteY0" fmla="*/ 299528 h 315965"/>
                <a:gd name="connsiteX1" fmla="*/ 294214 w 3439101"/>
                <a:gd name="connsiteY1" fmla="*/ 267287 h 315965"/>
                <a:gd name="connsiteX2" fmla="*/ 597884 w 3439101"/>
                <a:gd name="connsiteY2" fmla="*/ 25273 h 315965"/>
                <a:gd name="connsiteX3" fmla="*/ 1823064 w 3439101"/>
                <a:gd name="connsiteY3" fmla="*/ 7818 h 315965"/>
                <a:gd name="connsiteX4" fmla="*/ 2840895 w 3439101"/>
                <a:gd name="connsiteY4" fmla="*/ 28586 h 315965"/>
                <a:gd name="connsiteX5" fmla="*/ 3172361 w 3439101"/>
                <a:gd name="connsiteY5" fmla="*/ 282640 h 315965"/>
                <a:gd name="connsiteX6" fmla="*/ 3439101 w 3439101"/>
                <a:gd name="connsiteY6" fmla="*/ 308255 h 315965"/>
                <a:gd name="connsiteX0" fmla="*/ 0 w 3439101"/>
                <a:gd name="connsiteY0" fmla="*/ 317847 h 334284"/>
                <a:gd name="connsiteX1" fmla="*/ 294214 w 3439101"/>
                <a:gd name="connsiteY1" fmla="*/ 285606 h 334284"/>
                <a:gd name="connsiteX2" fmla="*/ 597884 w 3439101"/>
                <a:gd name="connsiteY2" fmla="*/ 43592 h 334284"/>
                <a:gd name="connsiteX3" fmla="*/ 968438 w 3439101"/>
                <a:gd name="connsiteY3" fmla="*/ 328059 h 334284"/>
                <a:gd name="connsiteX4" fmla="*/ 1823064 w 3439101"/>
                <a:gd name="connsiteY4" fmla="*/ 26137 h 334284"/>
                <a:gd name="connsiteX5" fmla="*/ 2840895 w 3439101"/>
                <a:gd name="connsiteY5" fmla="*/ 46905 h 334284"/>
                <a:gd name="connsiteX6" fmla="*/ 3172361 w 3439101"/>
                <a:gd name="connsiteY6" fmla="*/ 300959 h 334284"/>
                <a:gd name="connsiteX7" fmla="*/ 3439101 w 3439101"/>
                <a:gd name="connsiteY7" fmla="*/ 326574 h 334284"/>
                <a:gd name="connsiteX0" fmla="*/ 0 w 3439101"/>
                <a:gd name="connsiteY0" fmla="*/ 291717 h 311989"/>
                <a:gd name="connsiteX1" fmla="*/ 294214 w 3439101"/>
                <a:gd name="connsiteY1" fmla="*/ 259476 h 311989"/>
                <a:gd name="connsiteX2" fmla="*/ 597884 w 3439101"/>
                <a:gd name="connsiteY2" fmla="*/ 17462 h 311989"/>
                <a:gd name="connsiteX3" fmla="*/ 968438 w 3439101"/>
                <a:gd name="connsiteY3" fmla="*/ 301929 h 311989"/>
                <a:gd name="connsiteX4" fmla="*/ 1823064 w 3439101"/>
                <a:gd name="connsiteY4" fmla="*/ 7 h 311989"/>
                <a:gd name="connsiteX5" fmla="*/ 2346665 w 3439101"/>
                <a:gd name="connsiteY5" fmla="*/ 311959 h 311989"/>
                <a:gd name="connsiteX6" fmla="*/ 2840895 w 3439101"/>
                <a:gd name="connsiteY6" fmla="*/ 20775 h 311989"/>
                <a:gd name="connsiteX7" fmla="*/ 3172361 w 3439101"/>
                <a:gd name="connsiteY7" fmla="*/ 274829 h 311989"/>
                <a:gd name="connsiteX8" fmla="*/ 3439101 w 3439101"/>
                <a:gd name="connsiteY8" fmla="*/ 300444 h 311989"/>
                <a:gd name="connsiteX0" fmla="*/ 0 w 3439101"/>
                <a:gd name="connsiteY0" fmla="*/ 274436 h 294708"/>
                <a:gd name="connsiteX1" fmla="*/ 294214 w 3439101"/>
                <a:gd name="connsiteY1" fmla="*/ 242195 h 294708"/>
                <a:gd name="connsiteX2" fmla="*/ 597884 w 3439101"/>
                <a:gd name="connsiteY2" fmla="*/ 181 h 294708"/>
                <a:gd name="connsiteX3" fmla="*/ 968438 w 3439101"/>
                <a:gd name="connsiteY3" fmla="*/ 284648 h 294708"/>
                <a:gd name="connsiteX4" fmla="*/ 1667351 w 3439101"/>
                <a:gd name="connsiteY4" fmla="*/ 291143 h 294708"/>
                <a:gd name="connsiteX5" fmla="*/ 2346665 w 3439101"/>
                <a:gd name="connsiteY5" fmla="*/ 294678 h 294708"/>
                <a:gd name="connsiteX6" fmla="*/ 2840895 w 3439101"/>
                <a:gd name="connsiteY6" fmla="*/ 3494 h 294708"/>
                <a:gd name="connsiteX7" fmla="*/ 3172361 w 3439101"/>
                <a:gd name="connsiteY7" fmla="*/ 257548 h 294708"/>
                <a:gd name="connsiteX8" fmla="*/ 3439101 w 3439101"/>
                <a:gd name="connsiteY8" fmla="*/ 283163 h 294708"/>
                <a:gd name="connsiteX0" fmla="*/ 0 w 3439101"/>
                <a:gd name="connsiteY0" fmla="*/ 274379 h 294651"/>
                <a:gd name="connsiteX1" fmla="*/ 294214 w 3439101"/>
                <a:gd name="connsiteY1" fmla="*/ 242138 h 294651"/>
                <a:gd name="connsiteX2" fmla="*/ 597884 w 3439101"/>
                <a:gd name="connsiteY2" fmla="*/ 124 h 294651"/>
                <a:gd name="connsiteX3" fmla="*/ 1087708 w 3439101"/>
                <a:gd name="connsiteY3" fmla="*/ 277069 h 294651"/>
                <a:gd name="connsiteX4" fmla="*/ 1667351 w 3439101"/>
                <a:gd name="connsiteY4" fmla="*/ 291086 h 294651"/>
                <a:gd name="connsiteX5" fmla="*/ 2346665 w 3439101"/>
                <a:gd name="connsiteY5" fmla="*/ 294621 h 294651"/>
                <a:gd name="connsiteX6" fmla="*/ 2840895 w 3439101"/>
                <a:gd name="connsiteY6" fmla="*/ 3437 h 294651"/>
                <a:gd name="connsiteX7" fmla="*/ 3172361 w 3439101"/>
                <a:gd name="connsiteY7" fmla="*/ 257491 h 294651"/>
                <a:gd name="connsiteX8" fmla="*/ 3439101 w 3439101"/>
                <a:gd name="connsiteY8" fmla="*/ 283106 h 294651"/>
                <a:gd name="connsiteX0" fmla="*/ 0 w 3432475"/>
                <a:gd name="connsiteY0" fmla="*/ 284409 h 294651"/>
                <a:gd name="connsiteX1" fmla="*/ 287588 w 3432475"/>
                <a:gd name="connsiteY1" fmla="*/ 242138 h 294651"/>
                <a:gd name="connsiteX2" fmla="*/ 591258 w 3432475"/>
                <a:gd name="connsiteY2" fmla="*/ 124 h 294651"/>
                <a:gd name="connsiteX3" fmla="*/ 1081082 w 3432475"/>
                <a:gd name="connsiteY3" fmla="*/ 277069 h 294651"/>
                <a:gd name="connsiteX4" fmla="*/ 1660725 w 3432475"/>
                <a:gd name="connsiteY4" fmla="*/ 291086 h 294651"/>
                <a:gd name="connsiteX5" fmla="*/ 2340039 w 3432475"/>
                <a:gd name="connsiteY5" fmla="*/ 294621 h 294651"/>
                <a:gd name="connsiteX6" fmla="*/ 2834269 w 3432475"/>
                <a:gd name="connsiteY6" fmla="*/ 3437 h 294651"/>
                <a:gd name="connsiteX7" fmla="*/ 3165735 w 3432475"/>
                <a:gd name="connsiteY7" fmla="*/ 257491 h 294651"/>
                <a:gd name="connsiteX8" fmla="*/ 3432475 w 3432475"/>
                <a:gd name="connsiteY8" fmla="*/ 283106 h 294651"/>
                <a:gd name="connsiteX0" fmla="*/ 0 w 3432475"/>
                <a:gd name="connsiteY0" fmla="*/ 284409 h 294651"/>
                <a:gd name="connsiteX1" fmla="*/ 287588 w 3432475"/>
                <a:gd name="connsiteY1" fmla="*/ 242138 h 294651"/>
                <a:gd name="connsiteX2" fmla="*/ 591258 w 3432475"/>
                <a:gd name="connsiteY2" fmla="*/ 124 h 294651"/>
                <a:gd name="connsiteX3" fmla="*/ 1081082 w 3432475"/>
                <a:gd name="connsiteY3" fmla="*/ 277069 h 294651"/>
                <a:gd name="connsiteX4" fmla="*/ 1660725 w 3432475"/>
                <a:gd name="connsiteY4" fmla="*/ 291086 h 294651"/>
                <a:gd name="connsiteX5" fmla="*/ 2340039 w 3432475"/>
                <a:gd name="connsiteY5" fmla="*/ 294621 h 294651"/>
                <a:gd name="connsiteX6" fmla="*/ 2834269 w 3432475"/>
                <a:gd name="connsiteY6" fmla="*/ 3437 h 294651"/>
                <a:gd name="connsiteX7" fmla="*/ 3165735 w 3432475"/>
                <a:gd name="connsiteY7" fmla="*/ 257491 h 294651"/>
                <a:gd name="connsiteX8" fmla="*/ 3432475 w 3432475"/>
                <a:gd name="connsiteY8" fmla="*/ 285614 h 294651"/>
                <a:gd name="connsiteX0" fmla="*/ 0 w 3432475"/>
                <a:gd name="connsiteY0" fmla="*/ 284409 h 294651"/>
                <a:gd name="connsiteX1" fmla="*/ 287588 w 3432475"/>
                <a:gd name="connsiteY1" fmla="*/ 242138 h 294651"/>
                <a:gd name="connsiteX2" fmla="*/ 591258 w 3432475"/>
                <a:gd name="connsiteY2" fmla="*/ 124 h 294651"/>
                <a:gd name="connsiteX3" fmla="*/ 1081082 w 3432475"/>
                <a:gd name="connsiteY3" fmla="*/ 277069 h 294651"/>
                <a:gd name="connsiteX4" fmla="*/ 1660725 w 3432475"/>
                <a:gd name="connsiteY4" fmla="*/ 291086 h 294651"/>
                <a:gd name="connsiteX5" fmla="*/ 2340039 w 3432475"/>
                <a:gd name="connsiteY5" fmla="*/ 294621 h 294651"/>
                <a:gd name="connsiteX6" fmla="*/ 2834269 w 3432475"/>
                <a:gd name="connsiteY6" fmla="*/ 3437 h 294651"/>
                <a:gd name="connsiteX7" fmla="*/ 3165735 w 3432475"/>
                <a:gd name="connsiteY7" fmla="*/ 257491 h 294651"/>
                <a:gd name="connsiteX8" fmla="*/ 3432475 w 3432475"/>
                <a:gd name="connsiteY8" fmla="*/ 285614 h 294651"/>
                <a:gd name="connsiteX0" fmla="*/ 0 w 3432475"/>
                <a:gd name="connsiteY0" fmla="*/ 284409 h 294652"/>
                <a:gd name="connsiteX1" fmla="*/ 287588 w 3432475"/>
                <a:gd name="connsiteY1" fmla="*/ 242138 h 294652"/>
                <a:gd name="connsiteX2" fmla="*/ 591258 w 3432475"/>
                <a:gd name="connsiteY2" fmla="*/ 124 h 294652"/>
                <a:gd name="connsiteX3" fmla="*/ 1081082 w 3432475"/>
                <a:gd name="connsiteY3" fmla="*/ 277069 h 294652"/>
                <a:gd name="connsiteX4" fmla="*/ 1660725 w 3432475"/>
                <a:gd name="connsiteY4" fmla="*/ 291086 h 294652"/>
                <a:gd name="connsiteX5" fmla="*/ 2340039 w 3432475"/>
                <a:gd name="connsiteY5" fmla="*/ 294621 h 294652"/>
                <a:gd name="connsiteX6" fmla="*/ 2834269 w 3432475"/>
                <a:gd name="connsiteY6" fmla="*/ 3437 h 294652"/>
                <a:gd name="connsiteX7" fmla="*/ 3152483 w 3432475"/>
                <a:gd name="connsiteY7" fmla="*/ 247461 h 294652"/>
                <a:gd name="connsiteX8" fmla="*/ 3432475 w 3432475"/>
                <a:gd name="connsiteY8" fmla="*/ 285614 h 294652"/>
                <a:gd name="connsiteX0" fmla="*/ 0 w 3432475"/>
                <a:gd name="connsiteY0" fmla="*/ 284409 h 472577"/>
                <a:gd name="connsiteX1" fmla="*/ 287588 w 3432475"/>
                <a:gd name="connsiteY1" fmla="*/ 242138 h 472577"/>
                <a:gd name="connsiteX2" fmla="*/ 591258 w 3432475"/>
                <a:gd name="connsiteY2" fmla="*/ 124 h 472577"/>
                <a:gd name="connsiteX3" fmla="*/ 1081082 w 3432475"/>
                <a:gd name="connsiteY3" fmla="*/ 277069 h 472577"/>
                <a:gd name="connsiteX4" fmla="*/ 1660725 w 3432475"/>
                <a:gd name="connsiteY4" fmla="*/ 291086 h 472577"/>
                <a:gd name="connsiteX5" fmla="*/ 2340039 w 3432475"/>
                <a:gd name="connsiteY5" fmla="*/ 294621 h 472577"/>
                <a:gd name="connsiteX6" fmla="*/ 2864086 w 3432475"/>
                <a:gd name="connsiteY6" fmla="*/ 472330 h 472577"/>
                <a:gd name="connsiteX7" fmla="*/ 3152483 w 3432475"/>
                <a:gd name="connsiteY7" fmla="*/ 247461 h 472577"/>
                <a:gd name="connsiteX8" fmla="*/ 3432475 w 3432475"/>
                <a:gd name="connsiteY8" fmla="*/ 285614 h 472577"/>
                <a:gd name="connsiteX0" fmla="*/ 0 w 3432475"/>
                <a:gd name="connsiteY0" fmla="*/ 284409 h 472397"/>
                <a:gd name="connsiteX1" fmla="*/ 287588 w 3432475"/>
                <a:gd name="connsiteY1" fmla="*/ 242138 h 472397"/>
                <a:gd name="connsiteX2" fmla="*/ 591258 w 3432475"/>
                <a:gd name="connsiteY2" fmla="*/ 124 h 472397"/>
                <a:gd name="connsiteX3" fmla="*/ 1081082 w 3432475"/>
                <a:gd name="connsiteY3" fmla="*/ 277069 h 472397"/>
                <a:gd name="connsiteX4" fmla="*/ 1660725 w 3432475"/>
                <a:gd name="connsiteY4" fmla="*/ 291086 h 472397"/>
                <a:gd name="connsiteX5" fmla="*/ 2340039 w 3432475"/>
                <a:gd name="connsiteY5" fmla="*/ 294621 h 472397"/>
                <a:gd name="connsiteX6" fmla="*/ 2864086 w 3432475"/>
                <a:gd name="connsiteY6" fmla="*/ 472330 h 472397"/>
                <a:gd name="connsiteX7" fmla="*/ 3132605 w 3432475"/>
                <a:gd name="connsiteY7" fmla="*/ 320178 h 472397"/>
                <a:gd name="connsiteX8" fmla="*/ 3432475 w 3432475"/>
                <a:gd name="connsiteY8" fmla="*/ 285614 h 472397"/>
                <a:gd name="connsiteX0" fmla="*/ 0 w 3432475"/>
                <a:gd name="connsiteY0" fmla="*/ 284409 h 472435"/>
                <a:gd name="connsiteX1" fmla="*/ 287588 w 3432475"/>
                <a:gd name="connsiteY1" fmla="*/ 242138 h 472435"/>
                <a:gd name="connsiteX2" fmla="*/ 591258 w 3432475"/>
                <a:gd name="connsiteY2" fmla="*/ 124 h 472435"/>
                <a:gd name="connsiteX3" fmla="*/ 1081082 w 3432475"/>
                <a:gd name="connsiteY3" fmla="*/ 277069 h 472435"/>
                <a:gd name="connsiteX4" fmla="*/ 1660725 w 3432475"/>
                <a:gd name="connsiteY4" fmla="*/ 291086 h 472435"/>
                <a:gd name="connsiteX5" fmla="*/ 2340039 w 3432475"/>
                <a:gd name="connsiteY5" fmla="*/ 294621 h 472435"/>
                <a:gd name="connsiteX6" fmla="*/ 2864086 w 3432475"/>
                <a:gd name="connsiteY6" fmla="*/ 472330 h 472435"/>
                <a:gd name="connsiteX7" fmla="*/ 3132605 w 3432475"/>
                <a:gd name="connsiteY7" fmla="*/ 320178 h 472435"/>
                <a:gd name="connsiteX8" fmla="*/ 3432475 w 3432475"/>
                <a:gd name="connsiteY8" fmla="*/ 285614 h 472435"/>
                <a:gd name="connsiteX0" fmla="*/ 0 w 3432475"/>
                <a:gd name="connsiteY0" fmla="*/ 284409 h 527572"/>
                <a:gd name="connsiteX1" fmla="*/ 287588 w 3432475"/>
                <a:gd name="connsiteY1" fmla="*/ 242138 h 527572"/>
                <a:gd name="connsiteX2" fmla="*/ 591258 w 3432475"/>
                <a:gd name="connsiteY2" fmla="*/ 124 h 527572"/>
                <a:gd name="connsiteX3" fmla="*/ 1081082 w 3432475"/>
                <a:gd name="connsiteY3" fmla="*/ 277069 h 527572"/>
                <a:gd name="connsiteX4" fmla="*/ 1660725 w 3432475"/>
                <a:gd name="connsiteY4" fmla="*/ 291086 h 527572"/>
                <a:gd name="connsiteX5" fmla="*/ 2340039 w 3432475"/>
                <a:gd name="connsiteY5" fmla="*/ 294621 h 527572"/>
                <a:gd name="connsiteX6" fmla="*/ 2860773 w 3432475"/>
                <a:gd name="connsiteY6" fmla="*/ 527494 h 527572"/>
                <a:gd name="connsiteX7" fmla="*/ 3132605 w 3432475"/>
                <a:gd name="connsiteY7" fmla="*/ 320178 h 527572"/>
                <a:gd name="connsiteX8" fmla="*/ 3432475 w 3432475"/>
                <a:gd name="connsiteY8" fmla="*/ 285614 h 527572"/>
                <a:gd name="connsiteX0" fmla="*/ 0 w 3432475"/>
                <a:gd name="connsiteY0" fmla="*/ 284409 h 527572"/>
                <a:gd name="connsiteX1" fmla="*/ 287588 w 3432475"/>
                <a:gd name="connsiteY1" fmla="*/ 242138 h 527572"/>
                <a:gd name="connsiteX2" fmla="*/ 591258 w 3432475"/>
                <a:gd name="connsiteY2" fmla="*/ 124 h 527572"/>
                <a:gd name="connsiteX3" fmla="*/ 1081082 w 3432475"/>
                <a:gd name="connsiteY3" fmla="*/ 277069 h 527572"/>
                <a:gd name="connsiteX4" fmla="*/ 1660725 w 3432475"/>
                <a:gd name="connsiteY4" fmla="*/ 291086 h 527572"/>
                <a:gd name="connsiteX5" fmla="*/ 2340039 w 3432475"/>
                <a:gd name="connsiteY5" fmla="*/ 294621 h 527572"/>
                <a:gd name="connsiteX6" fmla="*/ 2860773 w 3432475"/>
                <a:gd name="connsiteY6" fmla="*/ 527494 h 527572"/>
                <a:gd name="connsiteX7" fmla="*/ 3162422 w 3432475"/>
                <a:gd name="connsiteY7" fmla="*/ 320178 h 527572"/>
                <a:gd name="connsiteX8" fmla="*/ 3432475 w 3432475"/>
                <a:gd name="connsiteY8" fmla="*/ 285614 h 527572"/>
                <a:gd name="connsiteX0" fmla="*/ 0 w 3432475"/>
                <a:gd name="connsiteY0" fmla="*/ 284409 h 527544"/>
                <a:gd name="connsiteX1" fmla="*/ 287588 w 3432475"/>
                <a:gd name="connsiteY1" fmla="*/ 242138 h 527544"/>
                <a:gd name="connsiteX2" fmla="*/ 591258 w 3432475"/>
                <a:gd name="connsiteY2" fmla="*/ 124 h 527544"/>
                <a:gd name="connsiteX3" fmla="*/ 1081082 w 3432475"/>
                <a:gd name="connsiteY3" fmla="*/ 277069 h 527544"/>
                <a:gd name="connsiteX4" fmla="*/ 1660725 w 3432475"/>
                <a:gd name="connsiteY4" fmla="*/ 291086 h 527544"/>
                <a:gd name="connsiteX5" fmla="*/ 2389735 w 3432475"/>
                <a:gd name="connsiteY5" fmla="*/ 299636 h 527544"/>
                <a:gd name="connsiteX6" fmla="*/ 2860773 w 3432475"/>
                <a:gd name="connsiteY6" fmla="*/ 527494 h 527544"/>
                <a:gd name="connsiteX7" fmla="*/ 3162422 w 3432475"/>
                <a:gd name="connsiteY7" fmla="*/ 320178 h 527544"/>
                <a:gd name="connsiteX8" fmla="*/ 3432475 w 3432475"/>
                <a:gd name="connsiteY8" fmla="*/ 285614 h 527544"/>
                <a:gd name="connsiteX0" fmla="*/ 0 w 3432475"/>
                <a:gd name="connsiteY0" fmla="*/ 284409 h 527664"/>
                <a:gd name="connsiteX1" fmla="*/ 287588 w 3432475"/>
                <a:gd name="connsiteY1" fmla="*/ 242138 h 527664"/>
                <a:gd name="connsiteX2" fmla="*/ 591258 w 3432475"/>
                <a:gd name="connsiteY2" fmla="*/ 124 h 527664"/>
                <a:gd name="connsiteX3" fmla="*/ 1081082 w 3432475"/>
                <a:gd name="connsiteY3" fmla="*/ 277069 h 527664"/>
                <a:gd name="connsiteX4" fmla="*/ 1660725 w 3432475"/>
                <a:gd name="connsiteY4" fmla="*/ 291086 h 527664"/>
                <a:gd name="connsiteX5" fmla="*/ 2393048 w 3432475"/>
                <a:gd name="connsiteY5" fmla="*/ 282084 h 527664"/>
                <a:gd name="connsiteX6" fmla="*/ 2860773 w 3432475"/>
                <a:gd name="connsiteY6" fmla="*/ 527494 h 527664"/>
                <a:gd name="connsiteX7" fmla="*/ 3162422 w 3432475"/>
                <a:gd name="connsiteY7" fmla="*/ 320178 h 527664"/>
                <a:gd name="connsiteX8" fmla="*/ 3432475 w 3432475"/>
                <a:gd name="connsiteY8" fmla="*/ 285614 h 5276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432475" h="527664">
                  <a:moveTo>
                    <a:pt x="0" y="284409"/>
                  </a:moveTo>
                  <a:cubicBezTo>
                    <a:pt x="153329" y="295560"/>
                    <a:pt x="189045" y="289519"/>
                    <a:pt x="287588" y="242138"/>
                  </a:cubicBezTo>
                  <a:cubicBezTo>
                    <a:pt x="386131" y="194757"/>
                    <a:pt x="459009" y="-5698"/>
                    <a:pt x="591258" y="124"/>
                  </a:cubicBezTo>
                  <a:cubicBezTo>
                    <a:pt x="723507" y="5946"/>
                    <a:pt x="876885" y="279978"/>
                    <a:pt x="1081082" y="277069"/>
                  </a:cubicBezTo>
                  <a:cubicBezTo>
                    <a:pt x="1274296" y="281741"/>
                    <a:pt x="1442064" y="290250"/>
                    <a:pt x="1660725" y="291086"/>
                  </a:cubicBezTo>
                  <a:lnTo>
                    <a:pt x="2393048" y="282084"/>
                  </a:lnTo>
                  <a:cubicBezTo>
                    <a:pt x="2562686" y="285545"/>
                    <a:pt x="2732544" y="521145"/>
                    <a:pt x="2860773" y="527494"/>
                  </a:cubicBezTo>
                  <a:cubicBezTo>
                    <a:pt x="2989002" y="533843"/>
                    <a:pt x="3067138" y="360491"/>
                    <a:pt x="3162422" y="320178"/>
                  </a:cubicBezTo>
                  <a:cubicBezTo>
                    <a:pt x="3257706" y="279865"/>
                    <a:pt x="3328801" y="288312"/>
                    <a:pt x="3432475" y="285614"/>
                  </a:cubicBezTo>
                </a:path>
              </a:pathLst>
            </a:custGeom>
            <a:no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16" name="Line 62">
              <a:extLst>
                <a:ext uri="{FF2B5EF4-FFF2-40B4-BE49-F238E27FC236}">
                  <a16:creationId xmlns:a16="http://schemas.microsoft.com/office/drawing/2014/main" id="{3326D769-154F-4B39-A868-E4762F1FF0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3808" y="2694853"/>
              <a:ext cx="353244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endParaRPr lang="ja-JP" altLang="en-US" i="1">
                <a:solidFill>
                  <a:srgbClr val="000000"/>
                </a:solidFill>
                <a:ea typeface="ＭＳ Ｐゴシック" pitchFamily="50" charset="-128"/>
              </a:endParaRPr>
            </a:p>
          </p:txBody>
        </p:sp>
        <p:sp>
          <p:nvSpPr>
            <p:cNvPr id="17" name="フリーフォーム: 図形 16">
              <a:extLst>
                <a:ext uri="{FF2B5EF4-FFF2-40B4-BE49-F238E27FC236}">
                  <a16:creationId xmlns:a16="http://schemas.microsoft.com/office/drawing/2014/main" id="{0C2ACC60-5A7B-407D-A58C-500966E6CB2E}"/>
                </a:ext>
              </a:extLst>
            </p:cNvPr>
            <p:cNvSpPr/>
            <p:nvPr/>
          </p:nvSpPr>
          <p:spPr bwMode="auto">
            <a:xfrm flipV="1">
              <a:off x="5243118" y="2676287"/>
              <a:ext cx="3331694" cy="417478"/>
            </a:xfrm>
            <a:custGeom>
              <a:avLst/>
              <a:gdLst>
                <a:gd name="connsiteX0" fmla="*/ 0 w 3445727"/>
                <a:gd name="connsiteY0" fmla="*/ 279850 h 289824"/>
                <a:gd name="connsiteX1" fmla="*/ 390293 w 3445727"/>
                <a:gd name="connsiteY1" fmla="*/ 257548 h 289824"/>
                <a:gd name="connsiteX2" fmla="*/ 501805 w 3445727"/>
                <a:gd name="connsiteY2" fmla="*/ 12221 h 289824"/>
                <a:gd name="connsiteX3" fmla="*/ 892098 w 3445727"/>
                <a:gd name="connsiteY3" fmla="*/ 34523 h 289824"/>
                <a:gd name="connsiteX4" fmla="*/ 2910469 w 3445727"/>
                <a:gd name="connsiteY4" fmla="*/ 12221 h 289824"/>
                <a:gd name="connsiteX5" fmla="*/ 3155796 w 3445727"/>
                <a:gd name="connsiteY5" fmla="*/ 246396 h 289824"/>
                <a:gd name="connsiteX6" fmla="*/ 3445727 w 3445727"/>
                <a:gd name="connsiteY6" fmla="*/ 268699 h 289824"/>
                <a:gd name="connsiteX0" fmla="*/ 0 w 3445727"/>
                <a:gd name="connsiteY0" fmla="*/ 287268 h 297242"/>
                <a:gd name="connsiteX1" fmla="*/ 390293 w 3445727"/>
                <a:gd name="connsiteY1" fmla="*/ 264966 h 297242"/>
                <a:gd name="connsiteX2" fmla="*/ 501805 w 3445727"/>
                <a:gd name="connsiteY2" fmla="*/ 19639 h 297242"/>
                <a:gd name="connsiteX3" fmla="*/ 1435438 w 3445727"/>
                <a:gd name="connsiteY3" fmla="*/ 15436 h 297242"/>
                <a:gd name="connsiteX4" fmla="*/ 2910469 w 3445727"/>
                <a:gd name="connsiteY4" fmla="*/ 19639 h 297242"/>
                <a:gd name="connsiteX5" fmla="*/ 3155796 w 3445727"/>
                <a:gd name="connsiteY5" fmla="*/ 253814 h 297242"/>
                <a:gd name="connsiteX6" fmla="*/ 3445727 w 3445727"/>
                <a:gd name="connsiteY6" fmla="*/ 276117 h 297242"/>
                <a:gd name="connsiteX0" fmla="*/ 0 w 3445727"/>
                <a:gd name="connsiteY0" fmla="*/ 287268 h 297242"/>
                <a:gd name="connsiteX1" fmla="*/ 390293 w 3445727"/>
                <a:gd name="connsiteY1" fmla="*/ 264966 h 297242"/>
                <a:gd name="connsiteX2" fmla="*/ 498492 w 3445727"/>
                <a:gd name="connsiteY2" fmla="*/ 19639 h 297242"/>
                <a:gd name="connsiteX3" fmla="*/ 1435438 w 3445727"/>
                <a:gd name="connsiteY3" fmla="*/ 15436 h 297242"/>
                <a:gd name="connsiteX4" fmla="*/ 2910469 w 3445727"/>
                <a:gd name="connsiteY4" fmla="*/ 19639 h 297242"/>
                <a:gd name="connsiteX5" fmla="*/ 3155796 w 3445727"/>
                <a:gd name="connsiteY5" fmla="*/ 253814 h 297242"/>
                <a:gd name="connsiteX6" fmla="*/ 3445727 w 3445727"/>
                <a:gd name="connsiteY6" fmla="*/ 276117 h 297242"/>
                <a:gd name="connsiteX0" fmla="*/ 0 w 3445727"/>
                <a:gd name="connsiteY0" fmla="*/ 288002 h 302853"/>
                <a:gd name="connsiteX1" fmla="*/ 274336 w 3445727"/>
                <a:gd name="connsiteY1" fmla="*/ 275640 h 302853"/>
                <a:gd name="connsiteX2" fmla="*/ 498492 w 3445727"/>
                <a:gd name="connsiteY2" fmla="*/ 20373 h 302853"/>
                <a:gd name="connsiteX3" fmla="*/ 1435438 w 3445727"/>
                <a:gd name="connsiteY3" fmla="*/ 16170 h 302853"/>
                <a:gd name="connsiteX4" fmla="*/ 2910469 w 3445727"/>
                <a:gd name="connsiteY4" fmla="*/ 20373 h 302853"/>
                <a:gd name="connsiteX5" fmla="*/ 3155796 w 3445727"/>
                <a:gd name="connsiteY5" fmla="*/ 254548 h 302853"/>
                <a:gd name="connsiteX6" fmla="*/ 3445727 w 3445727"/>
                <a:gd name="connsiteY6" fmla="*/ 276851 h 302853"/>
                <a:gd name="connsiteX0" fmla="*/ 0 w 3445727"/>
                <a:gd name="connsiteY0" fmla="*/ 288002 h 302853"/>
                <a:gd name="connsiteX1" fmla="*/ 274336 w 3445727"/>
                <a:gd name="connsiteY1" fmla="*/ 275640 h 302853"/>
                <a:gd name="connsiteX2" fmla="*/ 498492 w 3445727"/>
                <a:gd name="connsiteY2" fmla="*/ 20373 h 302853"/>
                <a:gd name="connsiteX3" fmla="*/ 1435438 w 3445727"/>
                <a:gd name="connsiteY3" fmla="*/ 16170 h 302853"/>
                <a:gd name="connsiteX4" fmla="*/ 2910469 w 3445727"/>
                <a:gd name="connsiteY4" fmla="*/ 20373 h 302853"/>
                <a:gd name="connsiteX5" fmla="*/ 3218744 w 3445727"/>
                <a:gd name="connsiteY5" fmla="*/ 264487 h 302853"/>
                <a:gd name="connsiteX6" fmla="*/ 3445727 w 3445727"/>
                <a:gd name="connsiteY6" fmla="*/ 276851 h 302853"/>
                <a:gd name="connsiteX0" fmla="*/ 0 w 3439101"/>
                <a:gd name="connsiteY0" fmla="*/ 288002 h 302853"/>
                <a:gd name="connsiteX1" fmla="*/ 274336 w 3439101"/>
                <a:gd name="connsiteY1" fmla="*/ 275640 h 302853"/>
                <a:gd name="connsiteX2" fmla="*/ 498492 w 3439101"/>
                <a:gd name="connsiteY2" fmla="*/ 20373 h 302853"/>
                <a:gd name="connsiteX3" fmla="*/ 1435438 w 3439101"/>
                <a:gd name="connsiteY3" fmla="*/ 16170 h 302853"/>
                <a:gd name="connsiteX4" fmla="*/ 2910469 w 3439101"/>
                <a:gd name="connsiteY4" fmla="*/ 20373 h 302853"/>
                <a:gd name="connsiteX5" fmla="*/ 3218744 w 3439101"/>
                <a:gd name="connsiteY5" fmla="*/ 264487 h 302853"/>
                <a:gd name="connsiteX6" fmla="*/ 3439101 w 3439101"/>
                <a:gd name="connsiteY6" fmla="*/ 296729 h 302853"/>
                <a:gd name="connsiteX0" fmla="*/ 0 w 3439101"/>
                <a:gd name="connsiteY0" fmla="*/ 289695 h 304546"/>
                <a:gd name="connsiteX1" fmla="*/ 274336 w 3439101"/>
                <a:gd name="connsiteY1" fmla="*/ 277333 h 304546"/>
                <a:gd name="connsiteX2" fmla="*/ 498492 w 3439101"/>
                <a:gd name="connsiteY2" fmla="*/ 22066 h 304546"/>
                <a:gd name="connsiteX3" fmla="*/ 1435438 w 3439101"/>
                <a:gd name="connsiteY3" fmla="*/ 17863 h 304546"/>
                <a:gd name="connsiteX4" fmla="*/ 2840895 w 3439101"/>
                <a:gd name="connsiteY4" fmla="*/ 18753 h 304546"/>
                <a:gd name="connsiteX5" fmla="*/ 3218744 w 3439101"/>
                <a:gd name="connsiteY5" fmla="*/ 266180 h 304546"/>
                <a:gd name="connsiteX6" fmla="*/ 3439101 w 3439101"/>
                <a:gd name="connsiteY6" fmla="*/ 298422 h 304546"/>
                <a:gd name="connsiteX0" fmla="*/ 0 w 3439101"/>
                <a:gd name="connsiteY0" fmla="*/ 290186 h 306623"/>
                <a:gd name="connsiteX1" fmla="*/ 274336 w 3439101"/>
                <a:gd name="connsiteY1" fmla="*/ 277824 h 306623"/>
                <a:gd name="connsiteX2" fmla="*/ 498492 w 3439101"/>
                <a:gd name="connsiteY2" fmla="*/ 22557 h 306623"/>
                <a:gd name="connsiteX3" fmla="*/ 1435438 w 3439101"/>
                <a:gd name="connsiteY3" fmla="*/ 18354 h 306623"/>
                <a:gd name="connsiteX4" fmla="*/ 2840895 w 3439101"/>
                <a:gd name="connsiteY4" fmla="*/ 19244 h 306623"/>
                <a:gd name="connsiteX5" fmla="*/ 3172361 w 3439101"/>
                <a:gd name="connsiteY5" fmla="*/ 273298 h 306623"/>
                <a:gd name="connsiteX6" fmla="*/ 3439101 w 3439101"/>
                <a:gd name="connsiteY6" fmla="*/ 298913 h 306623"/>
                <a:gd name="connsiteX0" fmla="*/ 0 w 3439101"/>
                <a:gd name="connsiteY0" fmla="*/ 290186 h 306623"/>
                <a:gd name="connsiteX1" fmla="*/ 280962 w 3439101"/>
                <a:gd name="connsiteY1" fmla="*/ 251319 h 306623"/>
                <a:gd name="connsiteX2" fmla="*/ 498492 w 3439101"/>
                <a:gd name="connsiteY2" fmla="*/ 22557 h 306623"/>
                <a:gd name="connsiteX3" fmla="*/ 1435438 w 3439101"/>
                <a:gd name="connsiteY3" fmla="*/ 18354 h 306623"/>
                <a:gd name="connsiteX4" fmla="*/ 2840895 w 3439101"/>
                <a:gd name="connsiteY4" fmla="*/ 19244 h 306623"/>
                <a:gd name="connsiteX5" fmla="*/ 3172361 w 3439101"/>
                <a:gd name="connsiteY5" fmla="*/ 273298 h 306623"/>
                <a:gd name="connsiteX6" fmla="*/ 3439101 w 3439101"/>
                <a:gd name="connsiteY6" fmla="*/ 298913 h 306623"/>
                <a:gd name="connsiteX0" fmla="*/ 0 w 3439101"/>
                <a:gd name="connsiteY0" fmla="*/ 298736 h 315173"/>
                <a:gd name="connsiteX1" fmla="*/ 280962 w 3439101"/>
                <a:gd name="connsiteY1" fmla="*/ 259869 h 315173"/>
                <a:gd name="connsiteX2" fmla="*/ 498492 w 3439101"/>
                <a:gd name="connsiteY2" fmla="*/ 31107 h 315173"/>
                <a:gd name="connsiteX3" fmla="*/ 1823064 w 3439101"/>
                <a:gd name="connsiteY3" fmla="*/ 7026 h 315173"/>
                <a:gd name="connsiteX4" fmla="*/ 2840895 w 3439101"/>
                <a:gd name="connsiteY4" fmla="*/ 27794 h 315173"/>
                <a:gd name="connsiteX5" fmla="*/ 3172361 w 3439101"/>
                <a:gd name="connsiteY5" fmla="*/ 281848 h 315173"/>
                <a:gd name="connsiteX6" fmla="*/ 3439101 w 3439101"/>
                <a:gd name="connsiteY6" fmla="*/ 307463 h 315173"/>
                <a:gd name="connsiteX0" fmla="*/ 0 w 3439101"/>
                <a:gd name="connsiteY0" fmla="*/ 299085 h 315522"/>
                <a:gd name="connsiteX1" fmla="*/ 280962 w 3439101"/>
                <a:gd name="connsiteY1" fmla="*/ 260218 h 315522"/>
                <a:gd name="connsiteX2" fmla="*/ 597884 w 3439101"/>
                <a:gd name="connsiteY2" fmla="*/ 24830 h 315522"/>
                <a:gd name="connsiteX3" fmla="*/ 1823064 w 3439101"/>
                <a:gd name="connsiteY3" fmla="*/ 7375 h 315522"/>
                <a:gd name="connsiteX4" fmla="*/ 2840895 w 3439101"/>
                <a:gd name="connsiteY4" fmla="*/ 28143 h 315522"/>
                <a:gd name="connsiteX5" fmla="*/ 3172361 w 3439101"/>
                <a:gd name="connsiteY5" fmla="*/ 282197 h 315522"/>
                <a:gd name="connsiteX6" fmla="*/ 3439101 w 3439101"/>
                <a:gd name="connsiteY6" fmla="*/ 307812 h 315522"/>
                <a:gd name="connsiteX0" fmla="*/ 0 w 3439101"/>
                <a:gd name="connsiteY0" fmla="*/ 299528 h 315965"/>
                <a:gd name="connsiteX1" fmla="*/ 294214 w 3439101"/>
                <a:gd name="connsiteY1" fmla="*/ 267287 h 315965"/>
                <a:gd name="connsiteX2" fmla="*/ 597884 w 3439101"/>
                <a:gd name="connsiteY2" fmla="*/ 25273 h 315965"/>
                <a:gd name="connsiteX3" fmla="*/ 1823064 w 3439101"/>
                <a:gd name="connsiteY3" fmla="*/ 7818 h 315965"/>
                <a:gd name="connsiteX4" fmla="*/ 2840895 w 3439101"/>
                <a:gd name="connsiteY4" fmla="*/ 28586 h 315965"/>
                <a:gd name="connsiteX5" fmla="*/ 3172361 w 3439101"/>
                <a:gd name="connsiteY5" fmla="*/ 282640 h 315965"/>
                <a:gd name="connsiteX6" fmla="*/ 3439101 w 3439101"/>
                <a:gd name="connsiteY6" fmla="*/ 308255 h 3159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439101" h="315965">
                  <a:moveTo>
                    <a:pt x="0" y="299528"/>
                  </a:moveTo>
                  <a:cubicBezTo>
                    <a:pt x="153329" y="310679"/>
                    <a:pt x="194567" y="312996"/>
                    <a:pt x="294214" y="267287"/>
                  </a:cubicBezTo>
                  <a:cubicBezTo>
                    <a:pt x="393861" y="221578"/>
                    <a:pt x="343076" y="68518"/>
                    <a:pt x="597884" y="25273"/>
                  </a:cubicBezTo>
                  <a:cubicBezTo>
                    <a:pt x="852692" y="-17972"/>
                    <a:pt x="1449229" y="7266"/>
                    <a:pt x="1823064" y="7818"/>
                  </a:cubicBezTo>
                  <a:cubicBezTo>
                    <a:pt x="2196899" y="8370"/>
                    <a:pt x="2616012" y="-17218"/>
                    <a:pt x="2840895" y="28586"/>
                  </a:cubicBezTo>
                  <a:cubicBezTo>
                    <a:pt x="3065778" y="74390"/>
                    <a:pt x="3083151" y="239894"/>
                    <a:pt x="3172361" y="282640"/>
                  </a:cubicBezTo>
                  <a:cubicBezTo>
                    <a:pt x="3261571" y="325386"/>
                    <a:pt x="3338740" y="318476"/>
                    <a:pt x="3439101" y="308255"/>
                  </a:cubicBezTo>
                </a:path>
              </a:pathLst>
            </a:custGeom>
            <a:no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18" name="Line 62">
              <a:extLst>
                <a:ext uri="{FF2B5EF4-FFF2-40B4-BE49-F238E27FC236}">
                  <a16:creationId xmlns:a16="http://schemas.microsoft.com/office/drawing/2014/main" id="{B5F10CC5-C588-4905-AD0D-E2DD818B54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3808" y="4251382"/>
              <a:ext cx="353244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endParaRPr lang="ja-JP" altLang="en-US" i="1">
                <a:solidFill>
                  <a:srgbClr val="000000"/>
                </a:solidFill>
                <a:ea typeface="ＭＳ Ｐゴシック" pitchFamily="50" charset="-128"/>
              </a:endParaRPr>
            </a:p>
          </p:txBody>
        </p:sp>
        <p:sp>
          <p:nvSpPr>
            <p:cNvPr id="19" name="フリーフォーム: 図形 18">
              <a:extLst>
                <a:ext uri="{FF2B5EF4-FFF2-40B4-BE49-F238E27FC236}">
                  <a16:creationId xmlns:a16="http://schemas.microsoft.com/office/drawing/2014/main" id="{0CD2BB70-D48C-4D8E-9105-BE2EAA9B42EF}"/>
                </a:ext>
              </a:extLst>
            </p:cNvPr>
            <p:cNvSpPr/>
            <p:nvPr/>
          </p:nvSpPr>
          <p:spPr bwMode="auto">
            <a:xfrm flipV="1">
              <a:off x="5249537" y="4244493"/>
              <a:ext cx="3325275" cy="389318"/>
            </a:xfrm>
            <a:custGeom>
              <a:avLst/>
              <a:gdLst>
                <a:gd name="connsiteX0" fmla="*/ 0 w 3445727"/>
                <a:gd name="connsiteY0" fmla="*/ 279850 h 289824"/>
                <a:gd name="connsiteX1" fmla="*/ 390293 w 3445727"/>
                <a:gd name="connsiteY1" fmla="*/ 257548 h 289824"/>
                <a:gd name="connsiteX2" fmla="*/ 501805 w 3445727"/>
                <a:gd name="connsiteY2" fmla="*/ 12221 h 289824"/>
                <a:gd name="connsiteX3" fmla="*/ 892098 w 3445727"/>
                <a:gd name="connsiteY3" fmla="*/ 34523 h 289824"/>
                <a:gd name="connsiteX4" fmla="*/ 2910469 w 3445727"/>
                <a:gd name="connsiteY4" fmla="*/ 12221 h 289824"/>
                <a:gd name="connsiteX5" fmla="*/ 3155796 w 3445727"/>
                <a:gd name="connsiteY5" fmla="*/ 246396 h 289824"/>
                <a:gd name="connsiteX6" fmla="*/ 3445727 w 3445727"/>
                <a:gd name="connsiteY6" fmla="*/ 268699 h 289824"/>
                <a:gd name="connsiteX0" fmla="*/ 0 w 3445727"/>
                <a:gd name="connsiteY0" fmla="*/ 287268 h 297242"/>
                <a:gd name="connsiteX1" fmla="*/ 390293 w 3445727"/>
                <a:gd name="connsiteY1" fmla="*/ 264966 h 297242"/>
                <a:gd name="connsiteX2" fmla="*/ 501805 w 3445727"/>
                <a:gd name="connsiteY2" fmla="*/ 19639 h 297242"/>
                <a:gd name="connsiteX3" fmla="*/ 1435438 w 3445727"/>
                <a:gd name="connsiteY3" fmla="*/ 15436 h 297242"/>
                <a:gd name="connsiteX4" fmla="*/ 2910469 w 3445727"/>
                <a:gd name="connsiteY4" fmla="*/ 19639 h 297242"/>
                <a:gd name="connsiteX5" fmla="*/ 3155796 w 3445727"/>
                <a:gd name="connsiteY5" fmla="*/ 253814 h 297242"/>
                <a:gd name="connsiteX6" fmla="*/ 3445727 w 3445727"/>
                <a:gd name="connsiteY6" fmla="*/ 276117 h 297242"/>
                <a:gd name="connsiteX0" fmla="*/ 0 w 3445727"/>
                <a:gd name="connsiteY0" fmla="*/ 287268 h 297242"/>
                <a:gd name="connsiteX1" fmla="*/ 390293 w 3445727"/>
                <a:gd name="connsiteY1" fmla="*/ 264966 h 297242"/>
                <a:gd name="connsiteX2" fmla="*/ 498492 w 3445727"/>
                <a:gd name="connsiteY2" fmla="*/ 19639 h 297242"/>
                <a:gd name="connsiteX3" fmla="*/ 1435438 w 3445727"/>
                <a:gd name="connsiteY3" fmla="*/ 15436 h 297242"/>
                <a:gd name="connsiteX4" fmla="*/ 2910469 w 3445727"/>
                <a:gd name="connsiteY4" fmla="*/ 19639 h 297242"/>
                <a:gd name="connsiteX5" fmla="*/ 3155796 w 3445727"/>
                <a:gd name="connsiteY5" fmla="*/ 253814 h 297242"/>
                <a:gd name="connsiteX6" fmla="*/ 3445727 w 3445727"/>
                <a:gd name="connsiteY6" fmla="*/ 276117 h 297242"/>
                <a:gd name="connsiteX0" fmla="*/ 0 w 3445727"/>
                <a:gd name="connsiteY0" fmla="*/ 288002 h 302853"/>
                <a:gd name="connsiteX1" fmla="*/ 274336 w 3445727"/>
                <a:gd name="connsiteY1" fmla="*/ 275640 h 302853"/>
                <a:gd name="connsiteX2" fmla="*/ 498492 w 3445727"/>
                <a:gd name="connsiteY2" fmla="*/ 20373 h 302853"/>
                <a:gd name="connsiteX3" fmla="*/ 1435438 w 3445727"/>
                <a:gd name="connsiteY3" fmla="*/ 16170 h 302853"/>
                <a:gd name="connsiteX4" fmla="*/ 2910469 w 3445727"/>
                <a:gd name="connsiteY4" fmla="*/ 20373 h 302853"/>
                <a:gd name="connsiteX5" fmla="*/ 3155796 w 3445727"/>
                <a:gd name="connsiteY5" fmla="*/ 254548 h 302853"/>
                <a:gd name="connsiteX6" fmla="*/ 3445727 w 3445727"/>
                <a:gd name="connsiteY6" fmla="*/ 276851 h 302853"/>
                <a:gd name="connsiteX0" fmla="*/ 0 w 3445727"/>
                <a:gd name="connsiteY0" fmla="*/ 288002 h 302853"/>
                <a:gd name="connsiteX1" fmla="*/ 274336 w 3445727"/>
                <a:gd name="connsiteY1" fmla="*/ 275640 h 302853"/>
                <a:gd name="connsiteX2" fmla="*/ 498492 w 3445727"/>
                <a:gd name="connsiteY2" fmla="*/ 20373 h 302853"/>
                <a:gd name="connsiteX3" fmla="*/ 1435438 w 3445727"/>
                <a:gd name="connsiteY3" fmla="*/ 16170 h 302853"/>
                <a:gd name="connsiteX4" fmla="*/ 2910469 w 3445727"/>
                <a:gd name="connsiteY4" fmla="*/ 20373 h 302853"/>
                <a:gd name="connsiteX5" fmla="*/ 3218744 w 3445727"/>
                <a:gd name="connsiteY5" fmla="*/ 264487 h 302853"/>
                <a:gd name="connsiteX6" fmla="*/ 3445727 w 3445727"/>
                <a:gd name="connsiteY6" fmla="*/ 276851 h 302853"/>
                <a:gd name="connsiteX0" fmla="*/ 0 w 3439101"/>
                <a:gd name="connsiteY0" fmla="*/ 288002 h 302853"/>
                <a:gd name="connsiteX1" fmla="*/ 274336 w 3439101"/>
                <a:gd name="connsiteY1" fmla="*/ 275640 h 302853"/>
                <a:gd name="connsiteX2" fmla="*/ 498492 w 3439101"/>
                <a:gd name="connsiteY2" fmla="*/ 20373 h 302853"/>
                <a:gd name="connsiteX3" fmla="*/ 1435438 w 3439101"/>
                <a:gd name="connsiteY3" fmla="*/ 16170 h 302853"/>
                <a:gd name="connsiteX4" fmla="*/ 2910469 w 3439101"/>
                <a:gd name="connsiteY4" fmla="*/ 20373 h 302853"/>
                <a:gd name="connsiteX5" fmla="*/ 3218744 w 3439101"/>
                <a:gd name="connsiteY5" fmla="*/ 264487 h 302853"/>
                <a:gd name="connsiteX6" fmla="*/ 3439101 w 3439101"/>
                <a:gd name="connsiteY6" fmla="*/ 296729 h 302853"/>
                <a:gd name="connsiteX0" fmla="*/ 0 w 3439101"/>
                <a:gd name="connsiteY0" fmla="*/ 289695 h 304546"/>
                <a:gd name="connsiteX1" fmla="*/ 274336 w 3439101"/>
                <a:gd name="connsiteY1" fmla="*/ 277333 h 304546"/>
                <a:gd name="connsiteX2" fmla="*/ 498492 w 3439101"/>
                <a:gd name="connsiteY2" fmla="*/ 22066 h 304546"/>
                <a:gd name="connsiteX3" fmla="*/ 1435438 w 3439101"/>
                <a:gd name="connsiteY3" fmla="*/ 17863 h 304546"/>
                <a:gd name="connsiteX4" fmla="*/ 2840895 w 3439101"/>
                <a:gd name="connsiteY4" fmla="*/ 18753 h 304546"/>
                <a:gd name="connsiteX5" fmla="*/ 3218744 w 3439101"/>
                <a:gd name="connsiteY5" fmla="*/ 266180 h 304546"/>
                <a:gd name="connsiteX6" fmla="*/ 3439101 w 3439101"/>
                <a:gd name="connsiteY6" fmla="*/ 298422 h 304546"/>
                <a:gd name="connsiteX0" fmla="*/ 0 w 3439101"/>
                <a:gd name="connsiteY0" fmla="*/ 290186 h 306623"/>
                <a:gd name="connsiteX1" fmla="*/ 274336 w 3439101"/>
                <a:gd name="connsiteY1" fmla="*/ 277824 h 306623"/>
                <a:gd name="connsiteX2" fmla="*/ 498492 w 3439101"/>
                <a:gd name="connsiteY2" fmla="*/ 22557 h 306623"/>
                <a:gd name="connsiteX3" fmla="*/ 1435438 w 3439101"/>
                <a:gd name="connsiteY3" fmla="*/ 18354 h 306623"/>
                <a:gd name="connsiteX4" fmla="*/ 2840895 w 3439101"/>
                <a:gd name="connsiteY4" fmla="*/ 19244 h 306623"/>
                <a:gd name="connsiteX5" fmla="*/ 3172361 w 3439101"/>
                <a:gd name="connsiteY5" fmla="*/ 273298 h 306623"/>
                <a:gd name="connsiteX6" fmla="*/ 3439101 w 3439101"/>
                <a:gd name="connsiteY6" fmla="*/ 298913 h 306623"/>
                <a:gd name="connsiteX0" fmla="*/ 0 w 3439101"/>
                <a:gd name="connsiteY0" fmla="*/ 290186 h 306623"/>
                <a:gd name="connsiteX1" fmla="*/ 280962 w 3439101"/>
                <a:gd name="connsiteY1" fmla="*/ 251319 h 306623"/>
                <a:gd name="connsiteX2" fmla="*/ 498492 w 3439101"/>
                <a:gd name="connsiteY2" fmla="*/ 22557 h 306623"/>
                <a:gd name="connsiteX3" fmla="*/ 1435438 w 3439101"/>
                <a:gd name="connsiteY3" fmla="*/ 18354 h 306623"/>
                <a:gd name="connsiteX4" fmla="*/ 2840895 w 3439101"/>
                <a:gd name="connsiteY4" fmla="*/ 19244 h 306623"/>
                <a:gd name="connsiteX5" fmla="*/ 3172361 w 3439101"/>
                <a:gd name="connsiteY5" fmla="*/ 273298 h 306623"/>
                <a:gd name="connsiteX6" fmla="*/ 3439101 w 3439101"/>
                <a:gd name="connsiteY6" fmla="*/ 298913 h 306623"/>
                <a:gd name="connsiteX0" fmla="*/ 0 w 3439101"/>
                <a:gd name="connsiteY0" fmla="*/ 298736 h 315173"/>
                <a:gd name="connsiteX1" fmla="*/ 280962 w 3439101"/>
                <a:gd name="connsiteY1" fmla="*/ 259869 h 315173"/>
                <a:gd name="connsiteX2" fmla="*/ 498492 w 3439101"/>
                <a:gd name="connsiteY2" fmla="*/ 31107 h 315173"/>
                <a:gd name="connsiteX3" fmla="*/ 1823064 w 3439101"/>
                <a:gd name="connsiteY3" fmla="*/ 7026 h 315173"/>
                <a:gd name="connsiteX4" fmla="*/ 2840895 w 3439101"/>
                <a:gd name="connsiteY4" fmla="*/ 27794 h 315173"/>
                <a:gd name="connsiteX5" fmla="*/ 3172361 w 3439101"/>
                <a:gd name="connsiteY5" fmla="*/ 281848 h 315173"/>
                <a:gd name="connsiteX6" fmla="*/ 3439101 w 3439101"/>
                <a:gd name="connsiteY6" fmla="*/ 307463 h 315173"/>
                <a:gd name="connsiteX0" fmla="*/ 0 w 3439101"/>
                <a:gd name="connsiteY0" fmla="*/ 299085 h 315522"/>
                <a:gd name="connsiteX1" fmla="*/ 280962 w 3439101"/>
                <a:gd name="connsiteY1" fmla="*/ 260218 h 315522"/>
                <a:gd name="connsiteX2" fmla="*/ 597884 w 3439101"/>
                <a:gd name="connsiteY2" fmla="*/ 24830 h 315522"/>
                <a:gd name="connsiteX3" fmla="*/ 1823064 w 3439101"/>
                <a:gd name="connsiteY3" fmla="*/ 7375 h 315522"/>
                <a:gd name="connsiteX4" fmla="*/ 2840895 w 3439101"/>
                <a:gd name="connsiteY4" fmla="*/ 28143 h 315522"/>
                <a:gd name="connsiteX5" fmla="*/ 3172361 w 3439101"/>
                <a:gd name="connsiteY5" fmla="*/ 282197 h 315522"/>
                <a:gd name="connsiteX6" fmla="*/ 3439101 w 3439101"/>
                <a:gd name="connsiteY6" fmla="*/ 307812 h 315522"/>
                <a:gd name="connsiteX0" fmla="*/ 0 w 3439101"/>
                <a:gd name="connsiteY0" fmla="*/ 299528 h 315965"/>
                <a:gd name="connsiteX1" fmla="*/ 294214 w 3439101"/>
                <a:gd name="connsiteY1" fmla="*/ 267287 h 315965"/>
                <a:gd name="connsiteX2" fmla="*/ 597884 w 3439101"/>
                <a:gd name="connsiteY2" fmla="*/ 25273 h 315965"/>
                <a:gd name="connsiteX3" fmla="*/ 1823064 w 3439101"/>
                <a:gd name="connsiteY3" fmla="*/ 7818 h 315965"/>
                <a:gd name="connsiteX4" fmla="*/ 2840895 w 3439101"/>
                <a:gd name="connsiteY4" fmla="*/ 28586 h 315965"/>
                <a:gd name="connsiteX5" fmla="*/ 3172361 w 3439101"/>
                <a:gd name="connsiteY5" fmla="*/ 282640 h 315965"/>
                <a:gd name="connsiteX6" fmla="*/ 3439101 w 3439101"/>
                <a:gd name="connsiteY6" fmla="*/ 308255 h 315965"/>
                <a:gd name="connsiteX0" fmla="*/ 0 w 3439101"/>
                <a:gd name="connsiteY0" fmla="*/ 317847 h 334284"/>
                <a:gd name="connsiteX1" fmla="*/ 294214 w 3439101"/>
                <a:gd name="connsiteY1" fmla="*/ 285606 h 334284"/>
                <a:gd name="connsiteX2" fmla="*/ 597884 w 3439101"/>
                <a:gd name="connsiteY2" fmla="*/ 43592 h 334284"/>
                <a:gd name="connsiteX3" fmla="*/ 968438 w 3439101"/>
                <a:gd name="connsiteY3" fmla="*/ 328059 h 334284"/>
                <a:gd name="connsiteX4" fmla="*/ 1823064 w 3439101"/>
                <a:gd name="connsiteY4" fmla="*/ 26137 h 334284"/>
                <a:gd name="connsiteX5" fmla="*/ 2840895 w 3439101"/>
                <a:gd name="connsiteY5" fmla="*/ 46905 h 334284"/>
                <a:gd name="connsiteX6" fmla="*/ 3172361 w 3439101"/>
                <a:gd name="connsiteY6" fmla="*/ 300959 h 334284"/>
                <a:gd name="connsiteX7" fmla="*/ 3439101 w 3439101"/>
                <a:gd name="connsiteY7" fmla="*/ 326574 h 334284"/>
                <a:gd name="connsiteX0" fmla="*/ 0 w 3439101"/>
                <a:gd name="connsiteY0" fmla="*/ 291717 h 311989"/>
                <a:gd name="connsiteX1" fmla="*/ 294214 w 3439101"/>
                <a:gd name="connsiteY1" fmla="*/ 259476 h 311989"/>
                <a:gd name="connsiteX2" fmla="*/ 597884 w 3439101"/>
                <a:gd name="connsiteY2" fmla="*/ 17462 h 311989"/>
                <a:gd name="connsiteX3" fmla="*/ 968438 w 3439101"/>
                <a:gd name="connsiteY3" fmla="*/ 301929 h 311989"/>
                <a:gd name="connsiteX4" fmla="*/ 1823064 w 3439101"/>
                <a:gd name="connsiteY4" fmla="*/ 7 h 311989"/>
                <a:gd name="connsiteX5" fmla="*/ 2346665 w 3439101"/>
                <a:gd name="connsiteY5" fmla="*/ 311959 h 311989"/>
                <a:gd name="connsiteX6" fmla="*/ 2840895 w 3439101"/>
                <a:gd name="connsiteY6" fmla="*/ 20775 h 311989"/>
                <a:gd name="connsiteX7" fmla="*/ 3172361 w 3439101"/>
                <a:gd name="connsiteY7" fmla="*/ 274829 h 311989"/>
                <a:gd name="connsiteX8" fmla="*/ 3439101 w 3439101"/>
                <a:gd name="connsiteY8" fmla="*/ 300444 h 311989"/>
                <a:gd name="connsiteX0" fmla="*/ 0 w 3439101"/>
                <a:gd name="connsiteY0" fmla="*/ 274436 h 294708"/>
                <a:gd name="connsiteX1" fmla="*/ 294214 w 3439101"/>
                <a:gd name="connsiteY1" fmla="*/ 242195 h 294708"/>
                <a:gd name="connsiteX2" fmla="*/ 597884 w 3439101"/>
                <a:gd name="connsiteY2" fmla="*/ 181 h 294708"/>
                <a:gd name="connsiteX3" fmla="*/ 968438 w 3439101"/>
                <a:gd name="connsiteY3" fmla="*/ 284648 h 294708"/>
                <a:gd name="connsiteX4" fmla="*/ 1667351 w 3439101"/>
                <a:gd name="connsiteY4" fmla="*/ 291143 h 294708"/>
                <a:gd name="connsiteX5" fmla="*/ 2346665 w 3439101"/>
                <a:gd name="connsiteY5" fmla="*/ 294678 h 294708"/>
                <a:gd name="connsiteX6" fmla="*/ 2840895 w 3439101"/>
                <a:gd name="connsiteY6" fmla="*/ 3494 h 294708"/>
                <a:gd name="connsiteX7" fmla="*/ 3172361 w 3439101"/>
                <a:gd name="connsiteY7" fmla="*/ 257548 h 294708"/>
                <a:gd name="connsiteX8" fmla="*/ 3439101 w 3439101"/>
                <a:gd name="connsiteY8" fmla="*/ 283163 h 294708"/>
                <a:gd name="connsiteX0" fmla="*/ 0 w 3439101"/>
                <a:gd name="connsiteY0" fmla="*/ 274379 h 294651"/>
                <a:gd name="connsiteX1" fmla="*/ 294214 w 3439101"/>
                <a:gd name="connsiteY1" fmla="*/ 242138 h 294651"/>
                <a:gd name="connsiteX2" fmla="*/ 597884 w 3439101"/>
                <a:gd name="connsiteY2" fmla="*/ 124 h 294651"/>
                <a:gd name="connsiteX3" fmla="*/ 1087708 w 3439101"/>
                <a:gd name="connsiteY3" fmla="*/ 277069 h 294651"/>
                <a:gd name="connsiteX4" fmla="*/ 1667351 w 3439101"/>
                <a:gd name="connsiteY4" fmla="*/ 291086 h 294651"/>
                <a:gd name="connsiteX5" fmla="*/ 2346665 w 3439101"/>
                <a:gd name="connsiteY5" fmla="*/ 294621 h 294651"/>
                <a:gd name="connsiteX6" fmla="*/ 2840895 w 3439101"/>
                <a:gd name="connsiteY6" fmla="*/ 3437 h 294651"/>
                <a:gd name="connsiteX7" fmla="*/ 3172361 w 3439101"/>
                <a:gd name="connsiteY7" fmla="*/ 257491 h 294651"/>
                <a:gd name="connsiteX8" fmla="*/ 3439101 w 3439101"/>
                <a:gd name="connsiteY8" fmla="*/ 283106 h 294651"/>
                <a:gd name="connsiteX0" fmla="*/ 0 w 3432475"/>
                <a:gd name="connsiteY0" fmla="*/ 284409 h 294651"/>
                <a:gd name="connsiteX1" fmla="*/ 287588 w 3432475"/>
                <a:gd name="connsiteY1" fmla="*/ 242138 h 294651"/>
                <a:gd name="connsiteX2" fmla="*/ 591258 w 3432475"/>
                <a:gd name="connsiteY2" fmla="*/ 124 h 294651"/>
                <a:gd name="connsiteX3" fmla="*/ 1081082 w 3432475"/>
                <a:gd name="connsiteY3" fmla="*/ 277069 h 294651"/>
                <a:gd name="connsiteX4" fmla="*/ 1660725 w 3432475"/>
                <a:gd name="connsiteY4" fmla="*/ 291086 h 294651"/>
                <a:gd name="connsiteX5" fmla="*/ 2340039 w 3432475"/>
                <a:gd name="connsiteY5" fmla="*/ 294621 h 294651"/>
                <a:gd name="connsiteX6" fmla="*/ 2834269 w 3432475"/>
                <a:gd name="connsiteY6" fmla="*/ 3437 h 294651"/>
                <a:gd name="connsiteX7" fmla="*/ 3165735 w 3432475"/>
                <a:gd name="connsiteY7" fmla="*/ 257491 h 294651"/>
                <a:gd name="connsiteX8" fmla="*/ 3432475 w 3432475"/>
                <a:gd name="connsiteY8" fmla="*/ 283106 h 294651"/>
                <a:gd name="connsiteX0" fmla="*/ 0 w 3432475"/>
                <a:gd name="connsiteY0" fmla="*/ 284409 h 294651"/>
                <a:gd name="connsiteX1" fmla="*/ 287588 w 3432475"/>
                <a:gd name="connsiteY1" fmla="*/ 242138 h 294651"/>
                <a:gd name="connsiteX2" fmla="*/ 591258 w 3432475"/>
                <a:gd name="connsiteY2" fmla="*/ 124 h 294651"/>
                <a:gd name="connsiteX3" fmla="*/ 1081082 w 3432475"/>
                <a:gd name="connsiteY3" fmla="*/ 277069 h 294651"/>
                <a:gd name="connsiteX4" fmla="*/ 1660725 w 3432475"/>
                <a:gd name="connsiteY4" fmla="*/ 291086 h 294651"/>
                <a:gd name="connsiteX5" fmla="*/ 2340039 w 3432475"/>
                <a:gd name="connsiteY5" fmla="*/ 294621 h 294651"/>
                <a:gd name="connsiteX6" fmla="*/ 2834269 w 3432475"/>
                <a:gd name="connsiteY6" fmla="*/ 3437 h 294651"/>
                <a:gd name="connsiteX7" fmla="*/ 3165735 w 3432475"/>
                <a:gd name="connsiteY7" fmla="*/ 257491 h 294651"/>
                <a:gd name="connsiteX8" fmla="*/ 3432475 w 3432475"/>
                <a:gd name="connsiteY8" fmla="*/ 285614 h 294651"/>
                <a:gd name="connsiteX0" fmla="*/ 0 w 3432475"/>
                <a:gd name="connsiteY0" fmla="*/ 284409 h 294651"/>
                <a:gd name="connsiteX1" fmla="*/ 287588 w 3432475"/>
                <a:gd name="connsiteY1" fmla="*/ 242138 h 294651"/>
                <a:gd name="connsiteX2" fmla="*/ 591258 w 3432475"/>
                <a:gd name="connsiteY2" fmla="*/ 124 h 294651"/>
                <a:gd name="connsiteX3" fmla="*/ 1081082 w 3432475"/>
                <a:gd name="connsiteY3" fmla="*/ 277069 h 294651"/>
                <a:gd name="connsiteX4" fmla="*/ 1660725 w 3432475"/>
                <a:gd name="connsiteY4" fmla="*/ 291086 h 294651"/>
                <a:gd name="connsiteX5" fmla="*/ 2340039 w 3432475"/>
                <a:gd name="connsiteY5" fmla="*/ 294621 h 294651"/>
                <a:gd name="connsiteX6" fmla="*/ 2834269 w 3432475"/>
                <a:gd name="connsiteY6" fmla="*/ 3437 h 294651"/>
                <a:gd name="connsiteX7" fmla="*/ 3165735 w 3432475"/>
                <a:gd name="connsiteY7" fmla="*/ 257491 h 294651"/>
                <a:gd name="connsiteX8" fmla="*/ 3432475 w 3432475"/>
                <a:gd name="connsiteY8" fmla="*/ 285614 h 294651"/>
                <a:gd name="connsiteX0" fmla="*/ 0 w 3432475"/>
                <a:gd name="connsiteY0" fmla="*/ 284409 h 294652"/>
                <a:gd name="connsiteX1" fmla="*/ 287588 w 3432475"/>
                <a:gd name="connsiteY1" fmla="*/ 242138 h 294652"/>
                <a:gd name="connsiteX2" fmla="*/ 591258 w 3432475"/>
                <a:gd name="connsiteY2" fmla="*/ 124 h 294652"/>
                <a:gd name="connsiteX3" fmla="*/ 1081082 w 3432475"/>
                <a:gd name="connsiteY3" fmla="*/ 277069 h 294652"/>
                <a:gd name="connsiteX4" fmla="*/ 1660725 w 3432475"/>
                <a:gd name="connsiteY4" fmla="*/ 291086 h 294652"/>
                <a:gd name="connsiteX5" fmla="*/ 2340039 w 3432475"/>
                <a:gd name="connsiteY5" fmla="*/ 294621 h 294652"/>
                <a:gd name="connsiteX6" fmla="*/ 2834269 w 3432475"/>
                <a:gd name="connsiteY6" fmla="*/ 3437 h 294652"/>
                <a:gd name="connsiteX7" fmla="*/ 3152483 w 3432475"/>
                <a:gd name="connsiteY7" fmla="*/ 247461 h 294652"/>
                <a:gd name="connsiteX8" fmla="*/ 3432475 w 3432475"/>
                <a:gd name="connsiteY8" fmla="*/ 285614 h 2946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432475" h="294652">
                  <a:moveTo>
                    <a:pt x="0" y="284409"/>
                  </a:moveTo>
                  <a:cubicBezTo>
                    <a:pt x="153329" y="295560"/>
                    <a:pt x="189045" y="289519"/>
                    <a:pt x="287588" y="242138"/>
                  </a:cubicBezTo>
                  <a:cubicBezTo>
                    <a:pt x="386131" y="194757"/>
                    <a:pt x="459009" y="-5698"/>
                    <a:pt x="591258" y="124"/>
                  </a:cubicBezTo>
                  <a:cubicBezTo>
                    <a:pt x="723507" y="5946"/>
                    <a:pt x="876885" y="279978"/>
                    <a:pt x="1081082" y="277069"/>
                  </a:cubicBezTo>
                  <a:lnTo>
                    <a:pt x="1660725" y="291086"/>
                  </a:lnTo>
                  <a:lnTo>
                    <a:pt x="2340039" y="294621"/>
                  </a:lnTo>
                  <a:cubicBezTo>
                    <a:pt x="2509677" y="298082"/>
                    <a:pt x="2698862" y="11297"/>
                    <a:pt x="2834269" y="3437"/>
                  </a:cubicBezTo>
                  <a:cubicBezTo>
                    <a:pt x="2969676" y="-4423"/>
                    <a:pt x="3063273" y="204715"/>
                    <a:pt x="3152483" y="247461"/>
                  </a:cubicBezTo>
                  <a:cubicBezTo>
                    <a:pt x="3241693" y="290207"/>
                    <a:pt x="3328801" y="288312"/>
                    <a:pt x="3432475" y="285614"/>
                  </a:cubicBezTo>
                </a:path>
              </a:pathLst>
            </a:custGeom>
            <a:no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20" name="Line 62">
              <a:extLst>
                <a:ext uri="{FF2B5EF4-FFF2-40B4-BE49-F238E27FC236}">
                  <a16:creationId xmlns:a16="http://schemas.microsoft.com/office/drawing/2014/main" id="{089FDB86-EE08-4D64-9CA1-D86C2E7241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3808" y="6156285"/>
              <a:ext cx="353244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endParaRPr lang="ja-JP" altLang="en-US" i="1">
                <a:solidFill>
                  <a:srgbClr val="000000"/>
                </a:solidFill>
                <a:ea typeface="ＭＳ Ｐゴシック" pitchFamily="50" charset="-128"/>
              </a:endParaRPr>
            </a:p>
          </p:txBody>
        </p:sp>
        <p:sp>
          <p:nvSpPr>
            <p:cNvPr id="21" name="フリーフォーム: 図形 20">
              <a:extLst>
                <a:ext uri="{FF2B5EF4-FFF2-40B4-BE49-F238E27FC236}">
                  <a16:creationId xmlns:a16="http://schemas.microsoft.com/office/drawing/2014/main" id="{834E1BCF-CD4C-4BD4-B7F7-A9B85DE017E3}"/>
                </a:ext>
              </a:extLst>
            </p:cNvPr>
            <p:cNvSpPr/>
            <p:nvPr/>
          </p:nvSpPr>
          <p:spPr bwMode="auto">
            <a:xfrm flipV="1">
              <a:off x="5249537" y="5828442"/>
              <a:ext cx="3325275" cy="697192"/>
            </a:xfrm>
            <a:custGeom>
              <a:avLst/>
              <a:gdLst>
                <a:gd name="connsiteX0" fmla="*/ 0 w 3445727"/>
                <a:gd name="connsiteY0" fmla="*/ 279850 h 289824"/>
                <a:gd name="connsiteX1" fmla="*/ 390293 w 3445727"/>
                <a:gd name="connsiteY1" fmla="*/ 257548 h 289824"/>
                <a:gd name="connsiteX2" fmla="*/ 501805 w 3445727"/>
                <a:gd name="connsiteY2" fmla="*/ 12221 h 289824"/>
                <a:gd name="connsiteX3" fmla="*/ 892098 w 3445727"/>
                <a:gd name="connsiteY3" fmla="*/ 34523 h 289824"/>
                <a:gd name="connsiteX4" fmla="*/ 2910469 w 3445727"/>
                <a:gd name="connsiteY4" fmla="*/ 12221 h 289824"/>
                <a:gd name="connsiteX5" fmla="*/ 3155796 w 3445727"/>
                <a:gd name="connsiteY5" fmla="*/ 246396 h 289824"/>
                <a:gd name="connsiteX6" fmla="*/ 3445727 w 3445727"/>
                <a:gd name="connsiteY6" fmla="*/ 268699 h 289824"/>
                <a:gd name="connsiteX0" fmla="*/ 0 w 3445727"/>
                <a:gd name="connsiteY0" fmla="*/ 287268 h 297242"/>
                <a:gd name="connsiteX1" fmla="*/ 390293 w 3445727"/>
                <a:gd name="connsiteY1" fmla="*/ 264966 h 297242"/>
                <a:gd name="connsiteX2" fmla="*/ 501805 w 3445727"/>
                <a:gd name="connsiteY2" fmla="*/ 19639 h 297242"/>
                <a:gd name="connsiteX3" fmla="*/ 1435438 w 3445727"/>
                <a:gd name="connsiteY3" fmla="*/ 15436 h 297242"/>
                <a:gd name="connsiteX4" fmla="*/ 2910469 w 3445727"/>
                <a:gd name="connsiteY4" fmla="*/ 19639 h 297242"/>
                <a:gd name="connsiteX5" fmla="*/ 3155796 w 3445727"/>
                <a:gd name="connsiteY5" fmla="*/ 253814 h 297242"/>
                <a:gd name="connsiteX6" fmla="*/ 3445727 w 3445727"/>
                <a:gd name="connsiteY6" fmla="*/ 276117 h 297242"/>
                <a:gd name="connsiteX0" fmla="*/ 0 w 3445727"/>
                <a:gd name="connsiteY0" fmla="*/ 287268 h 297242"/>
                <a:gd name="connsiteX1" fmla="*/ 390293 w 3445727"/>
                <a:gd name="connsiteY1" fmla="*/ 264966 h 297242"/>
                <a:gd name="connsiteX2" fmla="*/ 498492 w 3445727"/>
                <a:gd name="connsiteY2" fmla="*/ 19639 h 297242"/>
                <a:gd name="connsiteX3" fmla="*/ 1435438 w 3445727"/>
                <a:gd name="connsiteY3" fmla="*/ 15436 h 297242"/>
                <a:gd name="connsiteX4" fmla="*/ 2910469 w 3445727"/>
                <a:gd name="connsiteY4" fmla="*/ 19639 h 297242"/>
                <a:gd name="connsiteX5" fmla="*/ 3155796 w 3445727"/>
                <a:gd name="connsiteY5" fmla="*/ 253814 h 297242"/>
                <a:gd name="connsiteX6" fmla="*/ 3445727 w 3445727"/>
                <a:gd name="connsiteY6" fmla="*/ 276117 h 297242"/>
                <a:gd name="connsiteX0" fmla="*/ 0 w 3445727"/>
                <a:gd name="connsiteY0" fmla="*/ 288002 h 302853"/>
                <a:gd name="connsiteX1" fmla="*/ 274336 w 3445727"/>
                <a:gd name="connsiteY1" fmla="*/ 275640 h 302853"/>
                <a:gd name="connsiteX2" fmla="*/ 498492 w 3445727"/>
                <a:gd name="connsiteY2" fmla="*/ 20373 h 302853"/>
                <a:gd name="connsiteX3" fmla="*/ 1435438 w 3445727"/>
                <a:gd name="connsiteY3" fmla="*/ 16170 h 302853"/>
                <a:gd name="connsiteX4" fmla="*/ 2910469 w 3445727"/>
                <a:gd name="connsiteY4" fmla="*/ 20373 h 302853"/>
                <a:gd name="connsiteX5" fmla="*/ 3155796 w 3445727"/>
                <a:gd name="connsiteY5" fmla="*/ 254548 h 302853"/>
                <a:gd name="connsiteX6" fmla="*/ 3445727 w 3445727"/>
                <a:gd name="connsiteY6" fmla="*/ 276851 h 302853"/>
                <a:gd name="connsiteX0" fmla="*/ 0 w 3445727"/>
                <a:gd name="connsiteY0" fmla="*/ 288002 h 302853"/>
                <a:gd name="connsiteX1" fmla="*/ 274336 w 3445727"/>
                <a:gd name="connsiteY1" fmla="*/ 275640 h 302853"/>
                <a:gd name="connsiteX2" fmla="*/ 498492 w 3445727"/>
                <a:gd name="connsiteY2" fmla="*/ 20373 h 302853"/>
                <a:gd name="connsiteX3" fmla="*/ 1435438 w 3445727"/>
                <a:gd name="connsiteY3" fmla="*/ 16170 h 302853"/>
                <a:gd name="connsiteX4" fmla="*/ 2910469 w 3445727"/>
                <a:gd name="connsiteY4" fmla="*/ 20373 h 302853"/>
                <a:gd name="connsiteX5" fmla="*/ 3218744 w 3445727"/>
                <a:gd name="connsiteY5" fmla="*/ 264487 h 302853"/>
                <a:gd name="connsiteX6" fmla="*/ 3445727 w 3445727"/>
                <a:gd name="connsiteY6" fmla="*/ 276851 h 302853"/>
                <a:gd name="connsiteX0" fmla="*/ 0 w 3439101"/>
                <a:gd name="connsiteY0" fmla="*/ 288002 h 302853"/>
                <a:gd name="connsiteX1" fmla="*/ 274336 w 3439101"/>
                <a:gd name="connsiteY1" fmla="*/ 275640 h 302853"/>
                <a:gd name="connsiteX2" fmla="*/ 498492 w 3439101"/>
                <a:gd name="connsiteY2" fmla="*/ 20373 h 302853"/>
                <a:gd name="connsiteX3" fmla="*/ 1435438 w 3439101"/>
                <a:gd name="connsiteY3" fmla="*/ 16170 h 302853"/>
                <a:gd name="connsiteX4" fmla="*/ 2910469 w 3439101"/>
                <a:gd name="connsiteY4" fmla="*/ 20373 h 302853"/>
                <a:gd name="connsiteX5" fmla="*/ 3218744 w 3439101"/>
                <a:gd name="connsiteY5" fmla="*/ 264487 h 302853"/>
                <a:gd name="connsiteX6" fmla="*/ 3439101 w 3439101"/>
                <a:gd name="connsiteY6" fmla="*/ 296729 h 302853"/>
                <a:gd name="connsiteX0" fmla="*/ 0 w 3439101"/>
                <a:gd name="connsiteY0" fmla="*/ 289695 h 304546"/>
                <a:gd name="connsiteX1" fmla="*/ 274336 w 3439101"/>
                <a:gd name="connsiteY1" fmla="*/ 277333 h 304546"/>
                <a:gd name="connsiteX2" fmla="*/ 498492 w 3439101"/>
                <a:gd name="connsiteY2" fmla="*/ 22066 h 304546"/>
                <a:gd name="connsiteX3" fmla="*/ 1435438 w 3439101"/>
                <a:gd name="connsiteY3" fmla="*/ 17863 h 304546"/>
                <a:gd name="connsiteX4" fmla="*/ 2840895 w 3439101"/>
                <a:gd name="connsiteY4" fmla="*/ 18753 h 304546"/>
                <a:gd name="connsiteX5" fmla="*/ 3218744 w 3439101"/>
                <a:gd name="connsiteY5" fmla="*/ 266180 h 304546"/>
                <a:gd name="connsiteX6" fmla="*/ 3439101 w 3439101"/>
                <a:gd name="connsiteY6" fmla="*/ 298422 h 304546"/>
                <a:gd name="connsiteX0" fmla="*/ 0 w 3439101"/>
                <a:gd name="connsiteY0" fmla="*/ 290186 h 306623"/>
                <a:gd name="connsiteX1" fmla="*/ 274336 w 3439101"/>
                <a:gd name="connsiteY1" fmla="*/ 277824 h 306623"/>
                <a:gd name="connsiteX2" fmla="*/ 498492 w 3439101"/>
                <a:gd name="connsiteY2" fmla="*/ 22557 h 306623"/>
                <a:gd name="connsiteX3" fmla="*/ 1435438 w 3439101"/>
                <a:gd name="connsiteY3" fmla="*/ 18354 h 306623"/>
                <a:gd name="connsiteX4" fmla="*/ 2840895 w 3439101"/>
                <a:gd name="connsiteY4" fmla="*/ 19244 h 306623"/>
                <a:gd name="connsiteX5" fmla="*/ 3172361 w 3439101"/>
                <a:gd name="connsiteY5" fmla="*/ 273298 h 306623"/>
                <a:gd name="connsiteX6" fmla="*/ 3439101 w 3439101"/>
                <a:gd name="connsiteY6" fmla="*/ 298913 h 306623"/>
                <a:gd name="connsiteX0" fmla="*/ 0 w 3439101"/>
                <a:gd name="connsiteY0" fmla="*/ 290186 h 306623"/>
                <a:gd name="connsiteX1" fmla="*/ 280962 w 3439101"/>
                <a:gd name="connsiteY1" fmla="*/ 251319 h 306623"/>
                <a:gd name="connsiteX2" fmla="*/ 498492 w 3439101"/>
                <a:gd name="connsiteY2" fmla="*/ 22557 h 306623"/>
                <a:gd name="connsiteX3" fmla="*/ 1435438 w 3439101"/>
                <a:gd name="connsiteY3" fmla="*/ 18354 h 306623"/>
                <a:gd name="connsiteX4" fmla="*/ 2840895 w 3439101"/>
                <a:gd name="connsiteY4" fmla="*/ 19244 h 306623"/>
                <a:gd name="connsiteX5" fmla="*/ 3172361 w 3439101"/>
                <a:gd name="connsiteY5" fmla="*/ 273298 h 306623"/>
                <a:gd name="connsiteX6" fmla="*/ 3439101 w 3439101"/>
                <a:gd name="connsiteY6" fmla="*/ 298913 h 306623"/>
                <a:gd name="connsiteX0" fmla="*/ 0 w 3439101"/>
                <a:gd name="connsiteY0" fmla="*/ 298736 h 315173"/>
                <a:gd name="connsiteX1" fmla="*/ 280962 w 3439101"/>
                <a:gd name="connsiteY1" fmla="*/ 259869 h 315173"/>
                <a:gd name="connsiteX2" fmla="*/ 498492 w 3439101"/>
                <a:gd name="connsiteY2" fmla="*/ 31107 h 315173"/>
                <a:gd name="connsiteX3" fmla="*/ 1823064 w 3439101"/>
                <a:gd name="connsiteY3" fmla="*/ 7026 h 315173"/>
                <a:gd name="connsiteX4" fmla="*/ 2840895 w 3439101"/>
                <a:gd name="connsiteY4" fmla="*/ 27794 h 315173"/>
                <a:gd name="connsiteX5" fmla="*/ 3172361 w 3439101"/>
                <a:gd name="connsiteY5" fmla="*/ 281848 h 315173"/>
                <a:gd name="connsiteX6" fmla="*/ 3439101 w 3439101"/>
                <a:gd name="connsiteY6" fmla="*/ 307463 h 315173"/>
                <a:gd name="connsiteX0" fmla="*/ 0 w 3439101"/>
                <a:gd name="connsiteY0" fmla="*/ 299085 h 315522"/>
                <a:gd name="connsiteX1" fmla="*/ 280962 w 3439101"/>
                <a:gd name="connsiteY1" fmla="*/ 260218 h 315522"/>
                <a:gd name="connsiteX2" fmla="*/ 597884 w 3439101"/>
                <a:gd name="connsiteY2" fmla="*/ 24830 h 315522"/>
                <a:gd name="connsiteX3" fmla="*/ 1823064 w 3439101"/>
                <a:gd name="connsiteY3" fmla="*/ 7375 h 315522"/>
                <a:gd name="connsiteX4" fmla="*/ 2840895 w 3439101"/>
                <a:gd name="connsiteY4" fmla="*/ 28143 h 315522"/>
                <a:gd name="connsiteX5" fmla="*/ 3172361 w 3439101"/>
                <a:gd name="connsiteY5" fmla="*/ 282197 h 315522"/>
                <a:gd name="connsiteX6" fmla="*/ 3439101 w 3439101"/>
                <a:gd name="connsiteY6" fmla="*/ 307812 h 315522"/>
                <a:gd name="connsiteX0" fmla="*/ 0 w 3439101"/>
                <a:gd name="connsiteY0" fmla="*/ 299528 h 315965"/>
                <a:gd name="connsiteX1" fmla="*/ 294214 w 3439101"/>
                <a:gd name="connsiteY1" fmla="*/ 267287 h 315965"/>
                <a:gd name="connsiteX2" fmla="*/ 597884 w 3439101"/>
                <a:gd name="connsiteY2" fmla="*/ 25273 h 315965"/>
                <a:gd name="connsiteX3" fmla="*/ 1823064 w 3439101"/>
                <a:gd name="connsiteY3" fmla="*/ 7818 h 315965"/>
                <a:gd name="connsiteX4" fmla="*/ 2840895 w 3439101"/>
                <a:gd name="connsiteY4" fmla="*/ 28586 h 315965"/>
                <a:gd name="connsiteX5" fmla="*/ 3172361 w 3439101"/>
                <a:gd name="connsiteY5" fmla="*/ 282640 h 315965"/>
                <a:gd name="connsiteX6" fmla="*/ 3439101 w 3439101"/>
                <a:gd name="connsiteY6" fmla="*/ 308255 h 315965"/>
                <a:gd name="connsiteX0" fmla="*/ 0 w 3439101"/>
                <a:gd name="connsiteY0" fmla="*/ 317847 h 334284"/>
                <a:gd name="connsiteX1" fmla="*/ 294214 w 3439101"/>
                <a:gd name="connsiteY1" fmla="*/ 285606 h 334284"/>
                <a:gd name="connsiteX2" fmla="*/ 597884 w 3439101"/>
                <a:gd name="connsiteY2" fmla="*/ 43592 h 334284"/>
                <a:gd name="connsiteX3" fmla="*/ 968438 w 3439101"/>
                <a:gd name="connsiteY3" fmla="*/ 328059 h 334284"/>
                <a:gd name="connsiteX4" fmla="*/ 1823064 w 3439101"/>
                <a:gd name="connsiteY4" fmla="*/ 26137 h 334284"/>
                <a:gd name="connsiteX5" fmla="*/ 2840895 w 3439101"/>
                <a:gd name="connsiteY5" fmla="*/ 46905 h 334284"/>
                <a:gd name="connsiteX6" fmla="*/ 3172361 w 3439101"/>
                <a:gd name="connsiteY6" fmla="*/ 300959 h 334284"/>
                <a:gd name="connsiteX7" fmla="*/ 3439101 w 3439101"/>
                <a:gd name="connsiteY7" fmla="*/ 326574 h 334284"/>
                <a:gd name="connsiteX0" fmla="*/ 0 w 3439101"/>
                <a:gd name="connsiteY0" fmla="*/ 291717 h 311989"/>
                <a:gd name="connsiteX1" fmla="*/ 294214 w 3439101"/>
                <a:gd name="connsiteY1" fmla="*/ 259476 h 311989"/>
                <a:gd name="connsiteX2" fmla="*/ 597884 w 3439101"/>
                <a:gd name="connsiteY2" fmla="*/ 17462 h 311989"/>
                <a:gd name="connsiteX3" fmla="*/ 968438 w 3439101"/>
                <a:gd name="connsiteY3" fmla="*/ 301929 h 311989"/>
                <a:gd name="connsiteX4" fmla="*/ 1823064 w 3439101"/>
                <a:gd name="connsiteY4" fmla="*/ 7 h 311989"/>
                <a:gd name="connsiteX5" fmla="*/ 2346665 w 3439101"/>
                <a:gd name="connsiteY5" fmla="*/ 311959 h 311989"/>
                <a:gd name="connsiteX6" fmla="*/ 2840895 w 3439101"/>
                <a:gd name="connsiteY6" fmla="*/ 20775 h 311989"/>
                <a:gd name="connsiteX7" fmla="*/ 3172361 w 3439101"/>
                <a:gd name="connsiteY7" fmla="*/ 274829 h 311989"/>
                <a:gd name="connsiteX8" fmla="*/ 3439101 w 3439101"/>
                <a:gd name="connsiteY8" fmla="*/ 300444 h 311989"/>
                <a:gd name="connsiteX0" fmla="*/ 0 w 3439101"/>
                <a:gd name="connsiteY0" fmla="*/ 274436 h 294708"/>
                <a:gd name="connsiteX1" fmla="*/ 294214 w 3439101"/>
                <a:gd name="connsiteY1" fmla="*/ 242195 h 294708"/>
                <a:gd name="connsiteX2" fmla="*/ 597884 w 3439101"/>
                <a:gd name="connsiteY2" fmla="*/ 181 h 294708"/>
                <a:gd name="connsiteX3" fmla="*/ 968438 w 3439101"/>
                <a:gd name="connsiteY3" fmla="*/ 284648 h 294708"/>
                <a:gd name="connsiteX4" fmla="*/ 1667351 w 3439101"/>
                <a:gd name="connsiteY4" fmla="*/ 291143 h 294708"/>
                <a:gd name="connsiteX5" fmla="*/ 2346665 w 3439101"/>
                <a:gd name="connsiteY5" fmla="*/ 294678 h 294708"/>
                <a:gd name="connsiteX6" fmla="*/ 2840895 w 3439101"/>
                <a:gd name="connsiteY6" fmla="*/ 3494 h 294708"/>
                <a:gd name="connsiteX7" fmla="*/ 3172361 w 3439101"/>
                <a:gd name="connsiteY7" fmla="*/ 257548 h 294708"/>
                <a:gd name="connsiteX8" fmla="*/ 3439101 w 3439101"/>
                <a:gd name="connsiteY8" fmla="*/ 283163 h 294708"/>
                <a:gd name="connsiteX0" fmla="*/ 0 w 3439101"/>
                <a:gd name="connsiteY0" fmla="*/ 274379 h 294651"/>
                <a:gd name="connsiteX1" fmla="*/ 294214 w 3439101"/>
                <a:gd name="connsiteY1" fmla="*/ 242138 h 294651"/>
                <a:gd name="connsiteX2" fmla="*/ 597884 w 3439101"/>
                <a:gd name="connsiteY2" fmla="*/ 124 h 294651"/>
                <a:gd name="connsiteX3" fmla="*/ 1087708 w 3439101"/>
                <a:gd name="connsiteY3" fmla="*/ 277069 h 294651"/>
                <a:gd name="connsiteX4" fmla="*/ 1667351 w 3439101"/>
                <a:gd name="connsiteY4" fmla="*/ 291086 h 294651"/>
                <a:gd name="connsiteX5" fmla="*/ 2346665 w 3439101"/>
                <a:gd name="connsiteY5" fmla="*/ 294621 h 294651"/>
                <a:gd name="connsiteX6" fmla="*/ 2840895 w 3439101"/>
                <a:gd name="connsiteY6" fmla="*/ 3437 h 294651"/>
                <a:gd name="connsiteX7" fmla="*/ 3172361 w 3439101"/>
                <a:gd name="connsiteY7" fmla="*/ 257491 h 294651"/>
                <a:gd name="connsiteX8" fmla="*/ 3439101 w 3439101"/>
                <a:gd name="connsiteY8" fmla="*/ 283106 h 294651"/>
                <a:gd name="connsiteX0" fmla="*/ 0 w 3432475"/>
                <a:gd name="connsiteY0" fmla="*/ 284409 h 294651"/>
                <a:gd name="connsiteX1" fmla="*/ 287588 w 3432475"/>
                <a:gd name="connsiteY1" fmla="*/ 242138 h 294651"/>
                <a:gd name="connsiteX2" fmla="*/ 591258 w 3432475"/>
                <a:gd name="connsiteY2" fmla="*/ 124 h 294651"/>
                <a:gd name="connsiteX3" fmla="*/ 1081082 w 3432475"/>
                <a:gd name="connsiteY3" fmla="*/ 277069 h 294651"/>
                <a:gd name="connsiteX4" fmla="*/ 1660725 w 3432475"/>
                <a:gd name="connsiteY4" fmla="*/ 291086 h 294651"/>
                <a:gd name="connsiteX5" fmla="*/ 2340039 w 3432475"/>
                <a:gd name="connsiteY5" fmla="*/ 294621 h 294651"/>
                <a:gd name="connsiteX6" fmla="*/ 2834269 w 3432475"/>
                <a:gd name="connsiteY6" fmla="*/ 3437 h 294651"/>
                <a:gd name="connsiteX7" fmla="*/ 3165735 w 3432475"/>
                <a:gd name="connsiteY7" fmla="*/ 257491 h 294651"/>
                <a:gd name="connsiteX8" fmla="*/ 3432475 w 3432475"/>
                <a:gd name="connsiteY8" fmla="*/ 283106 h 294651"/>
                <a:gd name="connsiteX0" fmla="*/ 0 w 3432475"/>
                <a:gd name="connsiteY0" fmla="*/ 284409 h 294651"/>
                <a:gd name="connsiteX1" fmla="*/ 287588 w 3432475"/>
                <a:gd name="connsiteY1" fmla="*/ 242138 h 294651"/>
                <a:gd name="connsiteX2" fmla="*/ 591258 w 3432475"/>
                <a:gd name="connsiteY2" fmla="*/ 124 h 294651"/>
                <a:gd name="connsiteX3" fmla="*/ 1081082 w 3432475"/>
                <a:gd name="connsiteY3" fmla="*/ 277069 h 294651"/>
                <a:gd name="connsiteX4" fmla="*/ 1660725 w 3432475"/>
                <a:gd name="connsiteY4" fmla="*/ 291086 h 294651"/>
                <a:gd name="connsiteX5" fmla="*/ 2340039 w 3432475"/>
                <a:gd name="connsiteY5" fmla="*/ 294621 h 294651"/>
                <a:gd name="connsiteX6" fmla="*/ 2834269 w 3432475"/>
                <a:gd name="connsiteY6" fmla="*/ 3437 h 294651"/>
                <a:gd name="connsiteX7" fmla="*/ 3165735 w 3432475"/>
                <a:gd name="connsiteY7" fmla="*/ 257491 h 294651"/>
                <a:gd name="connsiteX8" fmla="*/ 3432475 w 3432475"/>
                <a:gd name="connsiteY8" fmla="*/ 285614 h 294651"/>
                <a:gd name="connsiteX0" fmla="*/ 0 w 3432475"/>
                <a:gd name="connsiteY0" fmla="*/ 284409 h 294651"/>
                <a:gd name="connsiteX1" fmla="*/ 287588 w 3432475"/>
                <a:gd name="connsiteY1" fmla="*/ 242138 h 294651"/>
                <a:gd name="connsiteX2" fmla="*/ 591258 w 3432475"/>
                <a:gd name="connsiteY2" fmla="*/ 124 h 294651"/>
                <a:gd name="connsiteX3" fmla="*/ 1081082 w 3432475"/>
                <a:gd name="connsiteY3" fmla="*/ 277069 h 294651"/>
                <a:gd name="connsiteX4" fmla="*/ 1660725 w 3432475"/>
                <a:gd name="connsiteY4" fmla="*/ 291086 h 294651"/>
                <a:gd name="connsiteX5" fmla="*/ 2340039 w 3432475"/>
                <a:gd name="connsiteY5" fmla="*/ 294621 h 294651"/>
                <a:gd name="connsiteX6" fmla="*/ 2834269 w 3432475"/>
                <a:gd name="connsiteY6" fmla="*/ 3437 h 294651"/>
                <a:gd name="connsiteX7" fmla="*/ 3165735 w 3432475"/>
                <a:gd name="connsiteY7" fmla="*/ 257491 h 294651"/>
                <a:gd name="connsiteX8" fmla="*/ 3432475 w 3432475"/>
                <a:gd name="connsiteY8" fmla="*/ 285614 h 294651"/>
                <a:gd name="connsiteX0" fmla="*/ 0 w 3432475"/>
                <a:gd name="connsiteY0" fmla="*/ 284409 h 294652"/>
                <a:gd name="connsiteX1" fmla="*/ 287588 w 3432475"/>
                <a:gd name="connsiteY1" fmla="*/ 242138 h 294652"/>
                <a:gd name="connsiteX2" fmla="*/ 591258 w 3432475"/>
                <a:gd name="connsiteY2" fmla="*/ 124 h 294652"/>
                <a:gd name="connsiteX3" fmla="*/ 1081082 w 3432475"/>
                <a:gd name="connsiteY3" fmla="*/ 277069 h 294652"/>
                <a:gd name="connsiteX4" fmla="*/ 1660725 w 3432475"/>
                <a:gd name="connsiteY4" fmla="*/ 291086 h 294652"/>
                <a:gd name="connsiteX5" fmla="*/ 2340039 w 3432475"/>
                <a:gd name="connsiteY5" fmla="*/ 294621 h 294652"/>
                <a:gd name="connsiteX6" fmla="*/ 2834269 w 3432475"/>
                <a:gd name="connsiteY6" fmla="*/ 3437 h 294652"/>
                <a:gd name="connsiteX7" fmla="*/ 3152483 w 3432475"/>
                <a:gd name="connsiteY7" fmla="*/ 247461 h 294652"/>
                <a:gd name="connsiteX8" fmla="*/ 3432475 w 3432475"/>
                <a:gd name="connsiteY8" fmla="*/ 285614 h 294652"/>
                <a:gd name="connsiteX0" fmla="*/ 0 w 3432475"/>
                <a:gd name="connsiteY0" fmla="*/ 284409 h 472577"/>
                <a:gd name="connsiteX1" fmla="*/ 287588 w 3432475"/>
                <a:gd name="connsiteY1" fmla="*/ 242138 h 472577"/>
                <a:gd name="connsiteX2" fmla="*/ 591258 w 3432475"/>
                <a:gd name="connsiteY2" fmla="*/ 124 h 472577"/>
                <a:gd name="connsiteX3" fmla="*/ 1081082 w 3432475"/>
                <a:gd name="connsiteY3" fmla="*/ 277069 h 472577"/>
                <a:gd name="connsiteX4" fmla="*/ 1660725 w 3432475"/>
                <a:gd name="connsiteY4" fmla="*/ 291086 h 472577"/>
                <a:gd name="connsiteX5" fmla="*/ 2340039 w 3432475"/>
                <a:gd name="connsiteY5" fmla="*/ 294621 h 472577"/>
                <a:gd name="connsiteX6" fmla="*/ 2864086 w 3432475"/>
                <a:gd name="connsiteY6" fmla="*/ 472330 h 472577"/>
                <a:gd name="connsiteX7" fmla="*/ 3152483 w 3432475"/>
                <a:gd name="connsiteY7" fmla="*/ 247461 h 472577"/>
                <a:gd name="connsiteX8" fmla="*/ 3432475 w 3432475"/>
                <a:gd name="connsiteY8" fmla="*/ 285614 h 472577"/>
                <a:gd name="connsiteX0" fmla="*/ 0 w 3432475"/>
                <a:gd name="connsiteY0" fmla="*/ 284409 h 472397"/>
                <a:gd name="connsiteX1" fmla="*/ 287588 w 3432475"/>
                <a:gd name="connsiteY1" fmla="*/ 242138 h 472397"/>
                <a:gd name="connsiteX2" fmla="*/ 591258 w 3432475"/>
                <a:gd name="connsiteY2" fmla="*/ 124 h 472397"/>
                <a:gd name="connsiteX3" fmla="*/ 1081082 w 3432475"/>
                <a:gd name="connsiteY3" fmla="*/ 277069 h 472397"/>
                <a:gd name="connsiteX4" fmla="*/ 1660725 w 3432475"/>
                <a:gd name="connsiteY4" fmla="*/ 291086 h 472397"/>
                <a:gd name="connsiteX5" fmla="*/ 2340039 w 3432475"/>
                <a:gd name="connsiteY5" fmla="*/ 294621 h 472397"/>
                <a:gd name="connsiteX6" fmla="*/ 2864086 w 3432475"/>
                <a:gd name="connsiteY6" fmla="*/ 472330 h 472397"/>
                <a:gd name="connsiteX7" fmla="*/ 3132605 w 3432475"/>
                <a:gd name="connsiteY7" fmla="*/ 320178 h 472397"/>
                <a:gd name="connsiteX8" fmla="*/ 3432475 w 3432475"/>
                <a:gd name="connsiteY8" fmla="*/ 285614 h 472397"/>
                <a:gd name="connsiteX0" fmla="*/ 0 w 3432475"/>
                <a:gd name="connsiteY0" fmla="*/ 284409 h 472435"/>
                <a:gd name="connsiteX1" fmla="*/ 287588 w 3432475"/>
                <a:gd name="connsiteY1" fmla="*/ 242138 h 472435"/>
                <a:gd name="connsiteX2" fmla="*/ 591258 w 3432475"/>
                <a:gd name="connsiteY2" fmla="*/ 124 h 472435"/>
                <a:gd name="connsiteX3" fmla="*/ 1081082 w 3432475"/>
                <a:gd name="connsiteY3" fmla="*/ 277069 h 472435"/>
                <a:gd name="connsiteX4" fmla="*/ 1660725 w 3432475"/>
                <a:gd name="connsiteY4" fmla="*/ 291086 h 472435"/>
                <a:gd name="connsiteX5" fmla="*/ 2340039 w 3432475"/>
                <a:gd name="connsiteY5" fmla="*/ 294621 h 472435"/>
                <a:gd name="connsiteX6" fmla="*/ 2864086 w 3432475"/>
                <a:gd name="connsiteY6" fmla="*/ 472330 h 472435"/>
                <a:gd name="connsiteX7" fmla="*/ 3132605 w 3432475"/>
                <a:gd name="connsiteY7" fmla="*/ 320178 h 472435"/>
                <a:gd name="connsiteX8" fmla="*/ 3432475 w 3432475"/>
                <a:gd name="connsiteY8" fmla="*/ 285614 h 472435"/>
                <a:gd name="connsiteX0" fmla="*/ 0 w 3432475"/>
                <a:gd name="connsiteY0" fmla="*/ 284409 h 527572"/>
                <a:gd name="connsiteX1" fmla="*/ 287588 w 3432475"/>
                <a:gd name="connsiteY1" fmla="*/ 242138 h 527572"/>
                <a:gd name="connsiteX2" fmla="*/ 591258 w 3432475"/>
                <a:gd name="connsiteY2" fmla="*/ 124 h 527572"/>
                <a:gd name="connsiteX3" fmla="*/ 1081082 w 3432475"/>
                <a:gd name="connsiteY3" fmla="*/ 277069 h 527572"/>
                <a:gd name="connsiteX4" fmla="*/ 1660725 w 3432475"/>
                <a:gd name="connsiteY4" fmla="*/ 291086 h 527572"/>
                <a:gd name="connsiteX5" fmla="*/ 2340039 w 3432475"/>
                <a:gd name="connsiteY5" fmla="*/ 294621 h 527572"/>
                <a:gd name="connsiteX6" fmla="*/ 2860773 w 3432475"/>
                <a:gd name="connsiteY6" fmla="*/ 527494 h 527572"/>
                <a:gd name="connsiteX7" fmla="*/ 3132605 w 3432475"/>
                <a:gd name="connsiteY7" fmla="*/ 320178 h 527572"/>
                <a:gd name="connsiteX8" fmla="*/ 3432475 w 3432475"/>
                <a:gd name="connsiteY8" fmla="*/ 285614 h 527572"/>
                <a:gd name="connsiteX0" fmla="*/ 0 w 3432475"/>
                <a:gd name="connsiteY0" fmla="*/ 284409 h 527572"/>
                <a:gd name="connsiteX1" fmla="*/ 287588 w 3432475"/>
                <a:gd name="connsiteY1" fmla="*/ 242138 h 527572"/>
                <a:gd name="connsiteX2" fmla="*/ 591258 w 3432475"/>
                <a:gd name="connsiteY2" fmla="*/ 124 h 527572"/>
                <a:gd name="connsiteX3" fmla="*/ 1081082 w 3432475"/>
                <a:gd name="connsiteY3" fmla="*/ 277069 h 527572"/>
                <a:gd name="connsiteX4" fmla="*/ 1660725 w 3432475"/>
                <a:gd name="connsiteY4" fmla="*/ 291086 h 527572"/>
                <a:gd name="connsiteX5" fmla="*/ 2340039 w 3432475"/>
                <a:gd name="connsiteY5" fmla="*/ 294621 h 527572"/>
                <a:gd name="connsiteX6" fmla="*/ 2860773 w 3432475"/>
                <a:gd name="connsiteY6" fmla="*/ 527494 h 527572"/>
                <a:gd name="connsiteX7" fmla="*/ 3162422 w 3432475"/>
                <a:gd name="connsiteY7" fmla="*/ 320178 h 527572"/>
                <a:gd name="connsiteX8" fmla="*/ 3432475 w 3432475"/>
                <a:gd name="connsiteY8" fmla="*/ 285614 h 527572"/>
                <a:gd name="connsiteX0" fmla="*/ 0 w 3432475"/>
                <a:gd name="connsiteY0" fmla="*/ 284409 h 527544"/>
                <a:gd name="connsiteX1" fmla="*/ 287588 w 3432475"/>
                <a:gd name="connsiteY1" fmla="*/ 242138 h 527544"/>
                <a:gd name="connsiteX2" fmla="*/ 591258 w 3432475"/>
                <a:gd name="connsiteY2" fmla="*/ 124 h 527544"/>
                <a:gd name="connsiteX3" fmla="*/ 1081082 w 3432475"/>
                <a:gd name="connsiteY3" fmla="*/ 277069 h 527544"/>
                <a:gd name="connsiteX4" fmla="*/ 1660725 w 3432475"/>
                <a:gd name="connsiteY4" fmla="*/ 291086 h 527544"/>
                <a:gd name="connsiteX5" fmla="*/ 2389735 w 3432475"/>
                <a:gd name="connsiteY5" fmla="*/ 299636 h 527544"/>
                <a:gd name="connsiteX6" fmla="*/ 2860773 w 3432475"/>
                <a:gd name="connsiteY6" fmla="*/ 527494 h 527544"/>
                <a:gd name="connsiteX7" fmla="*/ 3162422 w 3432475"/>
                <a:gd name="connsiteY7" fmla="*/ 320178 h 527544"/>
                <a:gd name="connsiteX8" fmla="*/ 3432475 w 3432475"/>
                <a:gd name="connsiteY8" fmla="*/ 285614 h 527544"/>
                <a:gd name="connsiteX0" fmla="*/ 0 w 3432475"/>
                <a:gd name="connsiteY0" fmla="*/ 284409 h 527664"/>
                <a:gd name="connsiteX1" fmla="*/ 287588 w 3432475"/>
                <a:gd name="connsiteY1" fmla="*/ 242138 h 527664"/>
                <a:gd name="connsiteX2" fmla="*/ 591258 w 3432475"/>
                <a:gd name="connsiteY2" fmla="*/ 124 h 527664"/>
                <a:gd name="connsiteX3" fmla="*/ 1081082 w 3432475"/>
                <a:gd name="connsiteY3" fmla="*/ 277069 h 527664"/>
                <a:gd name="connsiteX4" fmla="*/ 1660725 w 3432475"/>
                <a:gd name="connsiteY4" fmla="*/ 291086 h 527664"/>
                <a:gd name="connsiteX5" fmla="*/ 2393048 w 3432475"/>
                <a:gd name="connsiteY5" fmla="*/ 282084 h 527664"/>
                <a:gd name="connsiteX6" fmla="*/ 2860773 w 3432475"/>
                <a:gd name="connsiteY6" fmla="*/ 527494 h 527664"/>
                <a:gd name="connsiteX7" fmla="*/ 3162422 w 3432475"/>
                <a:gd name="connsiteY7" fmla="*/ 320178 h 527664"/>
                <a:gd name="connsiteX8" fmla="*/ 3432475 w 3432475"/>
                <a:gd name="connsiteY8" fmla="*/ 285614 h 5276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432475" h="527664">
                  <a:moveTo>
                    <a:pt x="0" y="284409"/>
                  </a:moveTo>
                  <a:cubicBezTo>
                    <a:pt x="153329" y="295560"/>
                    <a:pt x="189045" y="289519"/>
                    <a:pt x="287588" y="242138"/>
                  </a:cubicBezTo>
                  <a:cubicBezTo>
                    <a:pt x="386131" y="194757"/>
                    <a:pt x="459009" y="-5698"/>
                    <a:pt x="591258" y="124"/>
                  </a:cubicBezTo>
                  <a:cubicBezTo>
                    <a:pt x="723507" y="5946"/>
                    <a:pt x="876885" y="279978"/>
                    <a:pt x="1081082" y="277069"/>
                  </a:cubicBezTo>
                  <a:cubicBezTo>
                    <a:pt x="1274296" y="281741"/>
                    <a:pt x="1442064" y="290250"/>
                    <a:pt x="1660725" y="291086"/>
                  </a:cubicBezTo>
                  <a:lnTo>
                    <a:pt x="2393048" y="282084"/>
                  </a:lnTo>
                  <a:cubicBezTo>
                    <a:pt x="2562686" y="285545"/>
                    <a:pt x="2732544" y="521145"/>
                    <a:pt x="2860773" y="527494"/>
                  </a:cubicBezTo>
                  <a:cubicBezTo>
                    <a:pt x="2989002" y="533843"/>
                    <a:pt x="3067138" y="360491"/>
                    <a:pt x="3162422" y="320178"/>
                  </a:cubicBezTo>
                  <a:cubicBezTo>
                    <a:pt x="3257706" y="279865"/>
                    <a:pt x="3328801" y="288312"/>
                    <a:pt x="3432475" y="285614"/>
                  </a:cubicBezTo>
                </a:path>
              </a:pathLst>
            </a:custGeom>
            <a:no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22" name="テキスト ボックス 21">
              <a:extLst>
                <a:ext uri="{FF2B5EF4-FFF2-40B4-BE49-F238E27FC236}">
                  <a16:creationId xmlns:a16="http://schemas.microsoft.com/office/drawing/2014/main" id="{52B29ADE-126A-4F73-B3A8-70265CCB0D97}"/>
                </a:ext>
              </a:extLst>
            </p:cNvPr>
            <p:cNvSpPr txBox="1"/>
            <p:nvPr/>
          </p:nvSpPr>
          <p:spPr>
            <a:xfrm>
              <a:off x="4731211" y="1643401"/>
              <a:ext cx="344873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ja-JP" dirty="0"/>
                <a:t>a</a:t>
              </a:r>
              <a:endParaRPr lang="ja-JP" altLang="en-US" dirty="0"/>
            </a:p>
          </p:txBody>
        </p:sp>
        <p:sp>
          <p:nvSpPr>
            <p:cNvPr id="23" name="テキスト ボックス 22">
              <a:extLst>
                <a:ext uri="{FF2B5EF4-FFF2-40B4-BE49-F238E27FC236}">
                  <a16:creationId xmlns:a16="http://schemas.microsoft.com/office/drawing/2014/main" id="{46AD15FE-91F7-45D3-BF23-DD933F1C0294}"/>
                </a:ext>
              </a:extLst>
            </p:cNvPr>
            <p:cNvSpPr txBox="1"/>
            <p:nvPr/>
          </p:nvSpPr>
          <p:spPr>
            <a:xfrm>
              <a:off x="4746069" y="2523115"/>
              <a:ext cx="344873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ja-JP" dirty="0"/>
                <a:t>b</a:t>
              </a:r>
              <a:endParaRPr lang="ja-JP" altLang="en-US" dirty="0"/>
            </a:p>
          </p:txBody>
        </p:sp>
        <p:sp>
          <p:nvSpPr>
            <p:cNvPr id="24" name="テキスト ボックス 23">
              <a:extLst>
                <a:ext uri="{FF2B5EF4-FFF2-40B4-BE49-F238E27FC236}">
                  <a16:creationId xmlns:a16="http://schemas.microsoft.com/office/drawing/2014/main" id="{C656D379-FF98-4E03-AE80-115D7E2AEC53}"/>
                </a:ext>
              </a:extLst>
            </p:cNvPr>
            <p:cNvSpPr txBox="1"/>
            <p:nvPr/>
          </p:nvSpPr>
          <p:spPr>
            <a:xfrm>
              <a:off x="4746070" y="3311439"/>
              <a:ext cx="344873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ja-JP" dirty="0"/>
                <a:t>c</a:t>
              </a:r>
              <a:endParaRPr lang="ja-JP" altLang="en-US" dirty="0"/>
            </a:p>
          </p:txBody>
        </p:sp>
        <p:sp>
          <p:nvSpPr>
            <p:cNvPr id="25" name="テキスト ボックス 24">
              <a:extLst>
                <a:ext uri="{FF2B5EF4-FFF2-40B4-BE49-F238E27FC236}">
                  <a16:creationId xmlns:a16="http://schemas.microsoft.com/office/drawing/2014/main" id="{E704ECD0-0D4B-4F40-B216-C20566FE9869}"/>
                </a:ext>
              </a:extLst>
            </p:cNvPr>
            <p:cNvSpPr txBox="1"/>
            <p:nvPr/>
          </p:nvSpPr>
          <p:spPr>
            <a:xfrm>
              <a:off x="4724249" y="4134242"/>
              <a:ext cx="344873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ja-JP" dirty="0"/>
                <a:t>d</a:t>
              </a:r>
              <a:endParaRPr lang="ja-JP" altLang="en-US" dirty="0"/>
            </a:p>
          </p:txBody>
        </p:sp>
        <p:sp>
          <p:nvSpPr>
            <p:cNvPr id="26" name="テキスト ボックス 25">
              <a:extLst>
                <a:ext uri="{FF2B5EF4-FFF2-40B4-BE49-F238E27FC236}">
                  <a16:creationId xmlns:a16="http://schemas.microsoft.com/office/drawing/2014/main" id="{96A59347-24D3-4617-92F7-04A84A3C9DAE}"/>
                </a:ext>
              </a:extLst>
            </p:cNvPr>
            <p:cNvSpPr txBox="1"/>
            <p:nvPr/>
          </p:nvSpPr>
          <p:spPr>
            <a:xfrm>
              <a:off x="4731211" y="4896908"/>
              <a:ext cx="344873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ja-JP" dirty="0"/>
                <a:t>e</a:t>
              </a:r>
              <a:endParaRPr lang="ja-JP" altLang="en-US" dirty="0"/>
            </a:p>
          </p:txBody>
        </p:sp>
        <p:sp>
          <p:nvSpPr>
            <p:cNvPr id="27" name="テキスト ボックス 26">
              <a:extLst>
                <a:ext uri="{FF2B5EF4-FFF2-40B4-BE49-F238E27FC236}">
                  <a16:creationId xmlns:a16="http://schemas.microsoft.com/office/drawing/2014/main" id="{DE4F8B86-65E6-4BFD-BD50-C1F58E97D927}"/>
                </a:ext>
              </a:extLst>
            </p:cNvPr>
            <p:cNvSpPr txBox="1"/>
            <p:nvPr/>
          </p:nvSpPr>
          <p:spPr>
            <a:xfrm>
              <a:off x="4731211" y="5803669"/>
              <a:ext cx="344873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ja-JP" dirty="0"/>
                <a:t>f</a:t>
              </a:r>
              <a:endParaRPr lang="ja-JP" altLang="en-US" dirty="0"/>
            </a:p>
          </p:txBody>
        </p:sp>
      </p:grpSp>
      <p:sp>
        <p:nvSpPr>
          <p:cNvPr id="29" name="正方形/長方形 28">
            <a:extLst>
              <a:ext uri="{FF2B5EF4-FFF2-40B4-BE49-F238E27FC236}">
                <a16:creationId xmlns:a16="http://schemas.microsoft.com/office/drawing/2014/main" id="{6536CF1C-E6D1-4158-A482-4FA9DFA21561}"/>
              </a:ext>
            </a:extLst>
          </p:cNvPr>
          <p:cNvSpPr/>
          <p:nvPr/>
        </p:nvSpPr>
        <p:spPr>
          <a:xfrm>
            <a:off x="7832082" y="5471151"/>
            <a:ext cx="104599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>
                <a:solidFill>
                  <a:srgbClr val="0000FF"/>
                </a:solidFill>
              </a:rPr>
              <a:t>正解</a:t>
            </a:r>
            <a:endParaRPr lang="en-US" altLang="ja-JP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2752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2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正方形/長方形 7">
            <a:extLst>
              <a:ext uri="{FF2B5EF4-FFF2-40B4-BE49-F238E27FC236}">
                <a16:creationId xmlns:a16="http://schemas.microsoft.com/office/drawing/2014/main" id="{A7DBC597-BC91-4203-977A-F24A3D46A6FC}"/>
              </a:ext>
            </a:extLst>
          </p:cNvPr>
          <p:cNvSpPr/>
          <p:nvPr/>
        </p:nvSpPr>
        <p:spPr>
          <a:xfrm>
            <a:off x="0" y="0"/>
            <a:ext cx="424563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/>
              <a:t>録画記録</a:t>
            </a:r>
            <a:r>
              <a:rPr lang="en-US" altLang="ja-JP" dirty="0"/>
              <a:t> </a:t>
            </a:r>
            <a:r>
              <a:rPr lang="ja-JP" altLang="ja-JP" dirty="0"/>
              <a:t>　</a:t>
            </a:r>
            <a:endParaRPr lang="en-US" altLang="ja-JP" dirty="0"/>
          </a:p>
        </p:txBody>
      </p:sp>
      <p:sp>
        <p:nvSpPr>
          <p:cNvPr id="9" name="正方形/長方形 8">
            <a:extLst>
              <a:ext uri="{FF2B5EF4-FFF2-40B4-BE49-F238E27FC236}">
                <a16:creationId xmlns:a16="http://schemas.microsoft.com/office/drawing/2014/main" id="{00690726-39ED-4320-BA16-9D94A566767F}"/>
              </a:ext>
            </a:extLst>
          </p:cNvPr>
          <p:cNvSpPr/>
          <p:nvPr/>
        </p:nvSpPr>
        <p:spPr>
          <a:xfrm>
            <a:off x="427511" y="629392"/>
            <a:ext cx="424563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/>
              <a:t>2:50~3:50 </a:t>
            </a:r>
            <a:r>
              <a:rPr lang="ja-JP" altLang="ja-JP" dirty="0"/>
              <a:t>　</a:t>
            </a:r>
            <a:endParaRPr lang="en-US" altLang="ja-JP" dirty="0"/>
          </a:p>
        </p:txBody>
      </p:sp>
      <p:sp>
        <p:nvSpPr>
          <p:cNvPr id="10" name="正方形/長方形 9">
            <a:extLst>
              <a:ext uri="{FF2B5EF4-FFF2-40B4-BE49-F238E27FC236}">
                <a16:creationId xmlns:a16="http://schemas.microsoft.com/office/drawing/2014/main" id="{8E2FB33C-5ED1-473A-AAA9-BEEFA0BD3BE0}"/>
              </a:ext>
            </a:extLst>
          </p:cNvPr>
          <p:cNvSpPr/>
          <p:nvPr/>
        </p:nvSpPr>
        <p:spPr>
          <a:xfrm>
            <a:off x="427511" y="1282535"/>
            <a:ext cx="424563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dirty="0"/>
              <a:t>5:10~9:30 </a:t>
            </a:r>
            <a:r>
              <a:rPr lang="ja-JP" altLang="ja-JP" dirty="0"/>
              <a:t>　</a:t>
            </a:r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288262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正方形/長方形 7">
            <a:extLst>
              <a:ext uri="{FF2B5EF4-FFF2-40B4-BE49-F238E27FC236}">
                <a16:creationId xmlns:a16="http://schemas.microsoft.com/office/drawing/2014/main" id="{A7DBC597-BC91-4203-977A-F24A3D46A6FC}"/>
              </a:ext>
            </a:extLst>
          </p:cNvPr>
          <p:cNvSpPr/>
          <p:nvPr/>
        </p:nvSpPr>
        <p:spPr>
          <a:xfrm>
            <a:off x="781960" y="486771"/>
            <a:ext cx="424563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>
                <a:solidFill>
                  <a:srgbClr val="0000FF"/>
                </a:solidFill>
              </a:rPr>
              <a:t>回答の分布</a:t>
            </a:r>
            <a:endParaRPr lang="en-US" altLang="ja-JP" dirty="0">
              <a:solidFill>
                <a:srgbClr val="0000FF"/>
              </a:solidFill>
            </a:endParaRPr>
          </a:p>
        </p:txBody>
      </p:sp>
      <p:sp>
        <p:nvSpPr>
          <p:cNvPr id="9" name="正方形/長方形 8">
            <a:extLst>
              <a:ext uri="{FF2B5EF4-FFF2-40B4-BE49-F238E27FC236}">
                <a16:creationId xmlns:a16="http://schemas.microsoft.com/office/drawing/2014/main" id="{00690726-39ED-4320-BA16-9D94A566767F}"/>
              </a:ext>
            </a:extLst>
          </p:cNvPr>
          <p:cNvSpPr/>
          <p:nvPr/>
        </p:nvSpPr>
        <p:spPr>
          <a:xfrm>
            <a:off x="4746124" y="110882"/>
            <a:ext cx="1720269" cy="15573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/>
              <a:t>討論前</a:t>
            </a:r>
            <a:endParaRPr lang="en-US" altLang="ja-JP" dirty="0"/>
          </a:p>
          <a:p>
            <a:r>
              <a:rPr lang="en-US" altLang="ja-JP" dirty="0"/>
              <a:t>(</a:t>
            </a:r>
            <a:r>
              <a:rPr lang="ja-JP" altLang="en-US" dirty="0"/>
              <a:t>チャット</a:t>
            </a:r>
            <a:r>
              <a:rPr lang="en-US" altLang="ja-JP" dirty="0"/>
              <a:t>)</a:t>
            </a:r>
          </a:p>
          <a:p>
            <a:r>
              <a:rPr lang="ja-JP" altLang="en-US" dirty="0"/>
              <a:t>（</a:t>
            </a:r>
            <a:r>
              <a:rPr lang="en-US" altLang="ja-JP" dirty="0"/>
              <a:t>40</a:t>
            </a:r>
            <a:r>
              <a:rPr lang="ja-JP" altLang="en-US" dirty="0"/>
              <a:t>人中</a:t>
            </a:r>
            <a:r>
              <a:rPr lang="en-US" altLang="ja-JP" dirty="0"/>
              <a:t>)</a:t>
            </a:r>
          </a:p>
        </p:txBody>
      </p:sp>
      <p:sp>
        <p:nvSpPr>
          <p:cNvPr id="10" name="正方形/長方形 9">
            <a:extLst>
              <a:ext uri="{FF2B5EF4-FFF2-40B4-BE49-F238E27FC236}">
                <a16:creationId xmlns:a16="http://schemas.microsoft.com/office/drawing/2014/main" id="{8E2FB33C-5ED1-473A-AAA9-BEEFA0BD3BE0}"/>
              </a:ext>
            </a:extLst>
          </p:cNvPr>
          <p:cNvSpPr/>
          <p:nvPr/>
        </p:nvSpPr>
        <p:spPr>
          <a:xfrm>
            <a:off x="5027591" y="1778182"/>
            <a:ext cx="866899" cy="49552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spcBef>
                <a:spcPts val="2400"/>
              </a:spcBef>
            </a:pPr>
            <a:r>
              <a:rPr lang="en-US" altLang="ja-JP" dirty="0"/>
              <a:t>8</a:t>
            </a:r>
          </a:p>
          <a:p>
            <a:pPr algn="r">
              <a:spcBef>
                <a:spcPts val="2400"/>
              </a:spcBef>
            </a:pPr>
            <a:r>
              <a:rPr lang="en-US" altLang="ja-JP" dirty="0"/>
              <a:t>4</a:t>
            </a:r>
          </a:p>
          <a:p>
            <a:pPr algn="r">
              <a:spcBef>
                <a:spcPts val="2400"/>
              </a:spcBef>
            </a:pPr>
            <a:r>
              <a:rPr lang="en-US" altLang="ja-JP" dirty="0"/>
              <a:t>4</a:t>
            </a:r>
          </a:p>
          <a:p>
            <a:pPr algn="r">
              <a:spcBef>
                <a:spcPts val="2400"/>
              </a:spcBef>
            </a:pPr>
            <a:r>
              <a:rPr lang="en-US" altLang="ja-JP" dirty="0"/>
              <a:t>1</a:t>
            </a:r>
          </a:p>
          <a:p>
            <a:pPr algn="r">
              <a:spcBef>
                <a:spcPts val="2400"/>
              </a:spcBef>
            </a:pPr>
            <a:r>
              <a:rPr lang="en-US" altLang="ja-JP" dirty="0"/>
              <a:t>10</a:t>
            </a:r>
          </a:p>
          <a:p>
            <a:pPr algn="r">
              <a:spcBef>
                <a:spcPts val="2400"/>
              </a:spcBef>
            </a:pPr>
            <a:r>
              <a:rPr lang="en-US" altLang="ja-JP" dirty="0"/>
              <a:t>9</a:t>
            </a:r>
          </a:p>
          <a:p>
            <a:pPr algn="r">
              <a:spcBef>
                <a:spcPts val="2400"/>
              </a:spcBef>
            </a:pPr>
            <a:r>
              <a:rPr lang="en-US" altLang="ja-JP" dirty="0"/>
              <a:t>4</a:t>
            </a:r>
            <a:r>
              <a:rPr lang="ja-JP" altLang="ja-JP" dirty="0"/>
              <a:t>　</a:t>
            </a:r>
            <a:endParaRPr lang="en-US" altLang="ja-JP" dirty="0"/>
          </a:p>
        </p:txBody>
      </p:sp>
      <p:sp>
        <p:nvSpPr>
          <p:cNvPr id="5" name="正方形/長方形 4">
            <a:extLst>
              <a:ext uri="{FF2B5EF4-FFF2-40B4-BE49-F238E27FC236}">
                <a16:creationId xmlns:a16="http://schemas.microsoft.com/office/drawing/2014/main" id="{39FDA432-1502-49C6-BB24-29BDFB1375E8}"/>
              </a:ext>
            </a:extLst>
          </p:cNvPr>
          <p:cNvSpPr/>
          <p:nvPr/>
        </p:nvSpPr>
        <p:spPr>
          <a:xfrm>
            <a:off x="6299523" y="110205"/>
            <a:ext cx="1731737" cy="15573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/>
              <a:t>討論後</a:t>
            </a:r>
            <a:endParaRPr lang="en-US" altLang="ja-JP" dirty="0"/>
          </a:p>
          <a:p>
            <a:r>
              <a:rPr lang="en-US" altLang="ja-JP" dirty="0"/>
              <a:t>(</a:t>
            </a:r>
            <a:r>
              <a:rPr lang="ja-JP" altLang="en-US" dirty="0"/>
              <a:t>レポート</a:t>
            </a:r>
            <a:r>
              <a:rPr lang="en-US" altLang="ja-JP" dirty="0"/>
              <a:t>)</a:t>
            </a:r>
          </a:p>
          <a:p>
            <a:r>
              <a:rPr lang="ja-JP" altLang="en-US" dirty="0"/>
              <a:t>（</a:t>
            </a:r>
            <a:r>
              <a:rPr lang="en-US" altLang="ja-JP" dirty="0"/>
              <a:t>43</a:t>
            </a:r>
            <a:r>
              <a:rPr lang="ja-JP" altLang="en-US" dirty="0"/>
              <a:t>人中</a:t>
            </a:r>
            <a:r>
              <a:rPr lang="en-US" altLang="ja-JP" dirty="0"/>
              <a:t>)</a:t>
            </a:r>
          </a:p>
        </p:txBody>
      </p:sp>
      <p:grpSp>
        <p:nvGrpSpPr>
          <p:cNvPr id="6" name="グループ化 5">
            <a:extLst>
              <a:ext uri="{FF2B5EF4-FFF2-40B4-BE49-F238E27FC236}">
                <a16:creationId xmlns:a16="http://schemas.microsoft.com/office/drawing/2014/main" id="{0108C510-89BD-467D-9AE9-7AAF24D30D58}"/>
              </a:ext>
            </a:extLst>
          </p:cNvPr>
          <p:cNvGrpSpPr/>
          <p:nvPr/>
        </p:nvGrpSpPr>
        <p:grpSpPr>
          <a:xfrm>
            <a:off x="781960" y="1778182"/>
            <a:ext cx="3952008" cy="4278234"/>
            <a:chOff x="4724249" y="1643401"/>
            <a:chExt cx="3952008" cy="4882233"/>
          </a:xfrm>
        </p:grpSpPr>
        <p:sp>
          <p:nvSpPr>
            <p:cNvPr id="7" name="Line 62">
              <a:extLst>
                <a:ext uri="{FF2B5EF4-FFF2-40B4-BE49-F238E27FC236}">
                  <a16:creationId xmlns:a16="http://schemas.microsoft.com/office/drawing/2014/main" id="{D79A6BFD-FFAD-4FC5-BACD-CFDC6B2DF2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3808" y="2066502"/>
              <a:ext cx="353244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endParaRPr lang="ja-JP" altLang="en-US" i="1">
                <a:solidFill>
                  <a:srgbClr val="000000"/>
                </a:solidFill>
                <a:ea typeface="ＭＳ Ｐゴシック" pitchFamily="50" charset="-128"/>
              </a:endParaRPr>
            </a:p>
          </p:txBody>
        </p:sp>
        <p:sp>
          <p:nvSpPr>
            <p:cNvPr id="11" name="フリーフォーム: 図形 10">
              <a:extLst>
                <a:ext uri="{FF2B5EF4-FFF2-40B4-BE49-F238E27FC236}">
                  <a16:creationId xmlns:a16="http://schemas.microsoft.com/office/drawing/2014/main" id="{B2AFA1AB-3CBA-4DFD-8A96-D6BAE9D5CD5C}"/>
                </a:ext>
              </a:extLst>
            </p:cNvPr>
            <p:cNvSpPr/>
            <p:nvPr/>
          </p:nvSpPr>
          <p:spPr bwMode="auto">
            <a:xfrm>
              <a:off x="5243118" y="1648907"/>
              <a:ext cx="3331694" cy="417478"/>
            </a:xfrm>
            <a:custGeom>
              <a:avLst/>
              <a:gdLst>
                <a:gd name="connsiteX0" fmla="*/ 0 w 3445727"/>
                <a:gd name="connsiteY0" fmla="*/ 279850 h 289824"/>
                <a:gd name="connsiteX1" fmla="*/ 390293 w 3445727"/>
                <a:gd name="connsiteY1" fmla="*/ 257548 h 289824"/>
                <a:gd name="connsiteX2" fmla="*/ 501805 w 3445727"/>
                <a:gd name="connsiteY2" fmla="*/ 12221 h 289824"/>
                <a:gd name="connsiteX3" fmla="*/ 892098 w 3445727"/>
                <a:gd name="connsiteY3" fmla="*/ 34523 h 289824"/>
                <a:gd name="connsiteX4" fmla="*/ 2910469 w 3445727"/>
                <a:gd name="connsiteY4" fmla="*/ 12221 h 289824"/>
                <a:gd name="connsiteX5" fmla="*/ 3155796 w 3445727"/>
                <a:gd name="connsiteY5" fmla="*/ 246396 h 289824"/>
                <a:gd name="connsiteX6" fmla="*/ 3445727 w 3445727"/>
                <a:gd name="connsiteY6" fmla="*/ 268699 h 289824"/>
                <a:gd name="connsiteX0" fmla="*/ 0 w 3445727"/>
                <a:gd name="connsiteY0" fmla="*/ 287268 h 297242"/>
                <a:gd name="connsiteX1" fmla="*/ 390293 w 3445727"/>
                <a:gd name="connsiteY1" fmla="*/ 264966 h 297242"/>
                <a:gd name="connsiteX2" fmla="*/ 501805 w 3445727"/>
                <a:gd name="connsiteY2" fmla="*/ 19639 h 297242"/>
                <a:gd name="connsiteX3" fmla="*/ 1435438 w 3445727"/>
                <a:gd name="connsiteY3" fmla="*/ 15436 h 297242"/>
                <a:gd name="connsiteX4" fmla="*/ 2910469 w 3445727"/>
                <a:gd name="connsiteY4" fmla="*/ 19639 h 297242"/>
                <a:gd name="connsiteX5" fmla="*/ 3155796 w 3445727"/>
                <a:gd name="connsiteY5" fmla="*/ 253814 h 297242"/>
                <a:gd name="connsiteX6" fmla="*/ 3445727 w 3445727"/>
                <a:gd name="connsiteY6" fmla="*/ 276117 h 297242"/>
                <a:gd name="connsiteX0" fmla="*/ 0 w 3445727"/>
                <a:gd name="connsiteY0" fmla="*/ 287268 h 297242"/>
                <a:gd name="connsiteX1" fmla="*/ 390293 w 3445727"/>
                <a:gd name="connsiteY1" fmla="*/ 264966 h 297242"/>
                <a:gd name="connsiteX2" fmla="*/ 498492 w 3445727"/>
                <a:gd name="connsiteY2" fmla="*/ 19639 h 297242"/>
                <a:gd name="connsiteX3" fmla="*/ 1435438 w 3445727"/>
                <a:gd name="connsiteY3" fmla="*/ 15436 h 297242"/>
                <a:gd name="connsiteX4" fmla="*/ 2910469 w 3445727"/>
                <a:gd name="connsiteY4" fmla="*/ 19639 h 297242"/>
                <a:gd name="connsiteX5" fmla="*/ 3155796 w 3445727"/>
                <a:gd name="connsiteY5" fmla="*/ 253814 h 297242"/>
                <a:gd name="connsiteX6" fmla="*/ 3445727 w 3445727"/>
                <a:gd name="connsiteY6" fmla="*/ 276117 h 297242"/>
                <a:gd name="connsiteX0" fmla="*/ 0 w 3445727"/>
                <a:gd name="connsiteY0" fmla="*/ 288002 h 302853"/>
                <a:gd name="connsiteX1" fmla="*/ 274336 w 3445727"/>
                <a:gd name="connsiteY1" fmla="*/ 275640 h 302853"/>
                <a:gd name="connsiteX2" fmla="*/ 498492 w 3445727"/>
                <a:gd name="connsiteY2" fmla="*/ 20373 h 302853"/>
                <a:gd name="connsiteX3" fmla="*/ 1435438 w 3445727"/>
                <a:gd name="connsiteY3" fmla="*/ 16170 h 302853"/>
                <a:gd name="connsiteX4" fmla="*/ 2910469 w 3445727"/>
                <a:gd name="connsiteY4" fmla="*/ 20373 h 302853"/>
                <a:gd name="connsiteX5" fmla="*/ 3155796 w 3445727"/>
                <a:gd name="connsiteY5" fmla="*/ 254548 h 302853"/>
                <a:gd name="connsiteX6" fmla="*/ 3445727 w 3445727"/>
                <a:gd name="connsiteY6" fmla="*/ 276851 h 302853"/>
                <a:gd name="connsiteX0" fmla="*/ 0 w 3445727"/>
                <a:gd name="connsiteY0" fmla="*/ 288002 h 302853"/>
                <a:gd name="connsiteX1" fmla="*/ 274336 w 3445727"/>
                <a:gd name="connsiteY1" fmla="*/ 275640 h 302853"/>
                <a:gd name="connsiteX2" fmla="*/ 498492 w 3445727"/>
                <a:gd name="connsiteY2" fmla="*/ 20373 h 302853"/>
                <a:gd name="connsiteX3" fmla="*/ 1435438 w 3445727"/>
                <a:gd name="connsiteY3" fmla="*/ 16170 h 302853"/>
                <a:gd name="connsiteX4" fmla="*/ 2910469 w 3445727"/>
                <a:gd name="connsiteY4" fmla="*/ 20373 h 302853"/>
                <a:gd name="connsiteX5" fmla="*/ 3218744 w 3445727"/>
                <a:gd name="connsiteY5" fmla="*/ 264487 h 302853"/>
                <a:gd name="connsiteX6" fmla="*/ 3445727 w 3445727"/>
                <a:gd name="connsiteY6" fmla="*/ 276851 h 302853"/>
                <a:gd name="connsiteX0" fmla="*/ 0 w 3439101"/>
                <a:gd name="connsiteY0" fmla="*/ 288002 h 302853"/>
                <a:gd name="connsiteX1" fmla="*/ 274336 w 3439101"/>
                <a:gd name="connsiteY1" fmla="*/ 275640 h 302853"/>
                <a:gd name="connsiteX2" fmla="*/ 498492 w 3439101"/>
                <a:gd name="connsiteY2" fmla="*/ 20373 h 302853"/>
                <a:gd name="connsiteX3" fmla="*/ 1435438 w 3439101"/>
                <a:gd name="connsiteY3" fmla="*/ 16170 h 302853"/>
                <a:gd name="connsiteX4" fmla="*/ 2910469 w 3439101"/>
                <a:gd name="connsiteY4" fmla="*/ 20373 h 302853"/>
                <a:gd name="connsiteX5" fmla="*/ 3218744 w 3439101"/>
                <a:gd name="connsiteY5" fmla="*/ 264487 h 302853"/>
                <a:gd name="connsiteX6" fmla="*/ 3439101 w 3439101"/>
                <a:gd name="connsiteY6" fmla="*/ 296729 h 302853"/>
                <a:gd name="connsiteX0" fmla="*/ 0 w 3439101"/>
                <a:gd name="connsiteY0" fmla="*/ 289695 h 304546"/>
                <a:gd name="connsiteX1" fmla="*/ 274336 w 3439101"/>
                <a:gd name="connsiteY1" fmla="*/ 277333 h 304546"/>
                <a:gd name="connsiteX2" fmla="*/ 498492 w 3439101"/>
                <a:gd name="connsiteY2" fmla="*/ 22066 h 304546"/>
                <a:gd name="connsiteX3" fmla="*/ 1435438 w 3439101"/>
                <a:gd name="connsiteY3" fmla="*/ 17863 h 304546"/>
                <a:gd name="connsiteX4" fmla="*/ 2840895 w 3439101"/>
                <a:gd name="connsiteY4" fmla="*/ 18753 h 304546"/>
                <a:gd name="connsiteX5" fmla="*/ 3218744 w 3439101"/>
                <a:gd name="connsiteY5" fmla="*/ 266180 h 304546"/>
                <a:gd name="connsiteX6" fmla="*/ 3439101 w 3439101"/>
                <a:gd name="connsiteY6" fmla="*/ 298422 h 304546"/>
                <a:gd name="connsiteX0" fmla="*/ 0 w 3439101"/>
                <a:gd name="connsiteY0" fmla="*/ 290186 h 306623"/>
                <a:gd name="connsiteX1" fmla="*/ 274336 w 3439101"/>
                <a:gd name="connsiteY1" fmla="*/ 277824 h 306623"/>
                <a:gd name="connsiteX2" fmla="*/ 498492 w 3439101"/>
                <a:gd name="connsiteY2" fmla="*/ 22557 h 306623"/>
                <a:gd name="connsiteX3" fmla="*/ 1435438 w 3439101"/>
                <a:gd name="connsiteY3" fmla="*/ 18354 h 306623"/>
                <a:gd name="connsiteX4" fmla="*/ 2840895 w 3439101"/>
                <a:gd name="connsiteY4" fmla="*/ 19244 h 306623"/>
                <a:gd name="connsiteX5" fmla="*/ 3172361 w 3439101"/>
                <a:gd name="connsiteY5" fmla="*/ 273298 h 306623"/>
                <a:gd name="connsiteX6" fmla="*/ 3439101 w 3439101"/>
                <a:gd name="connsiteY6" fmla="*/ 298913 h 306623"/>
                <a:gd name="connsiteX0" fmla="*/ 0 w 3439101"/>
                <a:gd name="connsiteY0" fmla="*/ 290186 h 306623"/>
                <a:gd name="connsiteX1" fmla="*/ 280962 w 3439101"/>
                <a:gd name="connsiteY1" fmla="*/ 251319 h 306623"/>
                <a:gd name="connsiteX2" fmla="*/ 498492 w 3439101"/>
                <a:gd name="connsiteY2" fmla="*/ 22557 h 306623"/>
                <a:gd name="connsiteX3" fmla="*/ 1435438 w 3439101"/>
                <a:gd name="connsiteY3" fmla="*/ 18354 h 306623"/>
                <a:gd name="connsiteX4" fmla="*/ 2840895 w 3439101"/>
                <a:gd name="connsiteY4" fmla="*/ 19244 h 306623"/>
                <a:gd name="connsiteX5" fmla="*/ 3172361 w 3439101"/>
                <a:gd name="connsiteY5" fmla="*/ 273298 h 306623"/>
                <a:gd name="connsiteX6" fmla="*/ 3439101 w 3439101"/>
                <a:gd name="connsiteY6" fmla="*/ 298913 h 306623"/>
                <a:gd name="connsiteX0" fmla="*/ 0 w 3439101"/>
                <a:gd name="connsiteY0" fmla="*/ 298736 h 315173"/>
                <a:gd name="connsiteX1" fmla="*/ 280962 w 3439101"/>
                <a:gd name="connsiteY1" fmla="*/ 259869 h 315173"/>
                <a:gd name="connsiteX2" fmla="*/ 498492 w 3439101"/>
                <a:gd name="connsiteY2" fmla="*/ 31107 h 315173"/>
                <a:gd name="connsiteX3" fmla="*/ 1823064 w 3439101"/>
                <a:gd name="connsiteY3" fmla="*/ 7026 h 315173"/>
                <a:gd name="connsiteX4" fmla="*/ 2840895 w 3439101"/>
                <a:gd name="connsiteY4" fmla="*/ 27794 h 315173"/>
                <a:gd name="connsiteX5" fmla="*/ 3172361 w 3439101"/>
                <a:gd name="connsiteY5" fmla="*/ 281848 h 315173"/>
                <a:gd name="connsiteX6" fmla="*/ 3439101 w 3439101"/>
                <a:gd name="connsiteY6" fmla="*/ 307463 h 315173"/>
                <a:gd name="connsiteX0" fmla="*/ 0 w 3439101"/>
                <a:gd name="connsiteY0" fmla="*/ 299085 h 315522"/>
                <a:gd name="connsiteX1" fmla="*/ 280962 w 3439101"/>
                <a:gd name="connsiteY1" fmla="*/ 260218 h 315522"/>
                <a:gd name="connsiteX2" fmla="*/ 597884 w 3439101"/>
                <a:gd name="connsiteY2" fmla="*/ 24830 h 315522"/>
                <a:gd name="connsiteX3" fmla="*/ 1823064 w 3439101"/>
                <a:gd name="connsiteY3" fmla="*/ 7375 h 315522"/>
                <a:gd name="connsiteX4" fmla="*/ 2840895 w 3439101"/>
                <a:gd name="connsiteY4" fmla="*/ 28143 h 315522"/>
                <a:gd name="connsiteX5" fmla="*/ 3172361 w 3439101"/>
                <a:gd name="connsiteY5" fmla="*/ 282197 h 315522"/>
                <a:gd name="connsiteX6" fmla="*/ 3439101 w 3439101"/>
                <a:gd name="connsiteY6" fmla="*/ 307812 h 315522"/>
                <a:gd name="connsiteX0" fmla="*/ 0 w 3439101"/>
                <a:gd name="connsiteY0" fmla="*/ 299528 h 315965"/>
                <a:gd name="connsiteX1" fmla="*/ 294214 w 3439101"/>
                <a:gd name="connsiteY1" fmla="*/ 267287 h 315965"/>
                <a:gd name="connsiteX2" fmla="*/ 597884 w 3439101"/>
                <a:gd name="connsiteY2" fmla="*/ 25273 h 315965"/>
                <a:gd name="connsiteX3" fmla="*/ 1823064 w 3439101"/>
                <a:gd name="connsiteY3" fmla="*/ 7818 h 315965"/>
                <a:gd name="connsiteX4" fmla="*/ 2840895 w 3439101"/>
                <a:gd name="connsiteY4" fmla="*/ 28586 h 315965"/>
                <a:gd name="connsiteX5" fmla="*/ 3172361 w 3439101"/>
                <a:gd name="connsiteY5" fmla="*/ 282640 h 315965"/>
                <a:gd name="connsiteX6" fmla="*/ 3439101 w 3439101"/>
                <a:gd name="connsiteY6" fmla="*/ 308255 h 3159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439101" h="315965">
                  <a:moveTo>
                    <a:pt x="0" y="299528"/>
                  </a:moveTo>
                  <a:cubicBezTo>
                    <a:pt x="153329" y="310679"/>
                    <a:pt x="194567" y="312996"/>
                    <a:pt x="294214" y="267287"/>
                  </a:cubicBezTo>
                  <a:cubicBezTo>
                    <a:pt x="393861" y="221578"/>
                    <a:pt x="343076" y="68518"/>
                    <a:pt x="597884" y="25273"/>
                  </a:cubicBezTo>
                  <a:cubicBezTo>
                    <a:pt x="852692" y="-17972"/>
                    <a:pt x="1449229" y="7266"/>
                    <a:pt x="1823064" y="7818"/>
                  </a:cubicBezTo>
                  <a:cubicBezTo>
                    <a:pt x="2196899" y="8370"/>
                    <a:pt x="2616012" y="-17218"/>
                    <a:pt x="2840895" y="28586"/>
                  </a:cubicBezTo>
                  <a:cubicBezTo>
                    <a:pt x="3065778" y="74390"/>
                    <a:pt x="3083151" y="239894"/>
                    <a:pt x="3172361" y="282640"/>
                  </a:cubicBezTo>
                  <a:cubicBezTo>
                    <a:pt x="3261571" y="325386"/>
                    <a:pt x="3338740" y="318476"/>
                    <a:pt x="3439101" y="308255"/>
                  </a:cubicBezTo>
                </a:path>
              </a:pathLst>
            </a:custGeom>
            <a:no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12" name="Line 62">
              <a:extLst>
                <a:ext uri="{FF2B5EF4-FFF2-40B4-BE49-F238E27FC236}">
                  <a16:creationId xmlns:a16="http://schemas.microsoft.com/office/drawing/2014/main" id="{AA52B65F-FAD0-4572-891C-630A59CF44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3808" y="3623176"/>
              <a:ext cx="353244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endParaRPr lang="ja-JP" altLang="en-US" i="1">
                <a:solidFill>
                  <a:srgbClr val="000000"/>
                </a:solidFill>
                <a:ea typeface="ＭＳ Ｐゴシック" pitchFamily="50" charset="-128"/>
              </a:endParaRPr>
            </a:p>
          </p:txBody>
        </p:sp>
        <p:sp>
          <p:nvSpPr>
            <p:cNvPr id="13" name="フリーフォーム: 図形 12">
              <a:extLst>
                <a:ext uri="{FF2B5EF4-FFF2-40B4-BE49-F238E27FC236}">
                  <a16:creationId xmlns:a16="http://schemas.microsoft.com/office/drawing/2014/main" id="{E7786030-8201-4CEA-8AA1-7DC045021DF9}"/>
                </a:ext>
              </a:extLst>
            </p:cNvPr>
            <p:cNvSpPr/>
            <p:nvPr/>
          </p:nvSpPr>
          <p:spPr bwMode="auto">
            <a:xfrm>
              <a:off x="5249537" y="3245390"/>
              <a:ext cx="3325275" cy="389318"/>
            </a:xfrm>
            <a:custGeom>
              <a:avLst/>
              <a:gdLst>
                <a:gd name="connsiteX0" fmla="*/ 0 w 3445727"/>
                <a:gd name="connsiteY0" fmla="*/ 279850 h 289824"/>
                <a:gd name="connsiteX1" fmla="*/ 390293 w 3445727"/>
                <a:gd name="connsiteY1" fmla="*/ 257548 h 289824"/>
                <a:gd name="connsiteX2" fmla="*/ 501805 w 3445727"/>
                <a:gd name="connsiteY2" fmla="*/ 12221 h 289824"/>
                <a:gd name="connsiteX3" fmla="*/ 892098 w 3445727"/>
                <a:gd name="connsiteY3" fmla="*/ 34523 h 289824"/>
                <a:gd name="connsiteX4" fmla="*/ 2910469 w 3445727"/>
                <a:gd name="connsiteY4" fmla="*/ 12221 h 289824"/>
                <a:gd name="connsiteX5" fmla="*/ 3155796 w 3445727"/>
                <a:gd name="connsiteY5" fmla="*/ 246396 h 289824"/>
                <a:gd name="connsiteX6" fmla="*/ 3445727 w 3445727"/>
                <a:gd name="connsiteY6" fmla="*/ 268699 h 289824"/>
                <a:gd name="connsiteX0" fmla="*/ 0 w 3445727"/>
                <a:gd name="connsiteY0" fmla="*/ 287268 h 297242"/>
                <a:gd name="connsiteX1" fmla="*/ 390293 w 3445727"/>
                <a:gd name="connsiteY1" fmla="*/ 264966 h 297242"/>
                <a:gd name="connsiteX2" fmla="*/ 501805 w 3445727"/>
                <a:gd name="connsiteY2" fmla="*/ 19639 h 297242"/>
                <a:gd name="connsiteX3" fmla="*/ 1435438 w 3445727"/>
                <a:gd name="connsiteY3" fmla="*/ 15436 h 297242"/>
                <a:gd name="connsiteX4" fmla="*/ 2910469 w 3445727"/>
                <a:gd name="connsiteY4" fmla="*/ 19639 h 297242"/>
                <a:gd name="connsiteX5" fmla="*/ 3155796 w 3445727"/>
                <a:gd name="connsiteY5" fmla="*/ 253814 h 297242"/>
                <a:gd name="connsiteX6" fmla="*/ 3445727 w 3445727"/>
                <a:gd name="connsiteY6" fmla="*/ 276117 h 297242"/>
                <a:gd name="connsiteX0" fmla="*/ 0 w 3445727"/>
                <a:gd name="connsiteY0" fmla="*/ 287268 h 297242"/>
                <a:gd name="connsiteX1" fmla="*/ 390293 w 3445727"/>
                <a:gd name="connsiteY1" fmla="*/ 264966 h 297242"/>
                <a:gd name="connsiteX2" fmla="*/ 498492 w 3445727"/>
                <a:gd name="connsiteY2" fmla="*/ 19639 h 297242"/>
                <a:gd name="connsiteX3" fmla="*/ 1435438 w 3445727"/>
                <a:gd name="connsiteY3" fmla="*/ 15436 h 297242"/>
                <a:gd name="connsiteX4" fmla="*/ 2910469 w 3445727"/>
                <a:gd name="connsiteY4" fmla="*/ 19639 h 297242"/>
                <a:gd name="connsiteX5" fmla="*/ 3155796 w 3445727"/>
                <a:gd name="connsiteY5" fmla="*/ 253814 h 297242"/>
                <a:gd name="connsiteX6" fmla="*/ 3445727 w 3445727"/>
                <a:gd name="connsiteY6" fmla="*/ 276117 h 297242"/>
                <a:gd name="connsiteX0" fmla="*/ 0 w 3445727"/>
                <a:gd name="connsiteY0" fmla="*/ 288002 h 302853"/>
                <a:gd name="connsiteX1" fmla="*/ 274336 w 3445727"/>
                <a:gd name="connsiteY1" fmla="*/ 275640 h 302853"/>
                <a:gd name="connsiteX2" fmla="*/ 498492 w 3445727"/>
                <a:gd name="connsiteY2" fmla="*/ 20373 h 302853"/>
                <a:gd name="connsiteX3" fmla="*/ 1435438 w 3445727"/>
                <a:gd name="connsiteY3" fmla="*/ 16170 h 302853"/>
                <a:gd name="connsiteX4" fmla="*/ 2910469 w 3445727"/>
                <a:gd name="connsiteY4" fmla="*/ 20373 h 302853"/>
                <a:gd name="connsiteX5" fmla="*/ 3155796 w 3445727"/>
                <a:gd name="connsiteY5" fmla="*/ 254548 h 302853"/>
                <a:gd name="connsiteX6" fmla="*/ 3445727 w 3445727"/>
                <a:gd name="connsiteY6" fmla="*/ 276851 h 302853"/>
                <a:gd name="connsiteX0" fmla="*/ 0 w 3445727"/>
                <a:gd name="connsiteY0" fmla="*/ 288002 h 302853"/>
                <a:gd name="connsiteX1" fmla="*/ 274336 w 3445727"/>
                <a:gd name="connsiteY1" fmla="*/ 275640 h 302853"/>
                <a:gd name="connsiteX2" fmla="*/ 498492 w 3445727"/>
                <a:gd name="connsiteY2" fmla="*/ 20373 h 302853"/>
                <a:gd name="connsiteX3" fmla="*/ 1435438 w 3445727"/>
                <a:gd name="connsiteY3" fmla="*/ 16170 h 302853"/>
                <a:gd name="connsiteX4" fmla="*/ 2910469 w 3445727"/>
                <a:gd name="connsiteY4" fmla="*/ 20373 h 302853"/>
                <a:gd name="connsiteX5" fmla="*/ 3218744 w 3445727"/>
                <a:gd name="connsiteY5" fmla="*/ 264487 h 302853"/>
                <a:gd name="connsiteX6" fmla="*/ 3445727 w 3445727"/>
                <a:gd name="connsiteY6" fmla="*/ 276851 h 302853"/>
                <a:gd name="connsiteX0" fmla="*/ 0 w 3439101"/>
                <a:gd name="connsiteY0" fmla="*/ 288002 h 302853"/>
                <a:gd name="connsiteX1" fmla="*/ 274336 w 3439101"/>
                <a:gd name="connsiteY1" fmla="*/ 275640 h 302853"/>
                <a:gd name="connsiteX2" fmla="*/ 498492 w 3439101"/>
                <a:gd name="connsiteY2" fmla="*/ 20373 h 302853"/>
                <a:gd name="connsiteX3" fmla="*/ 1435438 w 3439101"/>
                <a:gd name="connsiteY3" fmla="*/ 16170 h 302853"/>
                <a:gd name="connsiteX4" fmla="*/ 2910469 w 3439101"/>
                <a:gd name="connsiteY4" fmla="*/ 20373 h 302853"/>
                <a:gd name="connsiteX5" fmla="*/ 3218744 w 3439101"/>
                <a:gd name="connsiteY5" fmla="*/ 264487 h 302853"/>
                <a:gd name="connsiteX6" fmla="*/ 3439101 w 3439101"/>
                <a:gd name="connsiteY6" fmla="*/ 296729 h 302853"/>
                <a:gd name="connsiteX0" fmla="*/ 0 w 3439101"/>
                <a:gd name="connsiteY0" fmla="*/ 289695 h 304546"/>
                <a:gd name="connsiteX1" fmla="*/ 274336 w 3439101"/>
                <a:gd name="connsiteY1" fmla="*/ 277333 h 304546"/>
                <a:gd name="connsiteX2" fmla="*/ 498492 w 3439101"/>
                <a:gd name="connsiteY2" fmla="*/ 22066 h 304546"/>
                <a:gd name="connsiteX3" fmla="*/ 1435438 w 3439101"/>
                <a:gd name="connsiteY3" fmla="*/ 17863 h 304546"/>
                <a:gd name="connsiteX4" fmla="*/ 2840895 w 3439101"/>
                <a:gd name="connsiteY4" fmla="*/ 18753 h 304546"/>
                <a:gd name="connsiteX5" fmla="*/ 3218744 w 3439101"/>
                <a:gd name="connsiteY5" fmla="*/ 266180 h 304546"/>
                <a:gd name="connsiteX6" fmla="*/ 3439101 w 3439101"/>
                <a:gd name="connsiteY6" fmla="*/ 298422 h 304546"/>
                <a:gd name="connsiteX0" fmla="*/ 0 w 3439101"/>
                <a:gd name="connsiteY0" fmla="*/ 290186 h 306623"/>
                <a:gd name="connsiteX1" fmla="*/ 274336 w 3439101"/>
                <a:gd name="connsiteY1" fmla="*/ 277824 h 306623"/>
                <a:gd name="connsiteX2" fmla="*/ 498492 w 3439101"/>
                <a:gd name="connsiteY2" fmla="*/ 22557 h 306623"/>
                <a:gd name="connsiteX3" fmla="*/ 1435438 w 3439101"/>
                <a:gd name="connsiteY3" fmla="*/ 18354 h 306623"/>
                <a:gd name="connsiteX4" fmla="*/ 2840895 w 3439101"/>
                <a:gd name="connsiteY4" fmla="*/ 19244 h 306623"/>
                <a:gd name="connsiteX5" fmla="*/ 3172361 w 3439101"/>
                <a:gd name="connsiteY5" fmla="*/ 273298 h 306623"/>
                <a:gd name="connsiteX6" fmla="*/ 3439101 w 3439101"/>
                <a:gd name="connsiteY6" fmla="*/ 298913 h 306623"/>
                <a:gd name="connsiteX0" fmla="*/ 0 w 3439101"/>
                <a:gd name="connsiteY0" fmla="*/ 290186 h 306623"/>
                <a:gd name="connsiteX1" fmla="*/ 280962 w 3439101"/>
                <a:gd name="connsiteY1" fmla="*/ 251319 h 306623"/>
                <a:gd name="connsiteX2" fmla="*/ 498492 w 3439101"/>
                <a:gd name="connsiteY2" fmla="*/ 22557 h 306623"/>
                <a:gd name="connsiteX3" fmla="*/ 1435438 w 3439101"/>
                <a:gd name="connsiteY3" fmla="*/ 18354 h 306623"/>
                <a:gd name="connsiteX4" fmla="*/ 2840895 w 3439101"/>
                <a:gd name="connsiteY4" fmla="*/ 19244 h 306623"/>
                <a:gd name="connsiteX5" fmla="*/ 3172361 w 3439101"/>
                <a:gd name="connsiteY5" fmla="*/ 273298 h 306623"/>
                <a:gd name="connsiteX6" fmla="*/ 3439101 w 3439101"/>
                <a:gd name="connsiteY6" fmla="*/ 298913 h 306623"/>
                <a:gd name="connsiteX0" fmla="*/ 0 w 3439101"/>
                <a:gd name="connsiteY0" fmla="*/ 298736 h 315173"/>
                <a:gd name="connsiteX1" fmla="*/ 280962 w 3439101"/>
                <a:gd name="connsiteY1" fmla="*/ 259869 h 315173"/>
                <a:gd name="connsiteX2" fmla="*/ 498492 w 3439101"/>
                <a:gd name="connsiteY2" fmla="*/ 31107 h 315173"/>
                <a:gd name="connsiteX3" fmla="*/ 1823064 w 3439101"/>
                <a:gd name="connsiteY3" fmla="*/ 7026 h 315173"/>
                <a:gd name="connsiteX4" fmla="*/ 2840895 w 3439101"/>
                <a:gd name="connsiteY4" fmla="*/ 27794 h 315173"/>
                <a:gd name="connsiteX5" fmla="*/ 3172361 w 3439101"/>
                <a:gd name="connsiteY5" fmla="*/ 281848 h 315173"/>
                <a:gd name="connsiteX6" fmla="*/ 3439101 w 3439101"/>
                <a:gd name="connsiteY6" fmla="*/ 307463 h 315173"/>
                <a:gd name="connsiteX0" fmla="*/ 0 w 3439101"/>
                <a:gd name="connsiteY0" fmla="*/ 299085 h 315522"/>
                <a:gd name="connsiteX1" fmla="*/ 280962 w 3439101"/>
                <a:gd name="connsiteY1" fmla="*/ 260218 h 315522"/>
                <a:gd name="connsiteX2" fmla="*/ 597884 w 3439101"/>
                <a:gd name="connsiteY2" fmla="*/ 24830 h 315522"/>
                <a:gd name="connsiteX3" fmla="*/ 1823064 w 3439101"/>
                <a:gd name="connsiteY3" fmla="*/ 7375 h 315522"/>
                <a:gd name="connsiteX4" fmla="*/ 2840895 w 3439101"/>
                <a:gd name="connsiteY4" fmla="*/ 28143 h 315522"/>
                <a:gd name="connsiteX5" fmla="*/ 3172361 w 3439101"/>
                <a:gd name="connsiteY5" fmla="*/ 282197 h 315522"/>
                <a:gd name="connsiteX6" fmla="*/ 3439101 w 3439101"/>
                <a:gd name="connsiteY6" fmla="*/ 307812 h 315522"/>
                <a:gd name="connsiteX0" fmla="*/ 0 w 3439101"/>
                <a:gd name="connsiteY0" fmla="*/ 299528 h 315965"/>
                <a:gd name="connsiteX1" fmla="*/ 294214 w 3439101"/>
                <a:gd name="connsiteY1" fmla="*/ 267287 h 315965"/>
                <a:gd name="connsiteX2" fmla="*/ 597884 w 3439101"/>
                <a:gd name="connsiteY2" fmla="*/ 25273 h 315965"/>
                <a:gd name="connsiteX3" fmla="*/ 1823064 w 3439101"/>
                <a:gd name="connsiteY3" fmla="*/ 7818 h 315965"/>
                <a:gd name="connsiteX4" fmla="*/ 2840895 w 3439101"/>
                <a:gd name="connsiteY4" fmla="*/ 28586 h 315965"/>
                <a:gd name="connsiteX5" fmla="*/ 3172361 w 3439101"/>
                <a:gd name="connsiteY5" fmla="*/ 282640 h 315965"/>
                <a:gd name="connsiteX6" fmla="*/ 3439101 w 3439101"/>
                <a:gd name="connsiteY6" fmla="*/ 308255 h 315965"/>
                <a:gd name="connsiteX0" fmla="*/ 0 w 3439101"/>
                <a:gd name="connsiteY0" fmla="*/ 317847 h 334284"/>
                <a:gd name="connsiteX1" fmla="*/ 294214 w 3439101"/>
                <a:gd name="connsiteY1" fmla="*/ 285606 h 334284"/>
                <a:gd name="connsiteX2" fmla="*/ 597884 w 3439101"/>
                <a:gd name="connsiteY2" fmla="*/ 43592 h 334284"/>
                <a:gd name="connsiteX3" fmla="*/ 968438 w 3439101"/>
                <a:gd name="connsiteY3" fmla="*/ 328059 h 334284"/>
                <a:gd name="connsiteX4" fmla="*/ 1823064 w 3439101"/>
                <a:gd name="connsiteY4" fmla="*/ 26137 h 334284"/>
                <a:gd name="connsiteX5" fmla="*/ 2840895 w 3439101"/>
                <a:gd name="connsiteY5" fmla="*/ 46905 h 334284"/>
                <a:gd name="connsiteX6" fmla="*/ 3172361 w 3439101"/>
                <a:gd name="connsiteY6" fmla="*/ 300959 h 334284"/>
                <a:gd name="connsiteX7" fmla="*/ 3439101 w 3439101"/>
                <a:gd name="connsiteY7" fmla="*/ 326574 h 334284"/>
                <a:gd name="connsiteX0" fmla="*/ 0 w 3439101"/>
                <a:gd name="connsiteY0" fmla="*/ 291717 h 311989"/>
                <a:gd name="connsiteX1" fmla="*/ 294214 w 3439101"/>
                <a:gd name="connsiteY1" fmla="*/ 259476 h 311989"/>
                <a:gd name="connsiteX2" fmla="*/ 597884 w 3439101"/>
                <a:gd name="connsiteY2" fmla="*/ 17462 h 311989"/>
                <a:gd name="connsiteX3" fmla="*/ 968438 w 3439101"/>
                <a:gd name="connsiteY3" fmla="*/ 301929 h 311989"/>
                <a:gd name="connsiteX4" fmla="*/ 1823064 w 3439101"/>
                <a:gd name="connsiteY4" fmla="*/ 7 h 311989"/>
                <a:gd name="connsiteX5" fmla="*/ 2346665 w 3439101"/>
                <a:gd name="connsiteY5" fmla="*/ 311959 h 311989"/>
                <a:gd name="connsiteX6" fmla="*/ 2840895 w 3439101"/>
                <a:gd name="connsiteY6" fmla="*/ 20775 h 311989"/>
                <a:gd name="connsiteX7" fmla="*/ 3172361 w 3439101"/>
                <a:gd name="connsiteY7" fmla="*/ 274829 h 311989"/>
                <a:gd name="connsiteX8" fmla="*/ 3439101 w 3439101"/>
                <a:gd name="connsiteY8" fmla="*/ 300444 h 311989"/>
                <a:gd name="connsiteX0" fmla="*/ 0 w 3439101"/>
                <a:gd name="connsiteY0" fmla="*/ 274436 h 294708"/>
                <a:gd name="connsiteX1" fmla="*/ 294214 w 3439101"/>
                <a:gd name="connsiteY1" fmla="*/ 242195 h 294708"/>
                <a:gd name="connsiteX2" fmla="*/ 597884 w 3439101"/>
                <a:gd name="connsiteY2" fmla="*/ 181 h 294708"/>
                <a:gd name="connsiteX3" fmla="*/ 968438 w 3439101"/>
                <a:gd name="connsiteY3" fmla="*/ 284648 h 294708"/>
                <a:gd name="connsiteX4" fmla="*/ 1667351 w 3439101"/>
                <a:gd name="connsiteY4" fmla="*/ 291143 h 294708"/>
                <a:gd name="connsiteX5" fmla="*/ 2346665 w 3439101"/>
                <a:gd name="connsiteY5" fmla="*/ 294678 h 294708"/>
                <a:gd name="connsiteX6" fmla="*/ 2840895 w 3439101"/>
                <a:gd name="connsiteY6" fmla="*/ 3494 h 294708"/>
                <a:gd name="connsiteX7" fmla="*/ 3172361 w 3439101"/>
                <a:gd name="connsiteY7" fmla="*/ 257548 h 294708"/>
                <a:gd name="connsiteX8" fmla="*/ 3439101 w 3439101"/>
                <a:gd name="connsiteY8" fmla="*/ 283163 h 294708"/>
                <a:gd name="connsiteX0" fmla="*/ 0 w 3439101"/>
                <a:gd name="connsiteY0" fmla="*/ 274379 h 294651"/>
                <a:gd name="connsiteX1" fmla="*/ 294214 w 3439101"/>
                <a:gd name="connsiteY1" fmla="*/ 242138 h 294651"/>
                <a:gd name="connsiteX2" fmla="*/ 597884 w 3439101"/>
                <a:gd name="connsiteY2" fmla="*/ 124 h 294651"/>
                <a:gd name="connsiteX3" fmla="*/ 1087708 w 3439101"/>
                <a:gd name="connsiteY3" fmla="*/ 277069 h 294651"/>
                <a:gd name="connsiteX4" fmla="*/ 1667351 w 3439101"/>
                <a:gd name="connsiteY4" fmla="*/ 291086 h 294651"/>
                <a:gd name="connsiteX5" fmla="*/ 2346665 w 3439101"/>
                <a:gd name="connsiteY5" fmla="*/ 294621 h 294651"/>
                <a:gd name="connsiteX6" fmla="*/ 2840895 w 3439101"/>
                <a:gd name="connsiteY6" fmla="*/ 3437 h 294651"/>
                <a:gd name="connsiteX7" fmla="*/ 3172361 w 3439101"/>
                <a:gd name="connsiteY7" fmla="*/ 257491 h 294651"/>
                <a:gd name="connsiteX8" fmla="*/ 3439101 w 3439101"/>
                <a:gd name="connsiteY8" fmla="*/ 283106 h 294651"/>
                <a:gd name="connsiteX0" fmla="*/ 0 w 3432475"/>
                <a:gd name="connsiteY0" fmla="*/ 284409 h 294651"/>
                <a:gd name="connsiteX1" fmla="*/ 287588 w 3432475"/>
                <a:gd name="connsiteY1" fmla="*/ 242138 h 294651"/>
                <a:gd name="connsiteX2" fmla="*/ 591258 w 3432475"/>
                <a:gd name="connsiteY2" fmla="*/ 124 h 294651"/>
                <a:gd name="connsiteX3" fmla="*/ 1081082 w 3432475"/>
                <a:gd name="connsiteY3" fmla="*/ 277069 h 294651"/>
                <a:gd name="connsiteX4" fmla="*/ 1660725 w 3432475"/>
                <a:gd name="connsiteY4" fmla="*/ 291086 h 294651"/>
                <a:gd name="connsiteX5" fmla="*/ 2340039 w 3432475"/>
                <a:gd name="connsiteY5" fmla="*/ 294621 h 294651"/>
                <a:gd name="connsiteX6" fmla="*/ 2834269 w 3432475"/>
                <a:gd name="connsiteY6" fmla="*/ 3437 h 294651"/>
                <a:gd name="connsiteX7" fmla="*/ 3165735 w 3432475"/>
                <a:gd name="connsiteY7" fmla="*/ 257491 h 294651"/>
                <a:gd name="connsiteX8" fmla="*/ 3432475 w 3432475"/>
                <a:gd name="connsiteY8" fmla="*/ 283106 h 294651"/>
                <a:gd name="connsiteX0" fmla="*/ 0 w 3432475"/>
                <a:gd name="connsiteY0" fmla="*/ 284409 h 294651"/>
                <a:gd name="connsiteX1" fmla="*/ 287588 w 3432475"/>
                <a:gd name="connsiteY1" fmla="*/ 242138 h 294651"/>
                <a:gd name="connsiteX2" fmla="*/ 591258 w 3432475"/>
                <a:gd name="connsiteY2" fmla="*/ 124 h 294651"/>
                <a:gd name="connsiteX3" fmla="*/ 1081082 w 3432475"/>
                <a:gd name="connsiteY3" fmla="*/ 277069 h 294651"/>
                <a:gd name="connsiteX4" fmla="*/ 1660725 w 3432475"/>
                <a:gd name="connsiteY4" fmla="*/ 291086 h 294651"/>
                <a:gd name="connsiteX5" fmla="*/ 2340039 w 3432475"/>
                <a:gd name="connsiteY5" fmla="*/ 294621 h 294651"/>
                <a:gd name="connsiteX6" fmla="*/ 2834269 w 3432475"/>
                <a:gd name="connsiteY6" fmla="*/ 3437 h 294651"/>
                <a:gd name="connsiteX7" fmla="*/ 3165735 w 3432475"/>
                <a:gd name="connsiteY7" fmla="*/ 257491 h 294651"/>
                <a:gd name="connsiteX8" fmla="*/ 3432475 w 3432475"/>
                <a:gd name="connsiteY8" fmla="*/ 285614 h 294651"/>
                <a:gd name="connsiteX0" fmla="*/ 0 w 3432475"/>
                <a:gd name="connsiteY0" fmla="*/ 284409 h 294651"/>
                <a:gd name="connsiteX1" fmla="*/ 287588 w 3432475"/>
                <a:gd name="connsiteY1" fmla="*/ 242138 h 294651"/>
                <a:gd name="connsiteX2" fmla="*/ 591258 w 3432475"/>
                <a:gd name="connsiteY2" fmla="*/ 124 h 294651"/>
                <a:gd name="connsiteX3" fmla="*/ 1081082 w 3432475"/>
                <a:gd name="connsiteY3" fmla="*/ 277069 h 294651"/>
                <a:gd name="connsiteX4" fmla="*/ 1660725 w 3432475"/>
                <a:gd name="connsiteY4" fmla="*/ 291086 h 294651"/>
                <a:gd name="connsiteX5" fmla="*/ 2340039 w 3432475"/>
                <a:gd name="connsiteY5" fmla="*/ 294621 h 294651"/>
                <a:gd name="connsiteX6" fmla="*/ 2834269 w 3432475"/>
                <a:gd name="connsiteY6" fmla="*/ 3437 h 294651"/>
                <a:gd name="connsiteX7" fmla="*/ 3165735 w 3432475"/>
                <a:gd name="connsiteY7" fmla="*/ 257491 h 294651"/>
                <a:gd name="connsiteX8" fmla="*/ 3432475 w 3432475"/>
                <a:gd name="connsiteY8" fmla="*/ 285614 h 294651"/>
                <a:gd name="connsiteX0" fmla="*/ 0 w 3432475"/>
                <a:gd name="connsiteY0" fmla="*/ 284409 h 294652"/>
                <a:gd name="connsiteX1" fmla="*/ 287588 w 3432475"/>
                <a:gd name="connsiteY1" fmla="*/ 242138 h 294652"/>
                <a:gd name="connsiteX2" fmla="*/ 591258 w 3432475"/>
                <a:gd name="connsiteY2" fmla="*/ 124 h 294652"/>
                <a:gd name="connsiteX3" fmla="*/ 1081082 w 3432475"/>
                <a:gd name="connsiteY3" fmla="*/ 277069 h 294652"/>
                <a:gd name="connsiteX4" fmla="*/ 1660725 w 3432475"/>
                <a:gd name="connsiteY4" fmla="*/ 291086 h 294652"/>
                <a:gd name="connsiteX5" fmla="*/ 2340039 w 3432475"/>
                <a:gd name="connsiteY5" fmla="*/ 294621 h 294652"/>
                <a:gd name="connsiteX6" fmla="*/ 2834269 w 3432475"/>
                <a:gd name="connsiteY6" fmla="*/ 3437 h 294652"/>
                <a:gd name="connsiteX7" fmla="*/ 3152483 w 3432475"/>
                <a:gd name="connsiteY7" fmla="*/ 247461 h 294652"/>
                <a:gd name="connsiteX8" fmla="*/ 3432475 w 3432475"/>
                <a:gd name="connsiteY8" fmla="*/ 285614 h 2946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432475" h="294652">
                  <a:moveTo>
                    <a:pt x="0" y="284409"/>
                  </a:moveTo>
                  <a:cubicBezTo>
                    <a:pt x="153329" y="295560"/>
                    <a:pt x="189045" y="289519"/>
                    <a:pt x="287588" y="242138"/>
                  </a:cubicBezTo>
                  <a:cubicBezTo>
                    <a:pt x="386131" y="194757"/>
                    <a:pt x="459009" y="-5698"/>
                    <a:pt x="591258" y="124"/>
                  </a:cubicBezTo>
                  <a:cubicBezTo>
                    <a:pt x="723507" y="5946"/>
                    <a:pt x="876885" y="279978"/>
                    <a:pt x="1081082" y="277069"/>
                  </a:cubicBezTo>
                  <a:lnTo>
                    <a:pt x="1660725" y="291086"/>
                  </a:lnTo>
                  <a:lnTo>
                    <a:pt x="2340039" y="294621"/>
                  </a:lnTo>
                  <a:cubicBezTo>
                    <a:pt x="2509677" y="298082"/>
                    <a:pt x="2698862" y="11297"/>
                    <a:pt x="2834269" y="3437"/>
                  </a:cubicBezTo>
                  <a:cubicBezTo>
                    <a:pt x="2969676" y="-4423"/>
                    <a:pt x="3063273" y="204715"/>
                    <a:pt x="3152483" y="247461"/>
                  </a:cubicBezTo>
                  <a:cubicBezTo>
                    <a:pt x="3241693" y="290207"/>
                    <a:pt x="3328801" y="288312"/>
                    <a:pt x="3432475" y="285614"/>
                  </a:cubicBezTo>
                </a:path>
              </a:pathLst>
            </a:custGeom>
            <a:no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14" name="Line 62">
              <a:extLst>
                <a:ext uri="{FF2B5EF4-FFF2-40B4-BE49-F238E27FC236}">
                  <a16:creationId xmlns:a16="http://schemas.microsoft.com/office/drawing/2014/main" id="{B69467B1-C935-48E4-84CA-5CA7F1E4F80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3808" y="5286690"/>
              <a:ext cx="353244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endParaRPr lang="ja-JP" altLang="en-US" i="1">
                <a:solidFill>
                  <a:srgbClr val="000000"/>
                </a:solidFill>
                <a:ea typeface="ＭＳ Ｐゴシック" pitchFamily="50" charset="-128"/>
              </a:endParaRPr>
            </a:p>
          </p:txBody>
        </p:sp>
        <p:sp>
          <p:nvSpPr>
            <p:cNvPr id="15" name="フリーフォーム: 図形 14">
              <a:extLst>
                <a:ext uri="{FF2B5EF4-FFF2-40B4-BE49-F238E27FC236}">
                  <a16:creationId xmlns:a16="http://schemas.microsoft.com/office/drawing/2014/main" id="{E3C9A79D-D8ED-49E5-A8B0-3DC7B33C0F4F}"/>
                </a:ext>
              </a:extLst>
            </p:cNvPr>
            <p:cNvSpPr/>
            <p:nvPr/>
          </p:nvSpPr>
          <p:spPr bwMode="auto">
            <a:xfrm>
              <a:off x="5249537" y="4908905"/>
              <a:ext cx="3325275" cy="697192"/>
            </a:xfrm>
            <a:custGeom>
              <a:avLst/>
              <a:gdLst>
                <a:gd name="connsiteX0" fmla="*/ 0 w 3445727"/>
                <a:gd name="connsiteY0" fmla="*/ 279850 h 289824"/>
                <a:gd name="connsiteX1" fmla="*/ 390293 w 3445727"/>
                <a:gd name="connsiteY1" fmla="*/ 257548 h 289824"/>
                <a:gd name="connsiteX2" fmla="*/ 501805 w 3445727"/>
                <a:gd name="connsiteY2" fmla="*/ 12221 h 289824"/>
                <a:gd name="connsiteX3" fmla="*/ 892098 w 3445727"/>
                <a:gd name="connsiteY3" fmla="*/ 34523 h 289824"/>
                <a:gd name="connsiteX4" fmla="*/ 2910469 w 3445727"/>
                <a:gd name="connsiteY4" fmla="*/ 12221 h 289824"/>
                <a:gd name="connsiteX5" fmla="*/ 3155796 w 3445727"/>
                <a:gd name="connsiteY5" fmla="*/ 246396 h 289824"/>
                <a:gd name="connsiteX6" fmla="*/ 3445727 w 3445727"/>
                <a:gd name="connsiteY6" fmla="*/ 268699 h 289824"/>
                <a:gd name="connsiteX0" fmla="*/ 0 w 3445727"/>
                <a:gd name="connsiteY0" fmla="*/ 287268 h 297242"/>
                <a:gd name="connsiteX1" fmla="*/ 390293 w 3445727"/>
                <a:gd name="connsiteY1" fmla="*/ 264966 h 297242"/>
                <a:gd name="connsiteX2" fmla="*/ 501805 w 3445727"/>
                <a:gd name="connsiteY2" fmla="*/ 19639 h 297242"/>
                <a:gd name="connsiteX3" fmla="*/ 1435438 w 3445727"/>
                <a:gd name="connsiteY3" fmla="*/ 15436 h 297242"/>
                <a:gd name="connsiteX4" fmla="*/ 2910469 w 3445727"/>
                <a:gd name="connsiteY4" fmla="*/ 19639 h 297242"/>
                <a:gd name="connsiteX5" fmla="*/ 3155796 w 3445727"/>
                <a:gd name="connsiteY5" fmla="*/ 253814 h 297242"/>
                <a:gd name="connsiteX6" fmla="*/ 3445727 w 3445727"/>
                <a:gd name="connsiteY6" fmla="*/ 276117 h 297242"/>
                <a:gd name="connsiteX0" fmla="*/ 0 w 3445727"/>
                <a:gd name="connsiteY0" fmla="*/ 287268 h 297242"/>
                <a:gd name="connsiteX1" fmla="*/ 390293 w 3445727"/>
                <a:gd name="connsiteY1" fmla="*/ 264966 h 297242"/>
                <a:gd name="connsiteX2" fmla="*/ 498492 w 3445727"/>
                <a:gd name="connsiteY2" fmla="*/ 19639 h 297242"/>
                <a:gd name="connsiteX3" fmla="*/ 1435438 w 3445727"/>
                <a:gd name="connsiteY3" fmla="*/ 15436 h 297242"/>
                <a:gd name="connsiteX4" fmla="*/ 2910469 w 3445727"/>
                <a:gd name="connsiteY4" fmla="*/ 19639 h 297242"/>
                <a:gd name="connsiteX5" fmla="*/ 3155796 w 3445727"/>
                <a:gd name="connsiteY5" fmla="*/ 253814 h 297242"/>
                <a:gd name="connsiteX6" fmla="*/ 3445727 w 3445727"/>
                <a:gd name="connsiteY6" fmla="*/ 276117 h 297242"/>
                <a:gd name="connsiteX0" fmla="*/ 0 w 3445727"/>
                <a:gd name="connsiteY0" fmla="*/ 288002 h 302853"/>
                <a:gd name="connsiteX1" fmla="*/ 274336 w 3445727"/>
                <a:gd name="connsiteY1" fmla="*/ 275640 h 302853"/>
                <a:gd name="connsiteX2" fmla="*/ 498492 w 3445727"/>
                <a:gd name="connsiteY2" fmla="*/ 20373 h 302853"/>
                <a:gd name="connsiteX3" fmla="*/ 1435438 w 3445727"/>
                <a:gd name="connsiteY3" fmla="*/ 16170 h 302853"/>
                <a:gd name="connsiteX4" fmla="*/ 2910469 w 3445727"/>
                <a:gd name="connsiteY4" fmla="*/ 20373 h 302853"/>
                <a:gd name="connsiteX5" fmla="*/ 3155796 w 3445727"/>
                <a:gd name="connsiteY5" fmla="*/ 254548 h 302853"/>
                <a:gd name="connsiteX6" fmla="*/ 3445727 w 3445727"/>
                <a:gd name="connsiteY6" fmla="*/ 276851 h 302853"/>
                <a:gd name="connsiteX0" fmla="*/ 0 w 3445727"/>
                <a:gd name="connsiteY0" fmla="*/ 288002 h 302853"/>
                <a:gd name="connsiteX1" fmla="*/ 274336 w 3445727"/>
                <a:gd name="connsiteY1" fmla="*/ 275640 h 302853"/>
                <a:gd name="connsiteX2" fmla="*/ 498492 w 3445727"/>
                <a:gd name="connsiteY2" fmla="*/ 20373 h 302853"/>
                <a:gd name="connsiteX3" fmla="*/ 1435438 w 3445727"/>
                <a:gd name="connsiteY3" fmla="*/ 16170 h 302853"/>
                <a:gd name="connsiteX4" fmla="*/ 2910469 w 3445727"/>
                <a:gd name="connsiteY4" fmla="*/ 20373 h 302853"/>
                <a:gd name="connsiteX5" fmla="*/ 3218744 w 3445727"/>
                <a:gd name="connsiteY5" fmla="*/ 264487 h 302853"/>
                <a:gd name="connsiteX6" fmla="*/ 3445727 w 3445727"/>
                <a:gd name="connsiteY6" fmla="*/ 276851 h 302853"/>
                <a:gd name="connsiteX0" fmla="*/ 0 w 3439101"/>
                <a:gd name="connsiteY0" fmla="*/ 288002 h 302853"/>
                <a:gd name="connsiteX1" fmla="*/ 274336 w 3439101"/>
                <a:gd name="connsiteY1" fmla="*/ 275640 h 302853"/>
                <a:gd name="connsiteX2" fmla="*/ 498492 w 3439101"/>
                <a:gd name="connsiteY2" fmla="*/ 20373 h 302853"/>
                <a:gd name="connsiteX3" fmla="*/ 1435438 w 3439101"/>
                <a:gd name="connsiteY3" fmla="*/ 16170 h 302853"/>
                <a:gd name="connsiteX4" fmla="*/ 2910469 w 3439101"/>
                <a:gd name="connsiteY4" fmla="*/ 20373 h 302853"/>
                <a:gd name="connsiteX5" fmla="*/ 3218744 w 3439101"/>
                <a:gd name="connsiteY5" fmla="*/ 264487 h 302853"/>
                <a:gd name="connsiteX6" fmla="*/ 3439101 w 3439101"/>
                <a:gd name="connsiteY6" fmla="*/ 296729 h 302853"/>
                <a:gd name="connsiteX0" fmla="*/ 0 w 3439101"/>
                <a:gd name="connsiteY0" fmla="*/ 289695 h 304546"/>
                <a:gd name="connsiteX1" fmla="*/ 274336 w 3439101"/>
                <a:gd name="connsiteY1" fmla="*/ 277333 h 304546"/>
                <a:gd name="connsiteX2" fmla="*/ 498492 w 3439101"/>
                <a:gd name="connsiteY2" fmla="*/ 22066 h 304546"/>
                <a:gd name="connsiteX3" fmla="*/ 1435438 w 3439101"/>
                <a:gd name="connsiteY3" fmla="*/ 17863 h 304546"/>
                <a:gd name="connsiteX4" fmla="*/ 2840895 w 3439101"/>
                <a:gd name="connsiteY4" fmla="*/ 18753 h 304546"/>
                <a:gd name="connsiteX5" fmla="*/ 3218744 w 3439101"/>
                <a:gd name="connsiteY5" fmla="*/ 266180 h 304546"/>
                <a:gd name="connsiteX6" fmla="*/ 3439101 w 3439101"/>
                <a:gd name="connsiteY6" fmla="*/ 298422 h 304546"/>
                <a:gd name="connsiteX0" fmla="*/ 0 w 3439101"/>
                <a:gd name="connsiteY0" fmla="*/ 290186 h 306623"/>
                <a:gd name="connsiteX1" fmla="*/ 274336 w 3439101"/>
                <a:gd name="connsiteY1" fmla="*/ 277824 h 306623"/>
                <a:gd name="connsiteX2" fmla="*/ 498492 w 3439101"/>
                <a:gd name="connsiteY2" fmla="*/ 22557 h 306623"/>
                <a:gd name="connsiteX3" fmla="*/ 1435438 w 3439101"/>
                <a:gd name="connsiteY3" fmla="*/ 18354 h 306623"/>
                <a:gd name="connsiteX4" fmla="*/ 2840895 w 3439101"/>
                <a:gd name="connsiteY4" fmla="*/ 19244 h 306623"/>
                <a:gd name="connsiteX5" fmla="*/ 3172361 w 3439101"/>
                <a:gd name="connsiteY5" fmla="*/ 273298 h 306623"/>
                <a:gd name="connsiteX6" fmla="*/ 3439101 w 3439101"/>
                <a:gd name="connsiteY6" fmla="*/ 298913 h 306623"/>
                <a:gd name="connsiteX0" fmla="*/ 0 w 3439101"/>
                <a:gd name="connsiteY0" fmla="*/ 290186 h 306623"/>
                <a:gd name="connsiteX1" fmla="*/ 280962 w 3439101"/>
                <a:gd name="connsiteY1" fmla="*/ 251319 h 306623"/>
                <a:gd name="connsiteX2" fmla="*/ 498492 w 3439101"/>
                <a:gd name="connsiteY2" fmla="*/ 22557 h 306623"/>
                <a:gd name="connsiteX3" fmla="*/ 1435438 w 3439101"/>
                <a:gd name="connsiteY3" fmla="*/ 18354 h 306623"/>
                <a:gd name="connsiteX4" fmla="*/ 2840895 w 3439101"/>
                <a:gd name="connsiteY4" fmla="*/ 19244 h 306623"/>
                <a:gd name="connsiteX5" fmla="*/ 3172361 w 3439101"/>
                <a:gd name="connsiteY5" fmla="*/ 273298 h 306623"/>
                <a:gd name="connsiteX6" fmla="*/ 3439101 w 3439101"/>
                <a:gd name="connsiteY6" fmla="*/ 298913 h 306623"/>
                <a:gd name="connsiteX0" fmla="*/ 0 w 3439101"/>
                <a:gd name="connsiteY0" fmla="*/ 298736 h 315173"/>
                <a:gd name="connsiteX1" fmla="*/ 280962 w 3439101"/>
                <a:gd name="connsiteY1" fmla="*/ 259869 h 315173"/>
                <a:gd name="connsiteX2" fmla="*/ 498492 w 3439101"/>
                <a:gd name="connsiteY2" fmla="*/ 31107 h 315173"/>
                <a:gd name="connsiteX3" fmla="*/ 1823064 w 3439101"/>
                <a:gd name="connsiteY3" fmla="*/ 7026 h 315173"/>
                <a:gd name="connsiteX4" fmla="*/ 2840895 w 3439101"/>
                <a:gd name="connsiteY4" fmla="*/ 27794 h 315173"/>
                <a:gd name="connsiteX5" fmla="*/ 3172361 w 3439101"/>
                <a:gd name="connsiteY5" fmla="*/ 281848 h 315173"/>
                <a:gd name="connsiteX6" fmla="*/ 3439101 w 3439101"/>
                <a:gd name="connsiteY6" fmla="*/ 307463 h 315173"/>
                <a:gd name="connsiteX0" fmla="*/ 0 w 3439101"/>
                <a:gd name="connsiteY0" fmla="*/ 299085 h 315522"/>
                <a:gd name="connsiteX1" fmla="*/ 280962 w 3439101"/>
                <a:gd name="connsiteY1" fmla="*/ 260218 h 315522"/>
                <a:gd name="connsiteX2" fmla="*/ 597884 w 3439101"/>
                <a:gd name="connsiteY2" fmla="*/ 24830 h 315522"/>
                <a:gd name="connsiteX3" fmla="*/ 1823064 w 3439101"/>
                <a:gd name="connsiteY3" fmla="*/ 7375 h 315522"/>
                <a:gd name="connsiteX4" fmla="*/ 2840895 w 3439101"/>
                <a:gd name="connsiteY4" fmla="*/ 28143 h 315522"/>
                <a:gd name="connsiteX5" fmla="*/ 3172361 w 3439101"/>
                <a:gd name="connsiteY5" fmla="*/ 282197 h 315522"/>
                <a:gd name="connsiteX6" fmla="*/ 3439101 w 3439101"/>
                <a:gd name="connsiteY6" fmla="*/ 307812 h 315522"/>
                <a:gd name="connsiteX0" fmla="*/ 0 w 3439101"/>
                <a:gd name="connsiteY0" fmla="*/ 299528 h 315965"/>
                <a:gd name="connsiteX1" fmla="*/ 294214 w 3439101"/>
                <a:gd name="connsiteY1" fmla="*/ 267287 h 315965"/>
                <a:gd name="connsiteX2" fmla="*/ 597884 w 3439101"/>
                <a:gd name="connsiteY2" fmla="*/ 25273 h 315965"/>
                <a:gd name="connsiteX3" fmla="*/ 1823064 w 3439101"/>
                <a:gd name="connsiteY3" fmla="*/ 7818 h 315965"/>
                <a:gd name="connsiteX4" fmla="*/ 2840895 w 3439101"/>
                <a:gd name="connsiteY4" fmla="*/ 28586 h 315965"/>
                <a:gd name="connsiteX5" fmla="*/ 3172361 w 3439101"/>
                <a:gd name="connsiteY5" fmla="*/ 282640 h 315965"/>
                <a:gd name="connsiteX6" fmla="*/ 3439101 w 3439101"/>
                <a:gd name="connsiteY6" fmla="*/ 308255 h 315965"/>
                <a:gd name="connsiteX0" fmla="*/ 0 w 3439101"/>
                <a:gd name="connsiteY0" fmla="*/ 317847 h 334284"/>
                <a:gd name="connsiteX1" fmla="*/ 294214 w 3439101"/>
                <a:gd name="connsiteY1" fmla="*/ 285606 h 334284"/>
                <a:gd name="connsiteX2" fmla="*/ 597884 w 3439101"/>
                <a:gd name="connsiteY2" fmla="*/ 43592 h 334284"/>
                <a:gd name="connsiteX3" fmla="*/ 968438 w 3439101"/>
                <a:gd name="connsiteY3" fmla="*/ 328059 h 334284"/>
                <a:gd name="connsiteX4" fmla="*/ 1823064 w 3439101"/>
                <a:gd name="connsiteY4" fmla="*/ 26137 h 334284"/>
                <a:gd name="connsiteX5" fmla="*/ 2840895 w 3439101"/>
                <a:gd name="connsiteY5" fmla="*/ 46905 h 334284"/>
                <a:gd name="connsiteX6" fmla="*/ 3172361 w 3439101"/>
                <a:gd name="connsiteY6" fmla="*/ 300959 h 334284"/>
                <a:gd name="connsiteX7" fmla="*/ 3439101 w 3439101"/>
                <a:gd name="connsiteY7" fmla="*/ 326574 h 334284"/>
                <a:gd name="connsiteX0" fmla="*/ 0 w 3439101"/>
                <a:gd name="connsiteY0" fmla="*/ 291717 h 311989"/>
                <a:gd name="connsiteX1" fmla="*/ 294214 w 3439101"/>
                <a:gd name="connsiteY1" fmla="*/ 259476 h 311989"/>
                <a:gd name="connsiteX2" fmla="*/ 597884 w 3439101"/>
                <a:gd name="connsiteY2" fmla="*/ 17462 h 311989"/>
                <a:gd name="connsiteX3" fmla="*/ 968438 w 3439101"/>
                <a:gd name="connsiteY3" fmla="*/ 301929 h 311989"/>
                <a:gd name="connsiteX4" fmla="*/ 1823064 w 3439101"/>
                <a:gd name="connsiteY4" fmla="*/ 7 h 311989"/>
                <a:gd name="connsiteX5" fmla="*/ 2346665 w 3439101"/>
                <a:gd name="connsiteY5" fmla="*/ 311959 h 311989"/>
                <a:gd name="connsiteX6" fmla="*/ 2840895 w 3439101"/>
                <a:gd name="connsiteY6" fmla="*/ 20775 h 311989"/>
                <a:gd name="connsiteX7" fmla="*/ 3172361 w 3439101"/>
                <a:gd name="connsiteY7" fmla="*/ 274829 h 311989"/>
                <a:gd name="connsiteX8" fmla="*/ 3439101 w 3439101"/>
                <a:gd name="connsiteY8" fmla="*/ 300444 h 311989"/>
                <a:gd name="connsiteX0" fmla="*/ 0 w 3439101"/>
                <a:gd name="connsiteY0" fmla="*/ 274436 h 294708"/>
                <a:gd name="connsiteX1" fmla="*/ 294214 w 3439101"/>
                <a:gd name="connsiteY1" fmla="*/ 242195 h 294708"/>
                <a:gd name="connsiteX2" fmla="*/ 597884 w 3439101"/>
                <a:gd name="connsiteY2" fmla="*/ 181 h 294708"/>
                <a:gd name="connsiteX3" fmla="*/ 968438 w 3439101"/>
                <a:gd name="connsiteY3" fmla="*/ 284648 h 294708"/>
                <a:gd name="connsiteX4" fmla="*/ 1667351 w 3439101"/>
                <a:gd name="connsiteY4" fmla="*/ 291143 h 294708"/>
                <a:gd name="connsiteX5" fmla="*/ 2346665 w 3439101"/>
                <a:gd name="connsiteY5" fmla="*/ 294678 h 294708"/>
                <a:gd name="connsiteX6" fmla="*/ 2840895 w 3439101"/>
                <a:gd name="connsiteY6" fmla="*/ 3494 h 294708"/>
                <a:gd name="connsiteX7" fmla="*/ 3172361 w 3439101"/>
                <a:gd name="connsiteY7" fmla="*/ 257548 h 294708"/>
                <a:gd name="connsiteX8" fmla="*/ 3439101 w 3439101"/>
                <a:gd name="connsiteY8" fmla="*/ 283163 h 294708"/>
                <a:gd name="connsiteX0" fmla="*/ 0 w 3439101"/>
                <a:gd name="connsiteY0" fmla="*/ 274379 h 294651"/>
                <a:gd name="connsiteX1" fmla="*/ 294214 w 3439101"/>
                <a:gd name="connsiteY1" fmla="*/ 242138 h 294651"/>
                <a:gd name="connsiteX2" fmla="*/ 597884 w 3439101"/>
                <a:gd name="connsiteY2" fmla="*/ 124 h 294651"/>
                <a:gd name="connsiteX3" fmla="*/ 1087708 w 3439101"/>
                <a:gd name="connsiteY3" fmla="*/ 277069 h 294651"/>
                <a:gd name="connsiteX4" fmla="*/ 1667351 w 3439101"/>
                <a:gd name="connsiteY4" fmla="*/ 291086 h 294651"/>
                <a:gd name="connsiteX5" fmla="*/ 2346665 w 3439101"/>
                <a:gd name="connsiteY5" fmla="*/ 294621 h 294651"/>
                <a:gd name="connsiteX6" fmla="*/ 2840895 w 3439101"/>
                <a:gd name="connsiteY6" fmla="*/ 3437 h 294651"/>
                <a:gd name="connsiteX7" fmla="*/ 3172361 w 3439101"/>
                <a:gd name="connsiteY7" fmla="*/ 257491 h 294651"/>
                <a:gd name="connsiteX8" fmla="*/ 3439101 w 3439101"/>
                <a:gd name="connsiteY8" fmla="*/ 283106 h 294651"/>
                <a:gd name="connsiteX0" fmla="*/ 0 w 3432475"/>
                <a:gd name="connsiteY0" fmla="*/ 284409 h 294651"/>
                <a:gd name="connsiteX1" fmla="*/ 287588 w 3432475"/>
                <a:gd name="connsiteY1" fmla="*/ 242138 h 294651"/>
                <a:gd name="connsiteX2" fmla="*/ 591258 w 3432475"/>
                <a:gd name="connsiteY2" fmla="*/ 124 h 294651"/>
                <a:gd name="connsiteX3" fmla="*/ 1081082 w 3432475"/>
                <a:gd name="connsiteY3" fmla="*/ 277069 h 294651"/>
                <a:gd name="connsiteX4" fmla="*/ 1660725 w 3432475"/>
                <a:gd name="connsiteY4" fmla="*/ 291086 h 294651"/>
                <a:gd name="connsiteX5" fmla="*/ 2340039 w 3432475"/>
                <a:gd name="connsiteY5" fmla="*/ 294621 h 294651"/>
                <a:gd name="connsiteX6" fmla="*/ 2834269 w 3432475"/>
                <a:gd name="connsiteY6" fmla="*/ 3437 h 294651"/>
                <a:gd name="connsiteX7" fmla="*/ 3165735 w 3432475"/>
                <a:gd name="connsiteY7" fmla="*/ 257491 h 294651"/>
                <a:gd name="connsiteX8" fmla="*/ 3432475 w 3432475"/>
                <a:gd name="connsiteY8" fmla="*/ 283106 h 294651"/>
                <a:gd name="connsiteX0" fmla="*/ 0 w 3432475"/>
                <a:gd name="connsiteY0" fmla="*/ 284409 h 294651"/>
                <a:gd name="connsiteX1" fmla="*/ 287588 w 3432475"/>
                <a:gd name="connsiteY1" fmla="*/ 242138 h 294651"/>
                <a:gd name="connsiteX2" fmla="*/ 591258 w 3432475"/>
                <a:gd name="connsiteY2" fmla="*/ 124 h 294651"/>
                <a:gd name="connsiteX3" fmla="*/ 1081082 w 3432475"/>
                <a:gd name="connsiteY3" fmla="*/ 277069 h 294651"/>
                <a:gd name="connsiteX4" fmla="*/ 1660725 w 3432475"/>
                <a:gd name="connsiteY4" fmla="*/ 291086 h 294651"/>
                <a:gd name="connsiteX5" fmla="*/ 2340039 w 3432475"/>
                <a:gd name="connsiteY5" fmla="*/ 294621 h 294651"/>
                <a:gd name="connsiteX6" fmla="*/ 2834269 w 3432475"/>
                <a:gd name="connsiteY6" fmla="*/ 3437 h 294651"/>
                <a:gd name="connsiteX7" fmla="*/ 3165735 w 3432475"/>
                <a:gd name="connsiteY7" fmla="*/ 257491 h 294651"/>
                <a:gd name="connsiteX8" fmla="*/ 3432475 w 3432475"/>
                <a:gd name="connsiteY8" fmla="*/ 285614 h 294651"/>
                <a:gd name="connsiteX0" fmla="*/ 0 w 3432475"/>
                <a:gd name="connsiteY0" fmla="*/ 284409 h 294651"/>
                <a:gd name="connsiteX1" fmla="*/ 287588 w 3432475"/>
                <a:gd name="connsiteY1" fmla="*/ 242138 h 294651"/>
                <a:gd name="connsiteX2" fmla="*/ 591258 w 3432475"/>
                <a:gd name="connsiteY2" fmla="*/ 124 h 294651"/>
                <a:gd name="connsiteX3" fmla="*/ 1081082 w 3432475"/>
                <a:gd name="connsiteY3" fmla="*/ 277069 h 294651"/>
                <a:gd name="connsiteX4" fmla="*/ 1660725 w 3432475"/>
                <a:gd name="connsiteY4" fmla="*/ 291086 h 294651"/>
                <a:gd name="connsiteX5" fmla="*/ 2340039 w 3432475"/>
                <a:gd name="connsiteY5" fmla="*/ 294621 h 294651"/>
                <a:gd name="connsiteX6" fmla="*/ 2834269 w 3432475"/>
                <a:gd name="connsiteY6" fmla="*/ 3437 h 294651"/>
                <a:gd name="connsiteX7" fmla="*/ 3165735 w 3432475"/>
                <a:gd name="connsiteY7" fmla="*/ 257491 h 294651"/>
                <a:gd name="connsiteX8" fmla="*/ 3432475 w 3432475"/>
                <a:gd name="connsiteY8" fmla="*/ 285614 h 294651"/>
                <a:gd name="connsiteX0" fmla="*/ 0 w 3432475"/>
                <a:gd name="connsiteY0" fmla="*/ 284409 h 294652"/>
                <a:gd name="connsiteX1" fmla="*/ 287588 w 3432475"/>
                <a:gd name="connsiteY1" fmla="*/ 242138 h 294652"/>
                <a:gd name="connsiteX2" fmla="*/ 591258 w 3432475"/>
                <a:gd name="connsiteY2" fmla="*/ 124 h 294652"/>
                <a:gd name="connsiteX3" fmla="*/ 1081082 w 3432475"/>
                <a:gd name="connsiteY3" fmla="*/ 277069 h 294652"/>
                <a:gd name="connsiteX4" fmla="*/ 1660725 w 3432475"/>
                <a:gd name="connsiteY4" fmla="*/ 291086 h 294652"/>
                <a:gd name="connsiteX5" fmla="*/ 2340039 w 3432475"/>
                <a:gd name="connsiteY5" fmla="*/ 294621 h 294652"/>
                <a:gd name="connsiteX6" fmla="*/ 2834269 w 3432475"/>
                <a:gd name="connsiteY6" fmla="*/ 3437 h 294652"/>
                <a:gd name="connsiteX7" fmla="*/ 3152483 w 3432475"/>
                <a:gd name="connsiteY7" fmla="*/ 247461 h 294652"/>
                <a:gd name="connsiteX8" fmla="*/ 3432475 w 3432475"/>
                <a:gd name="connsiteY8" fmla="*/ 285614 h 294652"/>
                <a:gd name="connsiteX0" fmla="*/ 0 w 3432475"/>
                <a:gd name="connsiteY0" fmla="*/ 284409 h 472577"/>
                <a:gd name="connsiteX1" fmla="*/ 287588 w 3432475"/>
                <a:gd name="connsiteY1" fmla="*/ 242138 h 472577"/>
                <a:gd name="connsiteX2" fmla="*/ 591258 w 3432475"/>
                <a:gd name="connsiteY2" fmla="*/ 124 h 472577"/>
                <a:gd name="connsiteX3" fmla="*/ 1081082 w 3432475"/>
                <a:gd name="connsiteY3" fmla="*/ 277069 h 472577"/>
                <a:gd name="connsiteX4" fmla="*/ 1660725 w 3432475"/>
                <a:gd name="connsiteY4" fmla="*/ 291086 h 472577"/>
                <a:gd name="connsiteX5" fmla="*/ 2340039 w 3432475"/>
                <a:gd name="connsiteY5" fmla="*/ 294621 h 472577"/>
                <a:gd name="connsiteX6" fmla="*/ 2864086 w 3432475"/>
                <a:gd name="connsiteY6" fmla="*/ 472330 h 472577"/>
                <a:gd name="connsiteX7" fmla="*/ 3152483 w 3432475"/>
                <a:gd name="connsiteY7" fmla="*/ 247461 h 472577"/>
                <a:gd name="connsiteX8" fmla="*/ 3432475 w 3432475"/>
                <a:gd name="connsiteY8" fmla="*/ 285614 h 472577"/>
                <a:gd name="connsiteX0" fmla="*/ 0 w 3432475"/>
                <a:gd name="connsiteY0" fmla="*/ 284409 h 472397"/>
                <a:gd name="connsiteX1" fmla="*/ 287588 w 3432475"/>
                <a:gd name="connsiteY1" fmla="*/ 242138 h 472397"/>
                <a:gd name="connsiteX2" fmla="*/ 591258 w 3432475"/>
                <a:gd name="connsiteY2" fmla="*/ 124 h 472397"/>
                <a:gd name="connsiteX3" fmla="*/ 1081082 w 3432475"/>
                <a:gd name="connsiteY3" fmla="*/ 277069 h 472397"/>
                <a:gd name="connsiteX4" fmla="*/ 1660725 w 3432475"/>
                <a:gd name="connsiteY4" fmla="*/ 291086 h 472397"/>
                <a:gd name="connsiteX5" fmla="*/ 2340039 w 3432475"/>
                <a:gd name="connsiteY5" fmla="*/ 294621 h 472397"/>
                <a:gd name="connsiteX6" fmla="*/ 2864086 w 3432475"/>
                <a:gd name="connsiteY6" fmla="*/ 472330 h 472397"/>
                <a:gd name="connsiteX7" fmla="*/ 3132605 w 3432475"/>
                <a:gd name="connsiteY7" fmla="*/ 320178 h 472397"/>
                <a:gd name="connsiteX8" fmla="*/ 3432475 w 3432475"/>
                <a:gd name="connsiteY8" fmla="*/ 285614 h 472397"/>
                <a:gd name="connsiteX0" fmla="*/ 0 w 3432475"/>
                <a:gd name="connsiteY0" fmla="*/ 284409 h 472435"/>
                <a:gd name="connsiteX1" fmla="*/ 287588 w 3432475"/>
                <a:gd name="connsiteY1" fmla="*/ 242138 h 472435"/>
                <a:gd name="connsiteX2" fmla="*/ 591258 w 3432475"/>
                <a:gd name="connsiteY2" fmla="*/ 124 h 472435"/>
                <a:gd name="connsiteX3" fmla="*/ 1081082 w 3432475"/>
                <a:gd name="connsiteY3" fmla="*/ 277069 h 472435"/>
                <a:gd name="connsiteX4" fmla="*/ 1660725 w 3432475"/>
                <a:gd name="connsiteY4" fmla="*/ 291086 h 472435"/>
                <a:gd name="connsiteX5" fmla="*/ 2340039 w 3432475"/>
                <a:gd name="connsiteY5" fmla="*/ 294621 h 472435"/>
                <a:gd name="connsiteX6" fmla="*/ 2864086 w 3432475"/>
                <a:gd name="connsiteY6" fmla="*/ 472330 h 472435"/>
                <a:gd name="connsiteX7" fmla="*/ 3132605 w 3432475"/>
                <a:gd name="connsiteY7" fmla="*/ 320178 h 472435"/>
                <a:gd name="connsiteX8" fmla="*/ 3432475 w 3432475"/>
                <a:gd name="connsiteY8" fmla="*/ 285614 h 472435"/>
                <a:gd name="connsiteX0" fmla="*/ 0 w 3432475"/>
                <a:gd name="connsiteY0" fmla="*/ 284409 h 527572"/>
                <a:gd name="connsiteX1" fmla="*/ 287588 w 3432475"/>
                <a:gd name="connsiteY1" fmla="*/ 242138 h 527572"/>
                <a:gd name="connsiteX2" fmla="*/ 591258 w 3432475"/>
                <a:gd name="connsiteY2" fmla="*/ 124 h 527572"/>
                <a:gd name="connsiteX3" fmla="*/ 1081082 w 3432475"/>
                <a:gd name="connsiteY3" fmla="*/ 277069 h 527572"/>
                <a:gd name="connsiteX4" fmla="*/ 1660725 w 3432475"/>
                <a:gd name="connsiteY4" fmla="*/ 291086 h 527572"/>
                <a:gd name="connsiteX5" fmla="*/ 2340039 w 3432475"/>
                <a:gd name="connsiteY5" fmla="*/ 294621 h 527572"/>
                <a:gd name="connsiteX6" fmla="*/ 2860773 w 3432475"/>
                <a:gd name="connsiteY6" fmla="*/ 527494 h 527572"/>
                <a:gd name="connsiteX7" fmla="*/ 3132605 w 3432475"/>
                <a:gd name="connsiteY7" fmla="*/ 320178 h 527572"/>
                <a:gd name="connsiteX8" fmla="*/ 3432475 w 3432475"/>
                <a:gd name="connsiteY8" fmla="*/ 285614 h 527572"/>
                <a:gd name="connsiteX0" fmla="*/ 0 w 3432475"/>
                <a:gd name="connsiteY0" fmla="*/ 284409 h 527572"/>
                <a:gd name="connsiteX1" fmla="*/ 287588 w 3432475"/>
                <a:gd name="connsiteY1" fmla="*/ 242138 h 527572"/>
                <a:gd name="connsiteX2" fmla="*/ 591258 w 3432475"/>
                <a:gd name="connsiteY2" fmla="*/ 124 h 527572"/>
                <a:gd name="connsiteX3" fmla="*/ 1081082 w 3432475"/>
                <a:gd name="connsiteY3" fmla="*/ 277069 h 527572"/>
                <a:gd name="connsiteX4" fmla="*/ 1660725 w 3432475"/>
                <a:gd name="connsiteY4" fmla="*/ 291086 h 527572"/>
                <a:gd name="connsiteX5" fmla="*/ 2340039 w 3432475"/>
                <a:gd name="connsiteY5" fmla="*/ 294621 h 527572"/>
                <a:gd name="connsiteX6" fmla="*/ 2860773 w 3432475"/>
                <a:gd name="connsiteY6" fmla="*/ 527494 h 527572"/>
                <a:gd name="connsiteX7" fmla="*/ 3162422 w 3432475"/>
                <a:gd name="connsiteY7" fmla="*/ 320178 h 527572"/>
                <a:gd name="connsiteX8" fmla="*/ 3432475 w 3432475"/>
                <a:gd name="connsiteY8" fmla="*/ 285614 h 527572"/>
                <a:gd name="connsiteX0" fmla="*/ 0 w 3432475"/>
                <a:gd name="connsiteY0" fmla="*/ 284409 h 527544"/>
                <a:gd name="connsiteX1" fmla="*/ 287588 w 3432475"/>
                <a:gd name="connsiteY1" fmla="*/ 242138 h 527544"/>
                <a:gd name="connsiteX2" fmla="*/ 591258 w 3432475"/>
                <a:gd name="connsiteY2" fmla="*/ 124 h 527544"/>
                <a:gd name="connsiteX3" fmla="*/ 1081082 w 3432475"/>
                <a:gd name="connsiteY3" fmla="*/ 277069 h 527544"/>
                <a:gd name="connsiteX4" fmla="*/ 1660725 w 3432475"/>
                <a:gd name="connsiteY4" fmla="*/ 291086 h 527544"/>
                <a:gd name="connsiteX5" fmla="*/ 2389735 w 3432475"/>
                <a:gd name="connsiteY5" fmla="*/ 299636 h 527544"/>
                <a:gd name="connsiteX6" fmla="*/ 2860773 w 3432475"/>
                <a:gd name="connsiteY6" fmla="*/ 527494 h 527544"/>
                <a:gd name="connsiteX7" fmla="*/ 3162422 w 3432475"/>
                <a:gd name="connsiteY7" fmla="*/ 320178 h 527544"/>
                <a:gd name="connsiteX8" fmla="*/ 3432475 w 3432475"/>
                <a:gd name="connsiteY8" fmla="*/ 285614 h 527544"/>
                <a:gd name="connsiteX0" fmla="*/ 0 w 3432475"/>
                <a:gd name="connsiteY0" fmla="*/ 284409 h 527664"/>
                <a:gd name="connsiteX1" fmla="*/ 287588 w 3432475"/>
                <a:gd name="connsiteY1" fmla="*/ 242138 h 527664"/>
                <a:gd name="connsiteX2" fmla="*/ 591258 w 3432475"/>
                <a:gd name="connsiteY2" fmla="*/ 124 h 527664"/>
                <a:gd name="connsiteX3" fmla="*/ 1081082 w 3432475"/>
                <a:gd name="connsiteY3" fmla="*/ 277069 h 527664"/>
                <a:gd name="connsiteX4" fmla="*/ 1660725 w 3432475"/>
                <a:gd name="connsiteY4" fmla="*/ 291086 h 527664"/>
                <a:gd name="connsiteX5" fmla="*/ 2393048 w 3432475"/>
                <a:gd name="connsiteY5" fmla="*/ 282084 h 527664"/>
                <a:gd name="connsiteX6" fmla="*/ 2860773 w 3432475"/>
                <a:gd name="connsiteY6" fmla="*/ 527494 h 527664"/>
                <a:gd name="connsiteX7" fmla="*/ 3162422 w 3432475"/>
                <a:gd name="connsiteY7" fmla="*/ 320178 h 527664"/>
                <a:gd name="connsiteX8" fmla="*/ 3432475 w 3432475"/>
                <a:gd name="connsiteY8" fmla="*/ 285614 h 5276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432475" h="527664">
                  <a:moveTo>
                    <a:pt x="0" y="284409"/>
                  </a:moveTo>
                  <a:cubicBezTo>
                    <a:pt x="153329" y="295560"/>
                    <a:pt x="189045" y="289519"/>
                    <a:pt x="287588" y="242138"/>
                  </a:cubicBezTo>
                  <a:cubicBezTo>
                    <a:pt x="386131" y="194757"/>
                    <a:pt x="459009" y="-5698"/>
                    <a:pt x="591258" y="124"/>
                  </a:cubicBezTo>
                  <a:cubicBezTo>
                    <a:pt x="723507" y="5946"/>
                    <a:pt x="876885" y="279978"/>
                    <a:pt x="1081082" y="277069"/>
                  </a:cubicBezTo>
                  <a:cubicBezTo>
                    <a:pt x="1274296" y="281741"/>
                    <a:pt x="1442064" y="290250"/>
                    <a:pt x="1660725" y="291086"/>
                  </a:cubicBezTo>
                  <a:lnTo>
                    <a:pt x="2393048" y="282084"/>
                  </a:lnTo>
                  <a:cubicBezTo>
                    <a:pt x="2562686" y="285545"/>
                    <a:pt x="2732544" y="521145"/>
                    <a:pt x="2860773" y="527494"/>
                  </a:cubicBezTo>
                  <a:cubicBezTo>
                    <a:pt x="2989002" y="533843"/>
                    <a:pt x="3067138" y="360491"/>
                    <a:pt x="3162422" y="320178"/>
                  </a:cubicBezTo>
                  <a:cubicBezTo>
                    <a:pt x="3257706" y="279865"/>
                    <a:pt x="3328801" y="288312"/>
                    <a:pt x="3432475" y="285614"/>
                  </a:cubicBezTo>
                </a:path>
              </a:pathLst>
            </a:custGeom>
            <a:no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16" name="Line 62">
              <a:extLst>
                <a:ext uri="{FF2B5EF4-FFF2-40B4-BE49-F238E27FC236}">
                  <a16:creationId xmlns:a16="http://schemas.microsoft.com/office/drawing/2014/main" id="{3326D769-154F-4B39-A868-E4762F1FF0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3808" y="2694853"/>
              <a:ext cx="353244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endParaRPr lang="ja-JP" altLang="en-US" i="1">
                <a:solidFill>
                  <a:srgbClr val="000000"/>
                </a:solidFill>
                <a:ea typeface="ＭＳ Ｐゴシック" pitchFamily="50" charset="-128"/>
              </a:endParaRPr>
            </a:p>
          </p:txBody>
        </p:sp>
        <p:sp>
          <p:nvSpPr>
            <p:cNvPr id="17" name="フリーフォーム: 図形 16">
              <a:extLst>
                <a:ext uri="{FF2B5EF4-FFF2-40B4-BE49-F238E27FC236}">
                  <a16:creationId xmlns:a16="http://schemas.microsoft.com/office/drawing/2014/main" id="{0C2ACC60-5A7B-407D-A58C-500966E6CB2E}"/>
                </a:ext>
              </a:extLst>
            </p:cNvPr>
            <p:cNvSpPr/>
            <p:nvPr/>
          </p:nvSpPr>
          <p:spPr bwMode="auto">
            <a:xfrm flipV="1">
              <a:off x="5243118" y="2676287"/>
              <a:ext cx="3331694" cy="417478"/>
            </a:xfrm>
            <a:custGeom>
              <a:avLst/>
              <a:gdLst>
                <a:gd name="connsiteX0" fmla="*/ 0 w 3445727"/>
                <a:gd name="connsiteY0" fmla="*/ 279850 h 289824"/>
                <a:gd name="connsiteX1" fmla="*/ 390293 w 3445727"/>
                <a:gd name="connsiteY1" fmla="*/ 257548 h 289824"/>
                <a:gd name="connsiteX2" fmla="*/ 501805 w 3445727"/>
                <a:gd name="connsiteY2" fmla="*/ 12221 h 289824"/>
                <a:gd name="connsiteX3" fmla="*/ 892098 w 3445727"/>
                <a:gd name="connsiteY3" fmla="*/ 34523 h 289824"/>
                <a:gd name="connsiteX4" fmla="*/ 2910469 w 3445727"/>
                <a:gd name="connsiteY4" fmla="*/ 12221 h 289824"/>
                <a:gd name="connsiteX5" fmla="*/ 3155796 w 3445727"/>
                <a:gd name="connsiteY5" fmla="*/ 246396 h 289824"/>
                <a:gd name="connsiteX6" fmla="*/ 3445727 w 3445727"/>
                <a:gd name="connsiteY6" fmla="*/ 268699 h 289824"/>
                <a:gd name="connsiteX0" fmla="*/ 0 w 3445727"/>
                <a:gd name="connsiteY0" fmla="*/ 287268 h 297242"/>
                <a:gd name="connsiteX1" fmla="*/ 390293 w 3445727"/>
                <a:gd name="connsiteY1" fmla="*/ 264966 h 297242"/>
                <a:gd name="connsiteX2" fmla="*/ 501805 w 3445727"/>
                <a:gd name="connsiteY2" fmla="*/ 19639 h 297242"/>
                <a:gd name="connsiteX3" fmla="*/ 1435438 w 3445727"/>
                <a:gd name="connsiteY3" fmla="*/ 15436 h 297242"/>
                <a:gd name="connsiteX4" fmla="*/ 2910469 w 3445727"/>
                <a:gd name="connsiteY4" fmla="*/ 19639 h 297242"/>
                <a:gd name="connsiteX5" fmla="*/ 3155796 w 3445727"/>
                <a:gd name="connsiteY5" fmla="*/ 253814 h 297242"/>
                <a:gd name="connsiteX6" fmla="*/ 3445727 w 3445727"/>
                <a:gd name="connsiteY6" fmla="*/ 276117 h 297242"/>
                <a:gd name="connsiteX0" fmla="*/ 0 w 3445727"/>
                <a:gd name="connsiteY0" fmla="*/ 287268 h 297242"/>
                <a:gd name="connsiteX1" fmla="*/ 390293 w 3445727"/>
                <a:gd name="connsiteY1" fmla="*/ 264966 h 297242"/>
                <a:gd name="connsiteX2" fmla="*/ 498492 w 3445727"/>
                <a:gd name="connsiteY2" fmla="*/ 19639 h 297242"/>
                <a:gd name="connsiteX3" fmla="*/ 1435438 w 3445727"/>
                <a:gd name="connsiteY3" fmla="*/ 15436 h 297242"/>
                <a:gd name="connsiteX4" fmla="*/ 2910469 w 3445727"/>
                <a:gd name="connsiteY4" fmla="*/ 19639 h 297242"/>
                <a:gd name="connsiteX5" fmla="*/ 3155796 w 3445727"/>
                <a:gd name="connsiteY5" fmla="*/ 253814 h 297242"/>
                <a:gd name="connsiteX6" fmla="*/ 3445727 w 3445727"/>
                <a:gd name="connsiteY6" fmla="*/ 276117 h 297242"/>
                <a:gd name="connsiteX0" fmla="*/ 0 w 3445727"/>
                <a:gd name="connsiteY0" fmla="*/ 288002 h 302853"/>
                <a:gd name="connsiteX1" fmla="*/ 274336 w 3445727"/>
                <a:gd name="connsiteY1" fmla="*/ 275640 h 302853"/>
                <a:gd name="connsiteX2" fmla="*/ 498492 w 3445727"/>
                <a:gd name="connsiteY2" fmla="*/ 20373 h 302853"/>
                <a:gd name="connsiteX3" fmla="*/ 1435438 w 3445727"/>
                <a:gd name="connsiteY3" fmla="*/ 16170 h 302853"/>
                <a:gd name="connsiteX4" fmla="*/ 2910469 w 3445727"/>
                <a:gd name="connsiteY4" fmla="*/ 20373 h 302853"/>
                <a:gd name="connsiteX5" fmla="*/ 3155796 w 3445727"/>
                <a:gd name="connsiteY5" fmla="*/ 254548 h 302853"/>
                <a:gd name="connsiteX6" fmla="*/ 3445727 w 3445727"/>
                <a:gd name="connsiteY6" fmla="*/ 276851 h 302853"/>
                <a:gd name="connsiteX0" fmla="*/ 0 w 3445727"/>
                <a:gd name="connsiteY0" fmla="*/ 288002 h 302853"/>
                <a:gd name="connsiteX1" fmla="*/ 274336 w 3445727"/>
                <a:gd name="connsiteY1" fmla="*/ 275640 h 302853"/>
                <a:gd name="connsiteX2" fmla="*/ 498492 w 3445727"/>
                <a:gd name="connsiteY2" fmla="*/ 20373 h 302853"/>
                <a:gd name="connsiteX3" fmla="*/ 1435438 w 3445727"/>
                <a:gd name="connsiteY3" fmla="*/ 16170 h 302853"/>
                <a:gd name="connsiteX4" fmla="*/ 2910469 w 3445727"/>
                <a:gd name="connsiteY4" fmla="*/ 20373 h 302853"/>
                <a:gd name="connsiteX5" fmla="*/ 3218744 w 3445727"/>
                <a:gd name="connsiteY5" fmla="*/ 264487 h 302853"/>
                <a:gd name="connsiteX6" fmla="*/ 3445727 w 3445727"/>
                <a:gd name="connsiteY6" fmla="*/ 276851 h 302853"/>
                <a:gd name="connsiteX0" fmla="*/ 0 w 3439101"/>
                <a:gd name="connsiteY0" fmla="*/ 288002 h 302853"/>
                <a:gd name="connsiteX1" fmla="*/ 274336 w 3439101"/>
                <a:gd name="connsiteY1" fmla="*/ 275640 h 302853"/>
                <a:gd name="connsiteX2" fmla="*/ 498492 w 3439101"/>
                <a:gd name="connsiteY2" fmla="*/ 20373 h 302853"/>
                <a:gd name="connsiteX3" fmla="*/ 1435438 w 3439101"/>
                <a:gd name="connsiteY3" fmla="*/ 16170 h 302853"/>
                <a:gd name="connsiteX4" fmla="*/ 2910469 w 3439101"/>
                <a:gd name="connsiteY4" fmla="*/ 20373 h 302853"/>
                <a:gd name="connsiteX5" fmla="*/ 3218744 w 3439101"/>
                <a:gd name="connsiteY5" fmla="*/ 264487 h 302853"/>
                <a:gd name="connsiteX6" fmla="*/ 3439101 w 3439101"/>
                <a:gd name="connsiteY6" fmla="*/ 296729 h 302853"/>
                <a:gd name="connsiteX0" fmla="*/ 0 w 3439101"/>
                <a:gd name="connsiteY0" fmla="*/ 289695 h 304546"/>
                <a:gd name="connsiteX1" fmla="*/ 274336 w 3439101"/>
                <a:gd name="connsiteY1" fmla="*/ 277333 h 304546"/>
                <a:gd name="connsiteX2" fmla="*/ 498492 w 3439101"/>
                <a:gd name="connsiteY2" fmla="*/ 22066 h 304546"/>
                <a:gd name="connsiteX3" fmla="*/ 1435438 w 3439101"/>
                <a:gd name="connsiteY3" fmla="*/ 17863 h 304546"/>
                <a:gd name="connsiteX4" fmla="*/ 2840895 w 3439101"/>
                <a:gd name="connsiteY4" fmla="*/ 18753 h 304546"/>
                <a:gd name="connsiteX5" fmla="*/ 3218744 w 3439101"/>
                <a:gd name="connsiteY5" fmla="*/ 266180 h 304546"/>
                <a:gd name="connsiteX6" fmla="*/ 3439101 w 3439101"/>
                <a:gd name="connsiteY6" fmla="*/ 298422 h 304546"/>
                <a:gd name="connsiteX0" fmla="*/ 0 w 3439101"/>
                <a:gd name="connsiteY0" fmla="*/ 290186 h 306623"/>
                <a:gd name="connsiteX1" fmla="*/ 274336 w 3439101"/>
                <a:gd name="connsiteY1" fmla="*/ 277824 h 306623"/>
                <a:gd name="connsiteX2" fmla="*/ 498492 w 3439101"/>
                <a:gd name="connsiteY2" fmla="*/ 22557 h 306623"/>
                <a:gd name="connsiteX3" fmla="*/ 1435438 w 3439101"/>
                <a:gd name="connsiteY3" fmla="*/ 18354 h 306623"/>
                <a:gd name="connsiteX4" fmla="*/ 2840895 w 3439101"/>
                <a:gd name="connsiteY4" fmla="*/ 19244 h 306623"/>
                <a:gd name="connsiteX5" fmla="*/ 3172361 w 3439101"/>
                <a:gd name="connsiteY5" fmla="*/ 273298 h 306623"/>
                <a:gd name="connsiteX6" fmla="*/ 3439101 w 3439101"/>
                <a:gd name="connsiteY6" fmla="*/ 298913 h 306623"/>
                <a:gd name="connsiteX0" fmla="*/ 0 w 3439101"/>
                <a:gd name="connsiteY0" fmla="*/ 290186 h 306623"/>
                <a:gd name="connsiteX1" fmla="*/ 280962 w 3439101"/>
                <a:gd name="connsiteY1" fmla="*/ 251319 h 306623"/>
                <a:gd name="connsiteX2" fmla="*/ 498492 w 3439101"/>
                <a:gd name="connsiteY2" fmla="*/ 22557 h 306623"/>
                <a:gd name="connsiteX3" fmla="*/ 1435438 w 3439101"/>
                <a:gd name="connsiteY3" fmla="*/ 18354 h 306623"/>
                <a:gd name="connsiteX4" fmla="*/ 2840895 w 3439101"/>
                <a:gd name="connsiteY4" fmla="*/ 19244 h 306623"/>
                <a:gd name="connsiteX5" fmla="*/ 3172361 w 3439101"/>
                <a:gd name="connsiteY5" fmla="*/ 273298 h 306623"/>
                <a:gd name="connsiteX6" fmla="*/ 3439101 w 3439101"/>
                <a:gd name="connsiteY6" fmla="*/ 298913 h 306623"/>
                <a:gd name="connsiteX0" fmla="*/ 0 w 3439101"/>
                <a:gd name="connsiteY0" fmla="*/ 298736 h 315173"/>
                <a:gd name="connsiteX1" fmla="*/ 280962 w 3439101"/>
                <a:gd name="connsiteY1" fmla="*/ 259869 h 315173"/>
                <a:gd name="connsiteX2" fmla="*/ 498492 w 3439101"/>
                <a:gd name="connsiteY2" fmla="*/ 31107 h 315173"/>
                <a:gd name="connsiteX3" fmla="*/ 1823064 w 3439101"/>
                <a:gd name="connsiteY3" fmla="*/ 7026 h 315173"/>
                <a:gd name="connsiteX4" fmla="*/ 2840895 w 3439101"/>
                <a:gd name="connsiteY4" fmla="*/ 27794 h 315173"/>
                <a:gd name="connsiteX5" fmla="*/ 3172361 w 3439101"/>
                <a:gd name="connsiteY5" fmla="*/ 281848 h 315173"/>
                <a:gd name="connsiteX6" fmla="*/ 3439101 w 3439101"/>
                <a:gd name="connsiteY6" fmla="*/ 307463 h 315173"/>
                <a:gd name="connsiteX0" fmla="*/ 0 w 3439101"/>
                <a:gd name="connsiteY0" fmla="*/ 299085 h 315522"/>
                <a:gd name="connsiteX1" fmla="*/ 280962 w 3439101"/>
                <a:gd name="connsiteY1" fmla="*/ 260218 h 315522"/>
                <a:gd name="connsiteX2" fmla="*/ 597884 w 3439101"/>
                <a:gd name="connsiteY2" fmla="*/ 24830 h 315522"/>
                <a:gd name="connsiteX3" fmla="*/ 1823064 w 3439101"/>
                <a:gd name="connsiteY3" fmla="*/ 7375 h 315522"/>
                <a:gd name="connsiteX4" fmla="*/ 2840895 w 3439101"/>
                <a:gd name="connsiteY4" fmla="*/ 28143 h 315522"/>
                <a:gd name="connsiteX5" fmla="*/ 3172361 w 3439101"/>
                <a:gd name="connsiteY5" fmla="*/ 282197 h 315522"/>
                <a:gd name="connsiteX6" fmla="*/ 3439101 w 3439101"/>
                <a:gd name="connsiteY6" fmla="*/ 307812 h 315522"/>
                <a:gd name="connsiteX0" fmla="*/ 0 w 3439101"/>
                <a:gd name="connsiteY0" fmla="*/ 299528 h 315965"/>
                <a:gd name="connsiteX1" fmla="*/ 294214 w 3439101"/>
                <a:gd name="connsiteY1" fmla="*/ 267287 h 315965"/>
                <a:gd name="connsiteX2" fmla="*/ 597884 w 3439101"/>
                <a:gd name="connsiteY2" fmla="*/ 25273 h 315965"/>
                <a:gd name="connsiteX3" fmla="*/ 1823064 w 3439101"/>
                <a:gd name="connsiteY3" fmla="*/ 7818 h 315965"/>
                <a:gd name="connsiteX4" fmla="*/ 2840895 w 3439101"/>
                <a:gd name="connsiteY4" fmla="*/ 28586 h 315965"/>
                <a:gd name="connsiteX5" fmla="*/ 3172361 w 3439101"/>
                <a:gd name="connsiteY5" fmla="*/ 282640 h 315965"/>
                <a:gd name="connsiteX6" fmla="*/ 3439101 w 3439101"/>
                <a:gd name="connsiteY6" fmla="*/ 308255 h 3159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439101" h="315965">
                  <a:moveTo>
                    <a:pt x="0" y="299528"/>
                  </a:moveTo>
                  <a:cubicBezTo>
                    <a:pt x="153329" y="310679"/>
                    <a:pt x="194567" y="312996"/>
                    <a:pt x="294214" y="267287"/>
                  </a:cubicBezTo>
                  <a:cubicBezTo>
                    <a:pt x="393861" y="221578"/>
                    <a:pt x="343076" y="68518"/>
                    <a:pt x="597884" y="25273"/>
                  </a:cubicBezTo>
                  <a:cubicBezTo>
                    <a:pt x="852692" y="-17972"/>
                    <a:pt x="1449229" y="7266"/>
                    <a:pt x="1823064" y="7818"/>
                  </a:cubicBezTo>
                  <a:cubicBezTo>
                    <a:pt x="2196899" y="8370"/>
                    <a:pt x="2616012" y="-17218"/>
                    <a:pt x="2840895" y="28586"/>
                  </a:cubicBezTo>
                  <a:cubicBezTo>
                    <a:pt x="3065778" y="74390"/>
                    <a:pt x="3083151" y="239894"/>
                    <a:pt x="3172361" y="282640"/>
                  </a:cubicBezTo>
                  <a:cubicBezTo>
                    <a:pt x="3261571" y="325386"/>
                    <a:pt x="3338740" y="318476"/>
                    <a:pt x="3439101" y="308255"/>
                  </a:cubicBezTo>
                </a:path>
              </a:pathLst>
            </a:custGeom>
            <a:no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18" name="Line 62">
              <a:extLst>
                <a:ext uri="{FF2B5EF4-FFF2-40B4-BE49-F238E27FC236}">
                  <a16:creationId xmlns:a16="http://schemas.microsoft.com/office/drawing/2014/main" id="{B5F10CC5-C588-4905-AD0D-E2DD818B54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3808" y="4251382"/>
              <a:ext cx="353244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endParaRPr lang="ja-JP" altLang="en-US" i="1">
                <a:solidFill>
                  <a:srgbClr val="000000"/>
                </a:solidFill>
                <a:ea typeface="ＭＳ Ｐゴシック" pitchFamily="50" charset="-128"/>
              </a:endParaRPr>
            </a:p>
          </p:txBody>
        </p:sp>
        <p:sp>
          <p:nvSpPr>
            <p:cNvPr id="19" name="フリーフォーム: 図形 18">
              <a:extLst>
                <a:ext uri="{FF2B5EF4-FFF2-40B4-BE49-F238E27FC236}">
                  <a16:creationId xmlns:a16="http://schemas.microsoft.com/office/drawing/2014/main" id="{0CD2BB70-D48C-4D8E-9105-BE2EAA9B42EF}"/>
                </a:ext>
              </a:extLst>
            </p:cNvPr>
            <p:cNvSpPr/>
            <p:nvPr/>
          </p:nvSpPr>
          <p:spPr bwMode="auto">
            <a:xfrm flipV="1">
              <a:off x="5249537" y="4244493"/>
              <a:ext cx="3325275" cy="389318"/>
            </a:xfrm>
            <a:custGeom>
              <a:avLst/>
              <a:gdLst>
                <a:gd name="connsiteX0" fmla="*/ 0 w 3445727"/>
                <a:gd name="connsiteY0" fmla="*/ 279850 h 289824"/>
                <a:gd name="connsiteX1" fmla="*/ 390293 w 3445727"/>
                <a:gd name="connsiteY1" fmla="*/ 257548 h 289824"/>
                <a:gd name="connsiteX2" fmla="*/ 501805 w 3445727"/>
                <a:gd name="connsiteY2" fmla="*/ 12221 h 289824"/>
                <a:gd name="connsiteX3" fmla="*/ 892098 w 3445727"/>
                <a:gd name="connsiteY3" fmla="*/ 34523 h 289824"/>
                <a:gd name="connsiteX4" fmla="*/ 2910469 w 3445727"/>
                <a:gd name="connsiteY4" fmla="*/ 12221 h 289824"/>
                <a:gd name="connsiteX5" fmla="*/ 3155796 w 3445727"/>
                <a:gd name="connsiteY5" fmla="*/ 246396 h 289824"/>
                <a:gd name="connsiteX6" fmla="*/ 3445727 w 3445727"/>
                <a:gd name="connsiteY6" fmla="*/ 268699 h 289824"/>
                <a:gd name="connsiteX0" fmla="*/ 0 w 3445727"/>
                <a:gd name="connsiteY0" fmla="*/ 287268 h 297242"/>
                <a:gd name="connsiteX1" fmla="*/ 390293 w 3445727"/>
                <a:gd name="connsiteY1" fmla="*/ 264966 h 297242"/>
                <a:gd name="connsiteX2" fmla="*/ 501805 w 3445727"/>
                <a:gd name="connsiteY2" fmla="*/ 19639 h 297242"/>
                <a:gd name="connsiteX3" fmla="*/ 1435438 w 3445727"/>
                <a:gd name="connsiteY3" fmla="*/ 15436 h 297242"/>
                <a:gd name="connsiteX4" fmla="*/ 2910469 w 3445727"/>
                <a:gd name="connsiteY4" fmla="*/ 19639 h 297242"/>
                <a:gd name="connsiteX5" fmla="*/ 3155796 w 3445727"/>
                <a:gd name="connsiteY5" fmla="*/ 253814 h 297242"/>
                <a:gd name="connsiteX6" fmla="*/ 3445727 w 3445727"/>
                <a:gd name="connsiteY6" fmla="*/ 276117 h 297242"/>
                <a:gd name="connsiteX0" fmla="*/ 0 w 3445727"/>
                <a:gd name="connsiteY0" fmla="*/ 287268 h 297242"/>
                <a:gd name="connsiteX1" fmla="*/ 390293 w 3445727"/>
                <a:gd name="connsiteY1" fmla="*/ 264966 h 297242"/>
                <a:gd name="connsiteX2" fmla="*/ 498492 w 3445727"/>
                <a:gd name="connsiteY2" fmla="*/ 19639 h 297242"/>
                <a:gd name="connsiteX3" fmla="*/ 1435438 w 3445727"/>
                <a:gd name="connsiteY3" fmla="*/ 15436 h 297242"/>
                <a:gd name="connsiteX4" fmla="*/ 2910469 w 3445727"/>
                <a:gd name="connsiteY4" fmla="*/ 19639 h 297242"/>
                <a:gd name="connsiteX5" fmla="*/ 3155796 w 3445727"/>
                <a:gd name="connsiteY5" fmla="*/ 253814 h 297242"/>
                <a:gd name="connsiteX6" fmla="*/ 3445727 w 3445727"/>
                <a:gd name="connsiteY6" fmla="*/ 276117 h 297242"/>
                <a:gd name="connsiteX0" fmla="*/ 0 w 3445727"/>
                <a:gd name="connsiteY0" fmla="*/ 288002 h 302853"/>
                <a:gd name="connsiteX1" fmla="*/ 274336 w 3445727"/>
                <a:gd name="connsiteY1" fmla="*/ 275640 h 302853"/>
                <a:gd name="connsiteX2" fmla="*/ 498492 w 3445727"/>
                <a:gd name="connsiteY2" fmla="*/ 20373 h 302853"/>
                <a:gd name="connsiteX3" fmla="*/ 1435438 w 3445727"/>
                <a:gd name="connsiteY3" fmla="*/ 16170 h 302853"/>
                <a:gd name="connsiteX4" fmla="*/ 2910469 w 3445727"/>
                <a:gd name="connsiteY4" fmla="*/ 20373 h 302853"/>
                <a:gd name="connsiteX5" fmla="*/ 3155796 w 3445727"/>
                <a:gd name="connsiteY5" fmla="*/ 254548 h 302853"/>
                <a:gd name="connsiteX6" fmla="*/ 3445727 w 3445727"/>
                <a:gd name="connsiteY6" fmla="*/ 276851 h 302853"/>
                <a:gd name="connsiteX0" fmla="*/ 0 w 3445727"/>
                <a:gd name="connsiteY0" fmla="*/ 288002 h 302853"/>
                <a:gd name="connsiteX1" fmla="*/ 274336 w 3445727"/>
                <a:gd name="connsiteY1" fmla="*/ 275640 h 302853"/>
                <a:gd name="connsiteX2" fmla="*/ 498492 w 3445727"/>
                <a:gd name="connsiteY2" fmla="*/ 20373 h 302853"/>
                <a:gd name="connsiteX3" fmla="*/ 1435438 w 3445727"/>
                <a:gd name="connsiteY3" fmla="*/ 16170 h 302853"/>
                <a:gd name="connsiteX4" fmla="*/ 2910469 w 3445727"/>
                <a:gd name="connsiteY4" fmla="*/ 20373 h 302853"/>
                <a:gd name="connsiteX5" fmla="*/ 3218744 w 3445727"/>
                <a:gd name="connsiteY5" fmla="*/ 264487 h 302853"/>
                <a:gd name="connsiteX6" fmla="*/ 3445727 w 3445727"/>
                <a:gd name="connsiteY6" fmla="*/ 276851 h 302853"/>
                <a:gd name="connsiteX0" fmla="*/ 0 w 3439101"/>
                <a:gd name="connsiteY0" fmla="*/ 288002 h 302853"/>
                <a:gd name="connsiteX1" fmla="*/ 274336 w 3439101"/>
                <a:gd name="connsiteY1" fmla="*/ 275640 h 302853"/>
                <a:gd name="connsiteX2" fmla="*/ 498492 w 3439101"/>
                <a:gd name="connsiteY2" fmla="*/ 20373 h 302853"/>
                <a:gd name="connsiteX3" fmla="*/ 1435438 w 3439101"/>
                <a:gd name="connsiteY3" fmla="*/ 16170 h 302853"/>
                <a:gd name="connsiteX4" fmla="*/ 2910469 w 3439101"/>
                <a:gd name="connsiteY4" fmla="*/ 20373 h 302853"/>
                <a:gd name="connsiteX5" fmla="*/ 3218744 w 3439101"/>
                <a:gd name="connsiteY5" fmla="*/ 264487 h 302853"/>
                <a:gd name="connsiteX6" fmla="*/ 3439101 w 3439101"/>
                <a:gd name="connsiteY6" fmla="*/ 296729 h 302853"/>
                <a:gd name="connsiteX0" fmla="*/ 0 w 3439101"/>
                <a:gd name="connsiteY0" fmla="*/ 289695 h 304546"/>
                <a:gd name="connsiteX1" fmla="*/ 274336 w 3439101"/>
                <a:gd name="connsiteY1" fmla="*/ 277333 h 304546"/>
                <a:gd name="connsiteX2" fmla="*/ 498492 w 3439101"/>
                <a:gd name="connsiteY2" fmla="*/ 22066 h 304546"/>
                <a:gd name="connsiteX3" fmla="*/ 1435438 w 3439101"/>
                <a:gd name="connsiteY3" fmla="*/ 17863 h 304546"/>
                <a:gd name="connsiteX4" fmla="*/ 2840895 w 3439101"/>
                <a:gd name="connsiteY4" fmla="*/ 18753 h 304546"/>
                <a:gd name="connsiteX5" fmla="*/ 3218744 w 3439101"/>
                <a:gd name="connsiteY5" fmla="*/ 266180 h 304546"/>
                <a:gd name="connsiteX6" fmla="*/ 3439101 w 3439101"/>
                <a:gd name="connsiteY6" fmla="*/ 298422 h 304546"/>
                <a:gd name="connsiteX0" fmla="*/ 0 w 3439101"/>
                <a:gd name="connsiteY0" fmla="*/ 290186 h 306623"/>
                <a:gd name="connsiteX1" fmla="*/ 274336 w 3439101"/>
                <a:gd name="connsiteY1" fmla="*/ 277824 h 306623"/>
                <a:gd name="connsiteX2" fmla="*/ 498492 w 3439101"/>
                <a:gd name="connsiteY2" fmla="*/ 22557 h 306623"/>
                <a:gd name="connsiteX3" fmla="*/ 1435438 w 3439101"/>
                <a:gd name="connsiteY3" fmla="*/ 18354 h 306623"/>
                <a:gd name="connsiteX4" fmla="*/ 2840895 w 3439101"/>
                <a:gd name="connsiteY4" fmla="*/ 19244 h 306623"/>
                <a:gd name="connsiteX5" fmla="*/ 3172361 w 3439101"/>
                <a:gd name="connsiteY5" fmla="*/ 273298 h 306623"/>
                <a:gd name="connsiteX6" fmla="*/ 3439101 w 3439101"/>
                <a:gd name="connsiteY6" fmla="*/ 298913 h 306623"/>
                <a:gd name="connsiteX0" fmla="*/ 0 w 3439101"/>
                <a:gd name="connsiteY0" fmla="*/ 290186 h 306623"/>
                <a:gd name="connsiteX1" fmla="*/ 280962 w 3439101"/>
                <a:gd name="connsiteY1" fmla="*/ 251319 h 306623"/>
                <a:gd name="connsiteX2" fmla="*/ 498492 w 3439101"/>
                <a:gd name="connsiteY2" fmla="*/ 22557 h 306623"/>
                <a:gd name="connsiteX3" fmla="*/ 1435438 w 3439101"/>
                <a:gd name="connsiteY3" fmla="*/ 18354 h 306623"/>
                <a:gd name="connsiteX4" fmla="*/ 2840895 w 3439101"/>
                <a:gd name="connsiteY4" fmla="*/ 19244 h 306623"/>
                <a:gd name="connsiteX5" fmla="*/ 3172361 w 3439101"/>
                <a:gd name="connsiteY5" fmla="*/ 273298 h 306623"/>
                <a:gd name="connsiteX6" fmla="*/ 3439101 w 3439101"/>
                <a:gd name="connsiteY6" fmla="*/ 298913 h 306623"/>
                <a:gd name="connsiteX0" fmla="*/ 0 w 3439101"/>
                <a:gd name="connsiteY0" fmla="*/ 298736 h 315173"/>
                <a:gd name="connsiteX1" fmla="*/ 280962 w 3439101"/>
                <a:gd name="connsiteY1" fmla="*/ 259869 h 315173"/>
                <a:gd name="connsiteX2" fmla="*/ 498492 w 3439101"/>
                <a:gd name="connsiteY2" fmla="*/ 31107 h 315173"/>
                <a:gd name="connsiteX3" fmla="*/ 1823064 w 3439101"/>
                <a:gd name="connsiteY3" fmla="*/ 7026 h 315173"/>
                <a:gd name="connsiteX4" fmla="*/ 2840895 w 3439101"/>
                <a:gd name="connsiteY4" fmla="*/ 27794 h 315173"/>
                <a:gd name="connsiteX5" fmla="*/ 3172361 w 3439101"/>
                <a:gd name="connsiteY5" fmla="*/ 281848 h 315173"/>
                <a:gd name="connsiteX6" fmla="*/ 3439101 w 3439101"/>
                <a:gd name="connsiteY6" fmla="*/ 307463 h 315173"/>
                <a:gd name="connsiteX0" fmla="*/ 0 w 3439101"/>
                <a:gd name="connsiteY0" fmla="*/ 299085 h 315522"/>
                <a:gd name="connsiteX1" fmla="*/ 280962 w 3439101"/>
                <a:gd name="connsiteY1" fmla="*/ 260218 h 315522"/>
                <a:gd name="connsiteX2" fmla="*/ 597884 w 3439101"/>
                <a:gd name="connsiteY2" fmla="*/ 24830 h 315522"/>
                <a:gd name="connsiteX3" fmla="*/ 1823064 w 3439101"/>
                <a:gd name="connsiteY3" fmla="*/ 7375 h 315522"/>
                <a:gd name="connsiteX4" fmla="*/ 2840895 w 3439101"/>
                <a:gd name="connsiteY4" fmla="*/ 28143 h 315522"/>
                <a:gd name="connsiteX5" fmla="*/ 3172361 w 3439101"/>
                <a:gd name="connsiteY5" fmla="*/ 282197 h 315522"/>
                <a:gd name="connsiteX6" fmla="*/ 3439101 w 3439101"/>
                <a:gd name="connsiteY6" fmla="*/ 307812 h 315522"/>
                <a:gd name="connsiteX0" fmla="*/ 0 w 3439101"/>
                <a:gd name="connsiteY0" fmla="*/ 299528 h 315965"/>
                <a:gd name="connsiteX1" fmla="*/ 294214 w 3439101"/>
                <a:gd name="connsiteY1" fmla="*/ 267287 h 315965"/>
                <a:gd name="connsiteX2" fmla="*/ 597884 w 3439101"/>
                <a:gd name="connsiteY2" fmla="*/ 25273 h 315965"/>
                <a:gd name="connsiteX3" fmla="*/ 1823064 w 3439101"/>
                <a:gd name="connsiteY3" fmla="*/ 7818 h 315965"/>
                <a:gd name="connsiteX4" fmla="*/ 2840895 w 3439101"/>
                <a:gd name="connsiteY4" fmla="*/ 28586 h 315965"/>
                <a:gd name="connsiteX5" fmla="*/ 3172361 w 3439101"/>
                <a:gd name="connsiteY5" fmla="*/ 282640 h 315965"/>
                <a:gd name="connsiteX6" fmla="*/ 3439101 w 3439101"/>
                <a:gd name="connsiteY6" fmla="*/ 308255 h 315965"/>
                <a:gd name="connsiteX0" fmla="*/ 0 w 3439101"/>
                <a:gd name="connsiteY0" fmla="*/ 317847 h 334284"/>
                <a:gd name="connsiteX1" fmla="*/ 294214 w 3439101"/>
                <a:gd name="connsiteY1" fmla="*/ 285606 h 334284"/>
                <a:gd name="connsiteX2" fmla="*/ 597884 w 3439101"/>
                <a:gd name="connsiteY2" fmla="*/ 43592 h 334284"/>
                <a:gd name="connsiteX3" fmla="*/ 968438 w 3439101"/>
                <a:gd name="connsiteY3" fmla="*/ 328059 h 334284"/>
                <a:gd name="connsiteX4" fmla="*/ 1823064 w 3439101"/>
                <a:gd name="connsiteY4" fmla="*/ 26137 h 334284"/>
                <a:gd name="connsiteX5" fmla="*/ 2840895 w 3439101"/>
                <a:gd name="connsiteY5" fmla="*/ 46905 h 334284"/>
                <a:gd name="connsiteX6" fmla="*/ 3172361 w 3439101"/>
                <a:gd name="connsiteY6" fmla="*/ 300959 h 334284"/>
                <a:gd name="connsiteX7" fmla="*/ 3439101 w 3439101"/>
                <a:gd name="connsiteY7" fmla="*/ 326574 h 334284"/>
                <a:gd name="connsiteX0" fmla="*/ 0 w 3439101"/>
                <a:gd name="connsiteY0" fmla="*/ 291717 h 311989"/>
                <a:gd name="connsiteX1" fmla="*/ 294214 w 3439101"/>
                <a:gd name="connsiteY1" fmla="*/ 259476 h 311989"/>
                <a:gd name="connsiteX2" fmla="*/ 597884 w 3439101"/>
                <a:gd name="connsiteY2" fmla="*/ 17462 h 311989"/>
                <a:gd name="connsiteX3" fmla="*/ 968438 w 3439101"/>
                <a:gd name="connsiteY3" fmla="*/ 301929 h 311989"/>
                <a:gd name="connsiteX4" fmla="*/ 1823064 w 3439101"/>
                <a:gd name="connsiteY4" fmla="*/ 7 h 311989"/>
                <a:gd name="connsiteX5" fmla="*/ 2346665 w 3439101"/>
                <a:gd name="connsiteY5" fmla="*/ 311959 h 311989"/>
                <a:gd name="connsiteX6" fmla="*/ 2840895 w 3439101"/>
                <a:gd name="connsiteY6" fmla="*/ 20775 h 311989"/>
                <a:gd name="connsiteX7" fmla="*/ 3172361 w 3439101"/>
                <a:gd name="connsiteY7" fmla="*/ 274829 h 311989"/>
                <a:gd name="connsiteX8" fmla="*/ 3439101 w 3439101"/>
                <a:gd name="connsiteY8" fmla="*/ 300444 h 311989"/>
                <a:gd name="connsiteX0" fmla="*/ 0 w 3439101"/>
                <a:gd name="connsiteY0" fmla="*/ 274436 h 294708"/>
                <a:gd name="connsiteX1" fmla="*/ 294214 w 3439101"/>
                <a:gd name="connsiteY1" fmla="*/ 242195 h 294708"/>
                <a:gd name="connsiteX2" fmla="*/ 597884 w 3439101"/>
                <a:gd name="connsiteY2" fmla="*/ 181 h 294708"/>
                <a:gd name="connsiteX3" fmla="*/ 968438 w 3439101"/>
                <a:gd name="connsiteY3" fmla="*/ 284648 h 294708"/>
                <a:gd name="connsiteX4" fmla="*/ 1667351 w 3439101"/>
                <a:gd name="connsiteY4" fmla="*/ 291143 h 294708"/>
                <a:gd name="connsiteX5" fmla="*/ 2346665 w 3439101"/>
                <a:gd name="connsiteY5" fmla="*/ 294678 h 294708"/>
                <a:gd name="connsiteX6" fmla="*/ 2840895 w 3439101"/>
                <a:gd name="connsiteY6" fmla="*/ 3494 h 294708"/>
                <a:gd name="connsiteX7" fmla="*/ 3172361 w 3439101"/>
                <a:gd name="connsiteY7" fmla="*/ 257548 h 294708"/>
                <a:gd name="connsiteX8" fmla="*/ 3439101 w 3439101"/>
                <a:gd name="connsiteY8" fmla="*/ 283163 h 294708"/>
                <a:gd name="connsiteX0" fmla="*/ 0 w 3439101"/>
                <a:gd name="connsiteY0" fmla="*/ 274379 h 294651"/>
                <a:gd name="connsiteX1" fmla="*/ 294214 w 3439101"/>
                <a:gd name="connsiteY1" fmla="*/ 242138 h 294651"/>
                <a:gd name="connsiteX2" fmla="*/ 597884 w 3439101"/>
                <a:gd name="connsiteY2" fmla="*/ 124 h 294651"/>
                <a:gd name="connsiteX3" fmla="*/ 1087708 w 3439101"/>
                <a:gd name="connsiteY3" fmla="*/ 277069 h 294651"/>
                <a:gd name="connsiteX4" fmla="*/ 1667351 w 3439101"/>
                <a:gd name="connsiteY4" fmla="*/ 291086 h 294651"/>
                <a:gd name="connsiteX5" fmla="*/ 2346665 w 3439101"/>
                <a:gd name="connsiteY5" fmla="*/ 294621 h 294651"/>
                <a:gd name="connsiteX6" fmla="*/ 2840895 w 3439101"/>
                <a:gd name="connsiteY6" fmla="*/ 3437 h 294651"/>
                <a:gd name="connsiteX7" fmla="*/ 3172361 w 3439101"/>
                <a:gd name="connsiteY7" fmla="*/ 257491 h 294651"/>
                <a:gd name="connsiteX8" fmla="*/ 3439101 w 3439101"/>
                <a:gd name="connsiteY8" fmla="*/ 283106 h 294651"/>
                <a:gd name="connsiteX0" fmla="*/ 0 w 3432475"/>
                <a:gd name="connsiteY0" fmla="*/ 284409 h 294651"/>
                <a:gd name="connsiteX1" fmla="*/ 287588 w 3432475"/>
                <a:gd name="connsiteY1" fmla="*/ 242138 h 294651"/>
                <a:gd name="connsiteX2" fmla="*/ 591258 w 3432475"/>
                <a:gd name="connsiteY2" fmla="*/ 124 h 294651"/>
                <a:gd name="connsiteX3" fmla="*/ 1081082 w 3432475"/>
                <a:gd name="connsiteY3" fmla="*/ 277069 h 294651"/>
                <a:gd name="connsiteX4" fmla="*/ 1660725 w 3432475"/>
                <a:gd name="connsiteY4" fmla="*/ 291086 h 294651"/>
                <a:gd name="connsiteX5" fmla="*/ 2340039 w 3432475"/>
                <a:gd name="connsiteY5" fmla="*/ 294621 h 294651"/>
                <a:gd name="connsiteX6" fmla="*/ 2834269 w 3432475"/>
                <a:gd name="connsiteY6" fmla="*/ 3437 h 294651"/>
                <a:gd name="connsiteX7" fmla="*/ 3165735 w 3432475"/>
                <a:gd name="connsiteY7" fmla="*/ 257491 h 294651"/>
                <a:gd name="connsiteX8" fmla="*/ 3432475 w 3432475"/>
                <a:gd name="connsiteY8" fmla="*/ 283106 h 294651"/>
                <a:gd name="connsiteX0" fmla="*/ 0 w 3432475"/>
                <a:gd name="connsiteY0" fmla="*/ 284409 h 294651"/>
                <a:gd name="connsiteX1" fmla="*/ 287588 w 3432475"/>
                <a:gd name="connsiteY1" fmla="*/ 242138 h 294651"/>
                <a:gd name="connsiteX2" fmla="*/ 591258 w 3432475"/>
                <a:gd name="connsiteY2" fmla="*/ 124 h 294651"/>
                <a:gd name="connsiteX3" fmla="*/ 1081082 w 3432475"/>
                <a:gd name="connsiteY3" fmla="*/ 277069 h 294651"/>
                <a:gd name="connsiteX4" fmla="*/ 1660725 w 3432475"/>
                <a:gd name="connsiteY4" fmla="*/ 291086 h 294651"/>
                <a:gd name="connsiteX5" fmla="*/ 2340039 w 3432475"/>
                <a:gd name="connsiteY5" fmla="*/ 294621 h 294651"/>
                <a:gd name="connsiteX6" fmla="*/ 2834269 w 3432475"/>
                <a:gd name="connsiteY6" fmla="*/ 3437 h 294651"/>
                <a:gd name="connsiteX7" fmla="*/ 3165735 w 3432475"/>
                <a:gd name="connsiteY7" fmla="*/ 257491 h 294651"/>
                <a:gd name="connsiteX8" fmla="*/ 3432475 w 3432475"/>
                <a:gd name="connsiteY8" fmla="*/ 285614 h 294651"/>
                <a:gd name="connsiteX0" fmla="*/ 0 w 3432475"/>
                <a:gd name="connsiteY0" fmla="*/ 284409 h 294651"/>
                <a:gd name="connsiteX1" fmla="*/ 287588 w 3432475"/>
                <a:gd name="connsiteY1" fmla="*/ 242138 h 294651"/>
                <a:gd name="connsiteX2" fmla="*/ 591258 w 3432475"/>
                <a:gd name="connsiteY2" fmla="*/ 124 h 294651"/>
                <a:gd name="connsiteX3" fmla="*/ 1081082 w 3432475"/>
                <a:gd name="connsiteY3" fmla="*/ 277069 h 294651"/>
                <a:gd name="connsiteX4" fmla="*/ 1660725 w 3432475"/>
                <a:gd name="connsiteY4" fmla="*/ 291086 h 294651"/>
                <a:gd name="connsiteX5" fmla="*/ 2340039 w 3432475"/>
                <a:gd name="connsiteY5" fmla="*/ 294621 h 294651"/>
                <a:gd name="connsiteX6" fmla="*/ 2834269 w 3432475"/>
                <a:gd name="connsiteY6" fmla="*/ 3437 h 294651"/>
                <a:gd name="connsiteX7" fmla="*/ 3165735 w 3432475"/>
                <a:gd name="connsiteY7" fmla="*/ 257491 h 294651"/>
                <a:gd name="connsiteX8" fmla="*/ 3432475 w 3432475"/>
                <a:gd name="connsiteY8" fmla="*/ 285614 h 294651"/>
                <a:gd name="connsiteX0" fmla="*/ 0 w 3432475"/>
                <a:gd name="connsiteY0" fmla="*/ 284409 h 294652"/>
                <a:gd name="connsiteX1" fmla="*/ 287588 w 3432475"/>
                <a:gd name="connsiteY1" fmla="*/ 242138 h 294652"/>
                <a:gd name="connsiteX2" fmla="*/ 591258 w 3432475"/>
                <a:gd name="connsiteY2" fmla="*/ 124 h 294652"/>
                <a:gd name="connsiteX3" fmla="*/ 1081082 w 3432475"/>
                <a:gd name="connsiteY3" fmla="*/ 277069 h 294652"/>
                <a:gd name="connsiteX4" fmla="*/ 1660725 w 3432475"/>
                <a:gd name="connsiteY4" fmla="*/ 291086 h 294652"/>
                <a:gd name="connsiteX5" fmla="*/ 2340039 w 3432475"/>
                <a:gd name="connsiteY5" fmla="*/ 294621 h 294652"/>
                <a:gd name="connsiteX6" fmla="*/ 2834269 w 3432475"/>
                <a:gd name="connsiteY6" fmla="*/ 3437 h 294652"/>
                <a:gd name="connsiteX7" fmla="*/ 3152483 w 3432475"/>
                <a:gd name="connsiteY7" fmla="*/ 247461 h 294652"/>
                <a:gd name="connsiteX8" fmla="*/ 3432475 w 3432475"/>
                <a:gd name="connsiteY8" fmla="*/ 285614 h 2946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432475" h="294652">
                  <a:moveTo>
                    <a:pt x="0" y="284409"/>
                  </a:moveTo>
                  <a:cubicBezTo>
                    <a:pt x="153329" y="295560"/>
                    <a:pt x="189045" y="289519"/>
                    <a:pt x="287588" y="242138"/>
                  </a:cubicBezTo>
                  <a:cubicBezTo>
                    <a:pt x="386131" y="194757"/>
                    <a:pt x="459009" y="-5698"/>
                    <a:pt x="591258" y="124"/>
                  </a:cubicBezTo>
                  <a:cubicBezTo>
                    <a:pt x="723507" y="5946"/>
                    <a:pt x="876885" y="279978"/>
                    <a:pt x="1081082" y="277069"/>
                  </a:cubicBezTo>
                  <a:lnTo>
                    <a:pt x="1660725" y="291086"/>
                  </a:lnTo>
                  <a:lnTo>
                    <a:pt x="2340039" y="294621"/>
                  </a:lnTo>
                  <a:cubicBezTo>
                    <a:pt x="2509677" y="298082"/>
                    <a:pt x="2698862" y="11297"/>
                    <a:pt x="2834269" y="3437"/>
                  </a:cubicBezTo>
                  <a:cubicBezTo>
                    <a:pt x="2969676" y="-4423"/>
                    <a:pt x="3063273" y="204715"/>
                    <a:pt x="3152483" y="247461"/>
                  </a:cubicBezTo>
                  <a:cubicBezTo>
                    <a:pt x="3241693" y="290207"/>
                    <a:pt x="3328801" y="288312"/>
                    <a:pt x="3432475" y="285614"/>
                  </a:cubicBezTo>
                </a:path>
              </a:pathLst>
            </a:custGeom>
            <a:no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20" name="Line 62">
              <a:extLst>
                <a:ext uri="{FF2B5EF4-FFF2-40B4-BE49-F238E27FC236}">
                  <a16:creationId xmlns:a16="http://schemas.microsoft.com/office/drawing/2014/main" id="{089FDB86-EE08-4D64-9CA1-D86C2E7241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43808" y="6156285"/>
              <a:ext cx="353244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endParaRPr lang="ja-JP" altLang="en-US" i="1">
                <a:solidFill>
                  <a:srgbClr val="000000"/>
                </a:solidFill>
                <a:ea typeface="ＭＳ Ｐゴシック" pitchFamily="50" charset="-128"/>
              </a:endParaRPr>
            </a:p>
          </p:txBody>
        </p:sp>
        <p:sp>
          <p:nvSpPr>
            <p:cNvPr id="21" name="フリーフォーム: 図形 20">
              <a:extLst>
                <a:ext uri="{FF2B5EF4-FFF2-40B4-BE49-F238E27FC236}">
                  <a16:creationId xmlns:a16="http://schemas.microsoft.com/office/drawing/2014/main" id="{834E1BCF-CD4C-4BD4-B7F7-A9B85DE017E3}"/>
                </a:ext>
              </a:extLst>
            </p:cNvPr>
            <p:cNvSpPr/>
            <p:nvPr/>
          </p:nvSpPr>
          <p:spPr bwMode="auto">
            <a:xfrm flipV="1">
              <a:off x="5249537" y="5828442"/>
              <a:ext cx="3325275" cy="697192"/>
            </a:xfrm>
            <a:custGeom>
              <a:avLst/>
              <a:gdLst>
                <a:gd name="connsiteX0" fmla="*/ 0 w 3445727"/>
                <a:gd name="connsiteY0" fmla="*/ 279850 h 289824"/>
                <a:gd name="connsiteX1" fmla="*/ 390293 w 3445727"/>
                <a:gd name="connsiteY1" fmla="*/ 257548 h 289824"/>
                <a:gd name="connsiteX2" fmla="*/ 501805 w 3445727"/>
                <a:gd name="connsiteY2" fmla="*/ 12221 h 289824"/>
                <a:gd name="connsiteX3" fmla="*/ 892098 w 3445727"/>
                <a:gd name="connsiteY3" fmla="*/ 34523 h 289824"/>
                <a:gd name="connsiteX4" fmla="*/ 2910469 w 3445727"/>
                <a:gd name="connsiteY4" fmla="*/ 12221 h 289824"/>
                <a:gd name="connsiteX5" fmla="*/ 3155796 w 3445727"/>
                <a:gd name="connsiteY5" fmla="*/ 246396 h 289824"/>
                <a:gd name="connsiteX6" fmla="*/ 3445727 w 3445727"/>
                <a:gd name="connsiteY6" fmla="*/ 268699 h 289824"/>
                <a:gd name="connsiteX0" fmla="*/ 0 w 3445727"/>
                <a:gd name="connsiteY0" fmla="*/ 287268 h 297242"/>
                <a:gd name="connsiteX1" fmla="*/ 390293 w 3445727"/>
                <a:gd name="connsiteY1" fmla="*/ 264966 h 297242"/>
                <a:gd name="connsiteX2" fmla="*/ 501805 w 3445727"/>
                <a:gd name="connsiteY2" fmla="*/ 19639 h 297242"/>
                <a:gd name="connsiteX3" fmla="*/ 1435438 w 3445727"/>
                <a:gd name="connsiteY3" fmla="*/ 15436 h 297242"/>
                <a:gd name="connsiteX4" fmla="*/ 2910469 w 3445727"/>
                <a:gd name="connsiteY4" fmla="*/ 19639 h 297242"/>
                <a:gd name="connsiteX5" fmla="*/ 3155796 w 3445727"/>
                <a:gd name="connsiteY5" fmla="*/ 253814 h 297242"/>
                <a:gd name="connsiteX6" fmla="*/ 3445727 w 3445727"/>
                <a:gd name="connsiteY6" fmla="*/ 276117 h 297242"/>
                <a:gd name="connsiteX0" fmla="*/ 0 w 3445727"/>
                <a:gd name="connsiteY0" fmla="*/ 287268 h 297242"/>
                <a:gd name="connsiteX1" fmla="*/ 390293 w 3445727"/>
                <a:gd name="connsiteY1" fmla="*/ 264966 h 297242"/>
                <a:gd name="connsiteX2" fmla="*/ 498492 w 3445727"/>
                <a:gd name="connsiteY2" fmla="*/ 19639 h 297242"/>
                <a:gd name="connsiteX3" fmla="*/ 1435438 w 3445727"/>
                <a:gd name="connsiteY3" fmla="*/ 15436 h 297242"/>
                <a:gd name="connsiteX4" fmla="*/ 2910469 w 3445727"/>
                <a:gd name="connsiteY4" fmla="*/ 19639 h 297242"/>
                <a:gd name="connsiteX5" fmla="*/ 3155796 w 3445727"/>
                <a:gd name="connsiteY5" fmla="*/ 253814 h 297242"/>
                <a:gd name="connsiteX6" fmla="*/ 3445727 w 3445727"/>
                <a:gd name="connsiteY6" fmla="*/ 276117 h 297242"/>
                <a:gd name="connsiteX0" fmla="*/ 0 w 3445727"/>
                <a:gd name="connsiteY0" fmla="*/ 288002 h 302853"/>
                <a:gd name="connsiteX1" fmla="*/ 274336 w 3445727"/>
                <a:gd name="connsiteY1" fmla="*/ 275640 h 302853"/>
                <a:gd name="connsiteX2" fmla="*/ 498492 w 3445727"/>
                <a:gd name="connsiteY2" fmla="*/ 20373 h 302853"/>
                <a:gd name="connsiteX3" fmla="*/ 1435438 w 3445727"/>
                <a:gd name="connsiteY3" fmla="*/ 16170 h 302853"/>
                <a:gd name="connsiteX4" fmla="*/ 2910469 w 3445727"/>
                <a:gd name="connsiteY4" fmla="*/ 20373 h 302853"/>
                <a:gd name="connsiteX5" fmla="*/ 3155796 w 3445727"/>
                <a:gd name="connsiteY5" fmla="*/ 254548 h 302853"/>
                <a:gd name="connsiteX6" fmla="*/ 3445727 w 3445727"/>
                <a:gd name="connsiteY6" fmla="*/ 276851 h 302853"/>
                <a:gd name="connsiteX0" fmla="*/ 0 w 3445727"/>
                <a:gd name="connsiteY0" fmla="*/ 288002 h 302853"/>
                <a:gd name="connsiteX1" fmla="*/ 274336 w 3445727"/>
                <a:gd name="connsiteY1" fmla="*/ 275640 h 302853"/>
                <a:gd name="connsiteX2" fmla="*/ 498492 w 3445727"/>
                <a:gd name="connsiteY2" fmla="*/ 20373 h 302853"/>
                <a:gd name="connsiteX3" fmla="*/ 1435438 w 3445727"/>
                <a:gd name="connsiteY3" fmla="*/ 16170 h 302853"/>
                <a:gd name="connsiteX4" fmla="*/ 2910469 w 3445727"/>
                <a:gd name="connsiteY4" fmla="*/ 20373 h 302853"/>
                <a:gd name="connsiteX5" fmla="*/ 3218744 w 3445727"/>
                <a:gd name="connsiteY5" fmla="*/ 264487 h 302853"/>
                <a:gd name="connsiteX6" fmla="*/ 3445727 w 3445727"/>
                <a:gd name="connsiteY6" fmla="*/ 276851 h 302853"/>
                <a:gd name="connsiteX0" fmla="*/ 0 w 3439101"/>
                <a:gd name="connsiteY0" fmla="*/ 288002 h 302853"/>
                <a:gd name="connsiteX1" fmla="*/ 274336 w 3439101"/>
                <a:gd name="connsiteY1" fmla="*/ 275640 h 302853"/>
                <a:gd name="connsiteX2" fmla="*/ 498492 w 3439101"/>
                <a:gd name="connsiteY2" fmla="*/ 20373 h 302853"/>
                <a:gd name="connsiteX3" fmla="*/ 1435438 w 3439101"/>
                <a:gd name="connsiteY3" fmla="*/ 16170 h 302853"/>
                <a:gd name="connsiteX4" fmla="*/ 2910469 w 3439101"/>
                <a:gd name="connsiteY4" fmla="*/ 20373 h 302853"/>
                <a:gd name="connsiteX5" fmla="*/ 3218744 w 3439101"/>
                <a:gd name="connsiteY5" fmla="*/ 264487 h 302853"/>
                <a:gd name="connsiteX6" fmla="*/ 3439101 w 3439101"/>
                <a:gd name="connsiteY6" fmla="*/ 296729 h 302853"/>
                <a:gd name="connsiteX0" fmla="*/ 0 w 3439101"/>
                <a:gd name="connsiteY0" fmla="*/ 289695 h 304546"/>
                <a:gd name="connsiteX1" fmla="*/ 274336 w 3439101"/>
                <a:gd name="connsiteY1" fmla="*/ 277333 h 304546"/>
                <a:gd name="connsiteX2" fmla="*/ 498492 w 3439101"/>
                <a:gd name="connsiteY2" fmla="*/ 22066 h 304546"/>
                <a:gd name="connsiteX3" fmla="*/ 1435438 w 3439101"/>
                <a:gd name="connsiteY3" fmla="*/ 17863 h 304546"/>
                <a:gd name="connsiteX4" fmla="*/ 2840895 w 3439101"/>
                <a:gd name="connsiteY4" fmla="*/ 18753 h 304546"/>
                <a:gd name="connsiteX5" fmla="*/ 3218744 w 3439101"/>
                <a:gd name="connsiteY5" fmla="*/ 266180 h 304546"/>
                <a:gd name="connsiteX6" fmla="*/ 3439101 w 3439101"/>
                <a:gd name="connsiteY6" fmla="*/ 298422 h 304546"/>
                <a:gd name="connsiteX0" fmla="*/ 0 w 3439101"/>
                <a:gd name="connsiteY0" fmla="*/ 290186 h 306623"/>
                <a:gd name="connsiteX1" fmla="*/ 274336 w 3439101"/>
                <a:gd name="connsiteY1" fmla="*/ 277824 h 306623"/>
                <a:gd name="connsiteX2" fmla="*/ 498492 w 3439101"/>
                <a:gd name="connsiteY2" fmla="*/ 22557 h 306623"/>
                <a:gd name="connsiteX3" fmla="*/ 1435438 w 3439101"/>
                <a:gd name="connsiteY3" fmla="*/ 18354 h 306623"/>
                <a:gd name="connsiteX4" fmla="*/ 2840895 w 3439101"/>
                <a:gd name="connsiteY4" fmla="*/ 19244 h 306623"/>
                <a:gd name="connsiteX5" fmla="*/ 3172361 w 3439101"/>
                <a:gd name="connsiteY5" fmla="*/ 273298 h 306623"/>
                <a:gd name="connsiteX6" fmla="*/ 3439101 w 3439101"/>
                <a:gd name="connsiteY6" fmla="*/ 298913 h 306623"/>
                <a:gd name="connsiteX0" fmla="*/ 0 w 3439101"/>
                <a:gd name="connsiteY0" fmla="*/ 290186 h 306623"/>
                <a:gd name="connsiteX1" fmla="*/ 280962 w 3439101"/>
                <a:gd name="connsiteY1" fmla="*/ 251319 h 306623"/>
                <a:gd name="connsiteX2" fmla="*/ 498492 w 3439101"/>
                <a:gd name="connsiteY2" fmla="*/ 22557 h 306623"/>
                <a:gd name="connsiteX3" fmla="*/ 1435438 w 3439101"/>
                <a:gd name="connsiteY3" fmla="*/ 18354 h 306623"/>
                <a:gd name="connsiteX4" fmla="*/ 2840895 w 3439101"/>
                <a:gd name="connsiteY4" fmla="*/ 19244 h 306623"/>
                <a:gd name="connsiteX5" fmla="*/ 3172361 w 3439101"/>
                <a:gd name="connsiteY5" fmla="*/ 273298 h 306623"/>
                <a:gd name="connsiteX6" fmla="*/ 3439101 w 3439101"/>
                <a:gd name="connsiteY6" fmla="*/ 298913 h 306623"/>
                <a:gd name="connsiteX0" fmla="*/ 0 w 3439101"/>
                <a:gd name="connsiteY0" fmla="*/ 298736 h 315173"/>
                <a:gd name="connsiteX1" fmla="*/ 280962 w 3439101"/>
                <a:gd name="connsiteY1" fmla="*/ 259869 h 315173"/>
                <a:gd name="connsiteX2" fmla="*/ 498492 w 3439101"/>
                <a:gd name="connsiteY2" fmla="*/ 31107 h 315173"/>
                <a:gd name="connsiteX3" fmla="*/ 1823064 w 3439101"/>
                <a:gd name="connsiteY3" fmla="*/ 7026 h 315173"/>
                <a:gd name="connsiteX4" fmla="*/ 2840895 w 3439101"/>
                <a:gd name="connsiteY4" fmla="*/ 27794 h 315173"/>
                <a:gd name="connsiteX5" fmla="*/ 3172361 w 3439101"/>
                <a:gd name="connsiteY5" fmla="*/ 281848 h 315173"/>
                <a:gd name="connsiteX6" fmla="*/ 3439101 w 3439101"/>
                <a:gd name="connsiteY6" fmla="*/ 307463 h 315173"/>
                <a:gd name="connsiteX0" fmla="*/ 0 w 3439101"/>
                <a:gd name="connsiteY0" fmla="*/ 299085 h 315522"/>
                <a:gd name="connsiteX1" fmla="*/ 280962 w 3439101"/>
                <a:gd name="connsiteY1" fmla="*/ 260218 h 315522"/>
                <a:gd name="connsiteX2" fmla="*/ 597884 w 3439101"/>
                <a:gd name="connsiteY2" fmla="*/ 24830 h 315522"/>
                <a:gd name="connsiteX3" fmla="*/ 1823064 w 3439101"/>
                <a:gd name="connsiteY3" fmla="*/ 7375 h 315522"/>
                <a:gd name="connsiteX4" fmla="*/ 2840895 w 3439101"/>
                <a:gd name="connsiteY4" fmla="*/ 28143 h 315522"/>
                <a:gd name="connsiteX5" fmla="*/ 3172361 w 3439101"/>
                <a:gd name="connsiteY5" fmla="*/ 282197 h 315522"/>
                <a:gd name="connsiteX6" fmla="*/ 3439101 w 3439101"/>
                <a:gd name="connsiteY6" fmla="*/ 307812 h 315522"/>
                <a:gd name="connsiteX0" fmla="*/ 0 w 3439101"/>
                <a:gd name="connsiteY0" fmla="*/ 299528 h 315965"/>
                <a:gd name="connsiteX1" fmla="*/ 294214 w 3439101"/>
                <a:gd name="connsiteY1" fmla="*/ 267287 h 315965"/>
                <a:gd name="connsiteX2" fmla="*/ 597884 w 3439101"/>
                <a:gd name="connsiteY2" fmla="*/ 25273 h 315965"/>
                <a:gd name="connsiteX3" fmla="*/ 1823064 w 3439101"/>
                <a:gd name="connsiteY3" fmla="*/ 7818 h 315965"/>
                <a:gd name="connsiteX4" fmla="*/ 2840895 w 3439101"/>
                <a:gd name="connsiteY4" fmla="*/ 28586 h 315965"/>
                <a:gd name="connsiteX5" fmla="*/ 3172361 w 3439101"/>
                <a:gd name="connsiteY5" fmla="*/ 282640 h 315965"/>
                <a:gd name="connsiteX6" fmla="*/ 3439101 w 3439101"/>
                <a:gd name="connsiteY6" fmla="*/ 308255 h 315965"/>
                <a:gd name="connsiteX0" fmla="*/ 0 w 3439101"/>
                <a:gd name="connsiteY0" fmla="*/ 317847 h 334284"/>
                <a:gd name="connsiteX1" fmla="*/ 294214 w 3439101"/>
                <a:gd name="connsiteY1" fmla="*/ 285606 h 334284"/>
                <a:gd name="connsiteX2" fmla="*/ 597884 w 3439101"/>
                <a:gd name="connsiteY2" fmla="*/ 43592 h 334284"/>
                <a:gd name="connsiteX3" fmla="*/ 968438 w 3439101"/>
                <a:gd name="connsiteY3" fmla="*/ 328059 h 334284"/>
                <a:gd name="connsiteX4" fmla="*/ 1823064 w 3439101"/>
                <a:gd name="connsiteY4" fmla="*/ 26137 h 334284"/>
                <a:gd name="connsiteX5" fmla="*/ 2840895 w 3439101"/>
                <a:gd name="connsiteY5" fmla="*/ 46905 h 334284"/>
                <a:gd name="connsiteX6" fmla="*/ 3172361 w 3439101"/>
                <a:gd name="connsiteY6" fmla="*/ 300959 h 334284"/>
                <a:gd name="connsiteX7" fmla="*/ 3439101 w 3439101"/>
                <a:gd name="connsiteY7" fmla="*/ 326574 h 334284"/>
                <a:gd name="connsiteX0" fmla="*/ 0 w 3439101"/>
                <a:gd name="connsiteY0" fmla="*/ 291717 h 311989"/>
                <a:gd name="connsiteX1" fmla="*/ 294214 w 3439101"/>
                <a:gd name="connsiteY1" fmla="*/ 259476 h 311989"/>
                <a:gd name="connsiteX2" fmla="*/ 597884 w 3439101"/>
                <a:gd name="connsiteY2" fmla="*/ 17462 h 311989"/>
                <a:gd name="connsiteX3" fmla="*/ 968438 w 3439101"/>
                <a:gd name="connsiteY3" fmla="*/ 301929 h 311989"/>
                <a:gd name="connsiteX4" fmla="*/ 1823064 w 3439101"/>
                <a:gd name="connsiteY4" fmla="*/ 7 h 311989"/>
                <a:gd name="connsiteX5" fmla="*/ 2346665 w 3439101"/>
                <a:gd name="connsiteY5" fmla="*/ 311959 h 311989"/>
                <a:gd name="connsiteX6" fmla="*/ 2840895 w 3439101"/>
                <a:gd name="connsiteY6" fmla="*/ 20775 h 311989"/>
                <a:gd name="connsiteX7" fmla="*/ 3172361 w 3439101"/>
                <a:gd name="connsiteY7" fmla="*/ 274829 h 311989"/>
                <a:gd name="connsiteX8" fmla="*/ 3439101 w 3439101"/>
                <a:gd name="connsiteY8" fmla="*/ 300444 h 311989"/>
                <a:gd name="connsiteX0" fmla="*/ 0 w 3439101"/>
                <a:gd name="connsiteY0" fmla="*/ 274436 h 294708"/>
                <a:gd name="connsiteX1" fmla="*/ 294214 w 3439101"/>
                <a:gd name="connsiteY1" fmla="*/ 242195 h 294708"/>
                <a:gd name="connsiteX2" fmla="*/ 597884 w 3439101"/>
                <a:gd name="connsiteY2" fmla="*/ 181 h 294708"/>
                <a:gd name="connsiteX3" fmla="*/ 968438 w 3439101"/>
                <a:gd name="connsiteY3" fmla="*/ 284648 h 294708"/>
                <a:gd name="connsiteX4" fmla="*/ 1667351 w 3439101"/>
                <a:gd name="connsiteY4" fmla="*/ 291143 h 294708"/>
                <a:gd name="connsiteX5" fmla="*/ 2346665 w 3439101"/>
                <a:gd name="connsiteY5" fmla="*/ 294678 h 294708"/>
                <a:gd name="connsiteX6" fmla="*/ 2840895 w 3439101"/>
                <a:gd name="connsiteY6" fmla="*/ 3494 h 294708"/>
                <a:gd name="connsiteX7" fmla="*/ 3172361 w 3439101"/>
                <a:gd name="connsiteY7" fmla="*/ 257548 h 294708"/>
                <a:gd name="connsiteX8" fmla="*/ 3439101 w 3439101"/>
                <a:gd name="connsiteY8" fmla="*/ 283163 h 294708"/>
                <a:gd name="connsiteX0" fmla="*/ 0 w 3439101"/>
                <a:gd name="connsiteY0" fmla="*/ 274379 h 294651"/>
                <a:gd name="connsiteX1" fmla="*/ 294214 w 3439101"/>
                <a:gd name="connsiteY1" fmla="*/ 242138 h 294651"/>
                <a:gd name="connsiteX2" fmla="*/ 597884 w 3439101"/>
                <a:gd name="connsiteY2" fmla="*/ 124 h 294651"/>
                <a:gd name="connsiteX3" fmla="*/ 1087708 w 3439101"/>
                <a:gd name="connsiteY3" fmla="*/ 277069 h 294651"/>
                <a:gd name="connsiteX4" fmla="*/ 1667351 w 3439101"/>
                <a:gd name="connsiteY4" fmla="*/ 291086 h 294651"/>
                <a:gd name="connsiteX5" fmla="*/ 2346665 w 3439101"/>
                <a:gd name="connsiteY5" fmla="*/ 294621 h 294651"/>
                <a:gd name="connsiteX6" fmla="*/ 2840895 w 3439101"/>
                <a:gd name="connsiteY6" fmla="*/ 3437 h 294651"/>
                <a:gd name="connsiteX7" fmla="*/ 3172361 w 3439101"/>
                <a:gd name="connsiteY7" fmla="*/ 257491 h 294651"/>
                <a:gd name="connsiteX8" fmla="*/ 3439101 w 3439101"/>
                <a:gd name="connsiteY8" fmla="*/ 283106 h 294651"/>
                <a:gd name="connsiteX0" fmla="*/ 0 w 3432475"/>
                <a:gd name="connsiteY0" fmla="*/ 284409 h 294651"/>
                <a:gd name="connsiteX1" fmla="*/ 287588 w 3432475"/>
                <a:gd name="connsiteY1" fmla="*/ 242138 h 294651"/>
                <a:gd name="connsiteX2" fmla="*/ 591258 w 3432475"/>
                <a:gd name="connsiteY2" fmla="*/ 124 h 294651"/>
                <a:gd name="connsiteX3" fmla="*/ 1081082 w 3432475"/>
                <a:gd name="connsiteY3" fmla="*/ 277069 h 294651"/>
                <a:gd name="connsiteX4" fmla="*/ 1660725 w 3432475"/>
                <a:gd name="connsiteY4" fmla="*/ 291086 h 294651"/>
                <a:gd name="connsiteX5" fmla="*/ 2340039 w 3432475"/>
                <a:gd name="connsiteY5" fmla="*/ 294621 h 294651"/>
                <a:gd name="connsiteX6" fmla="*/ 2834269 w 3432475"/>
                <a:gd name="connsiteY6" fmla="*/ 3437 h 294651"/>
                <a:gd name="connsiteX7" fmla="*/ 3165735 w 3432475"/>
                <a:gd name="connsiteY7" fmla="*/ 257491 h 294651"/>
                <a:gd name="connsiteX8" fmla="*/ 3432475 w 3432475"/>
                <a:gd name="connsiteY8" fmla="*/ 283106 h 294651"/>
                <a:gd name="connsiteX0" fmla="*/ 0 w 3432475"/>
                <a:gd name="connsiteY0" fmla="*/ 284409 h 294651"/>
                <a:gd name="connsiteX1" fmla="*/ 287588 w 3432475"/>
                <a:gd name="connsiteY1" fmla="*/ 242138 h 294651"/>
                <a:gd name="connsiteX2" fmla="*/ 591258 w 3432475"/>
                <a:gd name="connsiteY2" fmla="*/ 124 h 294651"/>
                <a:gd name="connsiteX3" fmla="*/ 1081082 w 3432475"/>
                <a:gd name="connsiteY3" fmla="*/ 277069 h 294651"/>
                <a:gd name="connsiteX4" fmla="*/ 1660725 w 3432475"/>
                <a:gd name="connsiteY4" fmla="*/ 291086 h 294651"/>
                <a:gd name="connsiteX5" fmla="*/ 2340039 w 3432475"/>
                <a:gd name="connsiteY5" fmla="*/ 294621 h 294651"/>
                <a:gd name="connsiteX6" fmla="*/ 2834269 w 3432475"/>
                <a:gd name="connsiteY6" fmla="*/ 3437 h 294651"/>
                <a:gd name="connsiteX7" fmla="*/ 3165735 w 3432475"/>
                <a:gd name="connsiteY7" fmla="*/ 257491 h 294651"/>
                <a:gd name="connsiteX8" fmla="*/ 3432475 w 3432475"/>
                <a:gd name="connsiteY8" fmla="*/ 285614 h 294651"/>
                <a:gd name="connsiteX0" fmla="*/ 0 w 3432475"/>
                <a:gd name="connsiteY0" fmla="*/ 284409 h 294651"/>
                <a:gd name="connsiteX1" fmla="*/ 287588 w 3432475"/>
                <a:gd name="connsiteY1" fmla="*/ 242138 h 294651"/>
                <a:gd name="connsiteX2" fmla="*/ 591258 w 3432475"/>
                <a:gd name="connsiteY2" fmla="*/ 124 h 294651"/>
                <a:gd name="connsiteX3" fmla="*/ 1081082 w 3432475"/>
                <a:gd name="connsiteY3" fmla="*/ 277069 h 294651"/>
                <a:gd name="connsiteX4" fmla="*/ 1660725 w 3432475"/>
                <a:gd name="connsiteY4" fmla="*/ 291086 h 294651"/>
                <a:gd name="connsiteX5" fmla="*/ 2340039 w 3432475"/>
                <a:gd name="connsiteY5" fmla="*/ 294621 h 294651"/>
                <a:gd name="connsiteX6" fmla="*/ 2834269 w 3432475"/>
                <a:gd name="connsiteY6" fmla="*/ 3437 h 294651"/>
                <a:gd name="connsiteX7" fmla="*/ 3165735 w 3432475"/>
                <a:gd name="connsiteY7" fmla="*/ 257491 h 294651"/>
                <a:gd name="connsiteX8" fmla="*/ 3432475 w 3432475"/>
                <a:gd name="connsiteY8" fmla="*/ 285614 h 294651"/>
                <a:gd name="connsiteX0" fmla="*/ 0 w 3432475"/>
                <a:gd name="connsiteY0" fmla="*/ 284409 h 294652"/>
                <a:gd name="connsiteX1" fmla="*/ 287588 w 3432475"/>
                <a:gd name="connsiteY1" fmla="*/ 242138 h 294652"/>
                <a:gd name="connsiteX2" fmla="*/ 591258 w 3432475"/>
                <a:gd name="connsiteY2" fmla="*/ 124 h 294652"/>
                <a:gd name="connsiteX3" fmla="*/ 1081082 w 3432475"/>
                <a:gd name="connsiteY3" fmla="*/ 277069 h 294652"/>
                <a:gd name="connsiteX4" fmla="*/ 1660725 w 3432475"/>
                <a:gd name="connsiteY4" fmla="*/ 291086 h 294652"/>
                <a:gd name="connsiteX5" fmla="*/ 2340039 w 3432475"/>
                <a:gd name="connsiteY5" fmla="*/ 294621 h 294652"/>
                <a:gd name="connsiteX6" fmla="*/ 2834269 w 3432475"/>
                <a:gd name="connsiteY6" fmla="*/ 3437 h 294652"/>
                <a:gd name="connsiteX7" fmla="*/ 3152483 w 3432475"/>
                <a:gd name="connsiteY7" fmla="*/ 247461 h 294652"/>
                <a:gd name="connsiteX8" fmla="*/ 3432475 w 3432475"/>
                <a:gd name="connsiteY8" fmla="*/ 285614 h 294652"/>
                <a:gd name="connsiteX0" fmla="*/ 0 w 3432475"/>
                <a:gd name="connsiteY0" fmla="*/ 284409 h 472577"/>
                <a:gd name="connsiteX1" fmla="*/ 287588 w 3432475"/>
                <a:gd name="connsiteY1" fmla="*/ 242138 h 472577"/>
                <a:gd name="connsiteX2" fmla="*/ 591258 w 3432475"/>
                <a:gd name="connsiteY2" fmla="*/ 124 h 472577"/>
                <a:gd name="connsiteX3" fmla="*/ 1081082 w 3432475"/>
                <a:gd name="connsiteY3" fmla="*/ 277069 h 472577"/>
                <a:gd name="connsiteX4" fmla="*/ 1660725 w 3432475"/>
                <a:gd name="connsiteY4" fmla="*/ 291086 h 472577"/>
                <a:gd name="connsiteX5" fmla="*/ 2340039 w 3432475"/>
                <a:gd name="connsiteY5" fmla="*/ 294621 h 472577"/>
                <a:gd name="connsiteX6" fmla="*/ 2864086 w 3432475"/>
                <a:gd name="connsiteY6" fmla="*/ 472330 h 472577"/>
                <a:gd name="connsiteX7" fmla="*/ 3152483 w 3432475"/>
                <a:gd name="connsiteY7" fmla="*/ 247461 h 472577"/>
                <a:gd name="connsiteX8" fmla="*/ 3432475 w 3432475"/>
                <a:gd name="connsiteY8" fmla="*/ 285614 h 472577"/>
                <a:gd name="connsiteX0" fmla="*/ 0 w 3432475"/>
                <a:gd name="connsiteY0" fmla="*/ 284409 h 472397"/>
                <a:gd name="connsiteX1" fmla="*/ 287588 w 3432475"/>
                <a:gd name="connsiteY1" fmla="*/ 242138 h 472397"/>
                <a:gd name="connsiteX2" fmla="*/ 591258 w 3432475"/>
                <a:gd name="connsiteY2" fmla="*/ 124 h 472397"/>
                <a:gd name="connsiteX3" fmla="*/ 1081082 w 3432475"/>
                <a:gd name="connsiteY3" fmla="*/ 277069 h 472397"/>
                <a:gd name="connsiteX4" fmla="*/ 1660725 w 3432475"/>
                <a:gd name="connsiteY4" fmla="*/ 291086 h 472397"/>
                <a:gd name="connsiteX5" fmla="*/ 2340039 w 3432475"/>
                <a:gd name="connsiteY5" fmla="*/ 294621 h 472397"/>
                <a:gd name="connsiteX6" fmla="*/ 2864086 w 3432475"/>
                <a:gd name="connsiteY6" fmla="*/ 472330 h 472397"/>
                <a:gd name="connsiteX7" fmla="*/ 3132605 w 3432475"/>
                <a:gd name="connsiteY7" fmla="*/ 320178 h 472397"/>
                <a:gd name="connsiteX8" fmla="*/ 3432475 w 3432475"/>
                <a:gd name="connsiteY8" fmla="*/ 285614 h 472397"/>
                <a:gd name="connsiteX0" fmla="*/ 0 w 3432475"/>
                <a:gd name="connsiteY0" fmla="*/ 284409 h 472435"/>
                <a:gd name="connsiteX1" fmla="*/ 287588 w 3432475"/>
                <a:gd name="connsiteY1" fmla="*/ 242138 h 472435"/>
                <a:gd name="connsiteX2" fmla="*/ 591258 w 3432475"/>
                <a:gd name="connsiteY2" fmla="*/ 124 h 472435"/>
                <a:gd name="connsiteX3" fmla="*/ 1081082 w 3432475"/>
                <a:gd name="connsiteY3" fmla="*/ 277069 h 472435"/>
                <a:gd name="connsiteX4" fmla="*/ 1660725 w 3432475"/>
                <a:gd name="connsiteY4" fmla="*/ 291086 h 472435"/>
                <a:gd name="connsiteX5" fmla="*/ 2340039 w 3432475"/>
                <a:gd name="connsiteY5" fmla="*/ 294621 h 472435"/>
                <a:gd name="connsiteX6" fmla="*/ 2864086 w 3432475"/>
                <a:gd name="connsiteY6" fmla="*/ 472330 h 472435"/>
                <a:gd name="connsiteX7" fmla="*/ 3132605 w 3432475"/>
                <a:gd name="connsiteY7" fmla="*/ 320178 h 472435"/>
                <a:gd name="connsiteX8" fmla="*/ 3432475 w 3432475"/>
                <a:gd name="connsiteY8" fmla="*/ 285614 h 472435"/>
                <a:gd name="connsiteX0" fmla="*/ 0 w 3432475"/>
                <a:gd name="connsiteY0" fmla="*/ 284409 h 527572"/>
                <a:gd name="connsiteX1" fmla="*/ 287588 w 3432475"/>
                <a:gd name="connsiteY1" fmla="*/ 242138 h 527572"/>
                <a:gd name="connsiteX2" fmla="*/ 591258 w 3432475"/>
                <a:gd name="connsiteY2" fmla="*/ 124 h 527572"/>
                <a:gd name="connsiteX3" fmla="*/ 1081082 w 3432475"/>
                <a:gd name="connsiteY3" fmla="*/ 277069 h 527572"/>
                <a:gd name="connsiteX4" fmla="*/ 1660725 w 3432475"/>
                <a:gd name="connsiteY4" fmla="*/ 291086 h 527572"/>
                <a:gd name="connsiteX5" fmla="*/ 2340039 w 3432475"/>
                <a:gd name="connsiteY5" fmla="*/ 294621 h 527572"/>
                <a:gd name="connsiteX6" fmla="*/ 2860773 w 3432475"/>
                <a:gd name="connsiteY6" fmla="*/ 527494 h 527572"/>
                <a:gd name="connsiteX7" fmla="*/ 3132605 w 3432475"/>
                <a:gd name="connsiteY7" fmla="*/ 320178 h 527572"/>
                <a:gd name="connsiteX8" fmla="*/ 3432475 w 3432475"/>
                <a:gd name="connsiteY8" fmla="*/ 285614 h 527572"/>
                <a:gd name="connsiteX0" fmla="*/ 0 w 3432475"/>
                <a:gd name="connsiteY0" fmla="*/ 284409 h 527572"/>
                <a:gd name="connsiteX1" fmla="*/ 287588 w 3432475"/>
                <a:gd name="connsiteY1" fmla="*/ 242138 h 527572"/>
                <a:gd name="connsiteX2" fmla="*/ 591258 w 3432475"/>
                <a:gd name="connsiteY2" fmla="*/ 124 h 527572"/>
                <a:gd name="connsiteX3" fmla="*/ 1081082 w 3432475"/>
                <a:gd name="connsiteY3" fmla="*/ 277069 h 527572"/>
                <a:gd name="connsiteX4" fmla="*/ 1660725 w 3432475"/>
                <a:gd name="connsiteY4" fmla="*/ 291086 h 527572"/>
                <a:gd name="connsiteX5" fmla="*/ 2340039 w 3432475"/>
                <a:gd name="connsiteY5" fmla="*/ 294621 h 527572"/>
                <a:gd name="connsiteX6" fmla="*/ 2860773 w 3432475"/>
                <a:gd name="connsiteY6" fmla="*/ 527494 h 527572"/>
                <a:gd name="connsiteX7" fmla="*/ 3162422 w 3432475"/>
                <a:gd name="connsiteY7" fmla="*/ 320178 h 527572"/>
                <a:gd name="connsiteX8" fmla="*/ 3432475 w 3432475"/>
                <a:gd name="connsiteY8" fmla="*/ 285614 h 527572"/>
                <a:gd name="connsiteX0" fmla="*/ 0 w 3432475"/>
                <a:gd name="connsiteY0" fmla="*/ 284409 h 527544"/>
                <a:gd name="connsiteX1" fmla="*/ 287588 w 3432475"/>
                <a:gd name="connsiteY1" fmla="*/ 242138 h 527544"/>
                <a:gd name="connsiteX2" fmla="*/ 591258 w 3432475"/>
                <a:gd name="connsiteY2" fmla="*/ 124 h 527544"/>
                <a:gd name="connsiteX3" fmla="*/ 1081082 w 3432475"/>
                <a:gd name="connsiteY3" fmla="*/ 277069 h 527544"/>
                <a:gd name="connsiteX4" fmla="*/ 1660725 w 3432475"/>
                <a:gd name="connsiteY4" fmla="*/ 291086 h 527544"/>
                <a:gd name="connsiteX5" fmla="*/ 2389735 w 3432475"/>
                <a:gd name="connsiteY5" fmla="*/ 299636 h 527544"/>
                <a:gd name="connsiteX6" fmla="*/ 2860773 w 3432475"/>
                <a:gd name="connsiteY6" fmla="*/ 527494 h 527544"/>
                <a:gd name="connsiteX7" fmla="*/ 3162422 w 3432475"/>
                <a:gd name="connsiteY7" fmla="*/ 320178 h 527544"/>
                <a:gd name="connsiteX8" fmla="*/ 3432475 w 3432475"/>
                <a:gd name="connsiteY8" fmla="*/ 285614 h 527544"/>
                <a:gd name="connsiteX0" fmla="*/ 0 w 3432475"/>
                <a:gd name="connsiteY0" fmla="*/ 284409 h 527664"/>
                <a:gd name="connsiteX1" fmla="*/ 287588 w 3432475"/>
                <a:gd name="connsiteY1" fmla="*/ 242138 h 527664"/>
                <a:gd name="connsiteX2" fmla="*/ 591258 w 3432475"/>
                <a:gd name="connsiteY2" fmla="*/ 124 h 527664"/>
                <a:gd name="connsiteX3" fmla="*/ 1081082 w 3432475"/>
                <a:gd name="connsiteY3" fmla="*/ 277069 h 527664"/>
                <a:gd name="connsiteX4" fmla="*/ 1660725 w 3432475"/>
                <a:gd name="connsiteY4" fmla="*/ 291086 h 527664"/>
                <a:gd name="connsiteX5" fmla="*/ 2393048 w 3432475"/>
                <a:gd name="connsiteY5" fmla="*/ 282084 h 527664"/>
                <a:gd name="connsiteX6" fmla="*/ 2860773 w 3432475"/>
                <a:gd name="connsiteY6" fmla="*/ 527494 h 527664"/>
                <a:gd name="connsiteX7" fmla="*/ 3162422 w 3432475"/>
                <a:gd name="connsiteY7" fmla="*/ 320178 h 527664"/>
                <a:gd name="connsiteX8" fmla="*/ 3432475 w 3432475"/>
                <a:gd name="connsiteY8" fmla="*/ 285614 h 5276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432475" h="527664">
                  <a:moveTo>
                    <a:pt x="0" y="284409"/>
                  </a:moveTo>
                  <a:cubicBezTo>
                    <a:pt x="153329" y="295560"/>
                    <a:pt x="189045" y="289519"/>
                    <a:pt x="287588" y="242138"/>
                  </a:cubicBezTo>
                  <a:cubicBezTo>
                    <a:pt x="386131" y="194757"/>
                    <a:pt x="459009" y="-5698"/>
                    <a:pt x="591258" y="124"/>
                  </a:cubicBezTo>
                  <a:cubicBezTo>
                    <a:pt x="723507" y="5946"/>
                    <a:pt x="876885" y="279978"/>
                    <a:pt x="1081082" y="277069"/>
                  </a:cubicBezTo>
                  <a:cubicBezTo>
                    <a:pt x="1274296" y="281741"/>
                    <a:pt x="1442064" y="290250"/>
                    <a:pt x="1660725" y="291086"/>
                  </a:cubicBezTo>
                  <a:lnTo>
                    <a:pt x="2393048" y="282084"/>
                  </a:lnTo>
                  <a:cubicBezTo>
                    <a:pt x="2562686" y="285545"/>
                    <a:pt x="2732544" y="521145"/>
                    <a:pt x="2860773" y="527494"/>
                  </a:cubicBezTo>
                  <a:cubicBezTo>
                    <a:pt x="2989002" y="533843"/>
                    <a:pt x="3067138" y="360491"/>
                    <a:pt x="3162422" y="320178"/>
                  </a:cubicBezTo>
                  <a:cubicBezTo>
                    <a:pt x="3257706" y="279865"/>
                    <a:pt x="3328801" y="288312"/>
                    <a:pt x="3432475" y="285614"/>
                  </a:cubicBezTo>
                </a:path>
              </a:pathLst>
            </a:custGeom>
            <a:noFill/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22" name="テキスト ボックス 21">
              <a:extLst>
                <a:ext uri="{FF2B5EF4-FFF2-40B4-BE49-F238E27FC236}">
                  <a16:creationId xmlns:a16="http://schemas.microsoft.com/office/drawing/2014/main" id="{52B29ADE-126A-4F73-B3A8-70265CCB0D97}"/>
                </a:ext>
              </a:extLst>
            </p:cNvPr>
            <p:cNvSpPr txBox="1"/>
            <p:nvPr/>
          </p:nvSpPr>
          <p:spPr>
            <a:xfrm>
              <a:off x="4731211" y="1643401"/>
              <a:ext cx="344873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ja-JP" dirty="0"/>
                <a:t>a</a:t>
              </a:r>
              <a:endParaRPr lang="ja-JP" altLang="en-US" dirty="0"/>
            </a:p>
          </p:txBody>
        </p:sp>
        <p:sp>
          <p:nvSpPr>
            <p:cNvPr id="23" name="テキスト ボックス 22">
              <a:extLst>
                <a:ext uri="{FF2B5EF4-FFF2-40B4-BE49-F238E27FC236}">
                  <a16:creationId xmlns:a16="http://schemas.microsoft.com/office/drawing/2014/main" id="{46AD15FE-91F7-45D3-BF23-DD933F1C0294}"/>
                </a:ext>
              </a:extLst>
            </p:cNvPr>
            <p:cNvSpPr txBox="1"/>
            <p:nvPr/>
          </p:nvSpPr>
          <p:spPr>
            <a:xfrm>
              <a:off x="4746069" y="2523115"/>
              <a:ext cx="344873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ja-JP" dirty="0"/>
                <a:t>b</a:t>
              </a:r>
              <a:endParaRPr lang="ja-JP" altLang="en-US" dirty="0"/>
            </a:p>
          </p:txBody>
        </p:sp>
        <p:sp>
          <p:nvSpPr>
            <p:cNvPr id="24" name="テキスト ボックス 23">
              <a:extLst>
                <a:ext uri="{FF2B5EF4-FFF2-40B4-BE49-F238E27FC236}">
                  <a16:creationId xmlns:a16="http://schemas.microsoft.com/office/drawing/2014/main" id="{C656D379-FF98-4E03-AE80-115D7E2AEC53}"/>
                </a:ext>
              </a:extLst>
            </p:cNvPr>
            <p:cNvSpPr txBox="1"/>
            <p:nvPr/>
          </p:nvSpPr>
          <p:spPr>
            <a:xfrm>
              <a:off x="4746070" y="3311439"/>
              <a:ext cx="344873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ja-JP" dirty="0"/>
                <a:t>c</a:t>
              </a:r>
              <a:endParaRPr lang="ja-JP" altLang="en-US" dirty="0"/>
            </a:p>
          </p:txBody>
        </p:sp>
        <p:sp>
          <p:nvSpPr>
            <p:cNvPr id="25" name="テキスト ボックス 24">
              <a:extLst>
                <a:ext uri="{FF2B5EF4-FFF2-40B4-BE49-F238E27FC236}">
                  <a16:creationId xmlns:a16="http://schemas.microsoft.com/office/drawing/2014/main" id="{E704ECD0-0D4B-4F40-B216-C20566FE9869}"/>
                </a:ext>
              </a:extLst>
            </p:cNvPr>
            <p:cNvSpPr txBox="1"/>
            <p:nvPr/>
          </p:nvSpPr>
          <p:spPr>
            <a:xfrm>
              <a:off x="4724249" y="4134242"/>
              <a:ext cx="344873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ja-JP" dirty="0"/>
                <a:t>d</a:t>
              </a:r>
              <a:endParaRPr lang="ja-JP" altLang="en-US" dirty="0"/>
            </a:p>
          </p:txBody>
        </p:sp>
        <p:sp>
          <p:nvSpPr>
            <p:cNvPr id="26" name="テキスト ボックス 25">
              <a:extLst>
                <a:ext uri="{FF2B5EF4-FFF2-40B4-BE49-F238E27FC236}">
                  <a16:creationId xmlns:a16="http://schemas.microsoft.com/office/drawing/2014/main" id="{96A59347-24D3-4617-92F7-04A84A3C9DAE}"/>
                </a:ext>
              </a:extLst>
            </p:cNvPr>
            <p:cNvSpPr txBox="1"/>
            <p:nvPr/>
          </p:nvSpPr>
          <p:spPr>
            <a:xfrm>
              <a:off x="4731211" y="4896908"/>
              <a:ext cx="344873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ja-JP" dirty="0"/>
                <a:t>e</a:t>
              </a:r>
              <a:endParaRPr lang="ja-JP" altLang="en-US" dirty="0"/>
            </a:p>
          </p:txBody>
        </p:sp>
        <p:sp>
          <p:nvSpPr>
            <p:cNvPr id="27" name="テキスト ボックス 26">
              <a:extLst>
                <a:ext uri="{FF2B5EF4-FFF2-40B4-BE49-F238E27FC236}">
                  <a16:creationId xmlns:a16="http://schemas.microsoft.com/office/drawing/2014/main" id="{DE4F8B86-65E6-4BFD-BD50-C1F58E97D927}"/>
                </a:ext>
              </a:extLst>
            </p:cNvPr>
            <p:cNvSpPr txBox="1"/>
            <p:nvPr/>
          </p:nvSpPr>
          <p:spPr>
            <a:xfrm>
              <a:off x="4731211" y="5803669"/>
              <a:ext cx="344873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altLang="ja-JP" dirty="0"/>
                <a:t>f</a:t>
              </a:r>
              <a:endParaRPr lang="ja-JP" altLang="en-US" dirty="0"/>
            </a:p>
          </p:txBody>
        </p:sp>
      </p:grpSp>
      <p:sp>
        <p:nvSpPr>
          <p:cNvPr id="28" name="正方形/長方形 27">
            <a:extLst>
              <a:ext uri="{FF2B5EF4-FFF2-40B4-BE49-F238E27FC236}">
                <a16:creationId xmlns:a16="http://schemas.microsoft.com/office/drawing/2014/main" id="{6949AC9D-D719-4CA6-88B0-6AF49BAE2C73}"/>
              </a:ext>
            </a:extLst>
          </p:cNvPr>
          <p:cNvSpPr/>
          <p:nvPr/>
        </p:nvSpPr>
        <p:spPr>
          <a:xfrm>
            <a:off x="6454237" y="1778182"/>
            <a:ext cx="866899" cy="49552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>
              <a:spcBef>
                <a:spcPts val="2400"/>
              </a:spcBef>
            </a:pPr>
            <a:r>
              <a:rPr lang="en-US" altLang="ja-JP" dirty="0"/>
              <a:t>0</a:t>
            </a:r>
          </a:p>
          <a:p>
            <a:pPr algn="r">
              <a:spcBef>
                <a:spcPts val="2400"/>
              </a:spcBef>
            </a:pPr>
            <a:r>
              <a:rPr lang="en-US" altLang="ja-JP" dirty="0"/>
              <a:t>0</a:t>
            </a:r>
          </a:p>
          <a:p>
            <a:pPr algn="r">
              <a:spcBef>
                <a:spcPts val="2400"/>
              </a:spcBef>
            </a:pPr>
            <a:r>
              <a:rPr lang="en-US" altLang="ja-JP" dirty="0"/>
              <a:t>0</a:t>
            </a:r>
          </a:p>
          <a:p>
            <a:pPr algn="r">
              <a:spcBef>
                <a:spcPts val="2400"/>
              </a:spcBef>
            </a:pPr>
            <a:r>
              <a:rPr lang="en-US" altLang="ja-JP" dirty="0"/>
              <a:t>0</a:t>
            </a:r>
          </a:p>
          <a:p>
            <a:pPr algn="r">
              <a:spcBef>
                <a:spcPts val="2400"/>
              </a:spcBef>
            </a:pPr>
            <a:r>
              <a:rPr lang="en-US" altLang="ja-JP" dirty="0"/>
              <a:t>2</a:t>
            </a:r>
          </a:p>
          <a:p>
            <a:pPr algn="r">
              <a:spcBef>
                <a:spcPts val="2400"/>
              </a:spcBef>
            </a:pPr>
            <a:r>
              <a:rPr lang="en-US" altLang="ja-JP" dirty="0"/>
              <a:t>38</a:t>
            </a:r>
          </a:p>
          <a:p>
            <a:pPr algn="r">
              <a:spcBef>
                <a:spcPts val="2400"/>
              </a:spcBef>
            </a:pPr>
            <a:r>
              <a:rPr lang="en-US" altLang="ja-JP" dirty="0"/>
              <a:t>3</a:t>
            </a:r>
            <a:r>
              <a:rPr lang="ja-JP" altLang="ja-JP" dirty="0"/>
              <a:t>　</a:t>
            </a:r>
            <a:endParaRPr lang="en-US" altLang="ja-JP" dirty="0"/>
          </a:p>
        </p:txBody>
      </p:sp>
      <p:sp>
        <p:nvSpPr>
          <p:cNvPr id="29" name="正方形/長方形 28">
            <a:extLst>
              <a:ext uri="{FF2B5EF4-FFF2-40B4-BE49-F238E27FC236}">
                <a16:creationId xmlns:a16="http://schemas.microsoft.com/office/drawing/2014/main" id="{6536CF1C-E6D1-4158-A482-4FA9DFA21561}"/>
              </a:ext>
            </a:extLst>
          </p:cNvPr>
          <p:cNvSpPr/>
          <p:nvPr/>
        </p:nvSpPr>
        <p:spPr>
          <a:xfrm>
            <a:off x="7832082" y="5471151"/>
            <a:ext cx="104599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>
                <a:solidFill>
                  <a:srgbClr val="0000FF"/>
                </a:solidFill>
              </a:rPr>
              <a:t>正解</a:t>
            </a:r>
            <a:endParaRPr lang="en-US" altLang="ja-JP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0003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5" grpId="0"/>
      <p:bldP spid="28" grpId="0"/>
      <p:bldP spid="2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正方形/長方形 32"/>
          <p:cNvSpPr/>
          <p:nvPr/>
        </p:nvSpPr>
        <p:spPr>
          <a:xfrm>
            <a:off x="0" y="-16742"/>
            <a:ext cx="63802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学生のオンライン（</a:t>
            </a:r>
            <a:r>
              <a:rPr kumimoji="1" lang="en-US" altLang="ja-JP" sz="3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Zoom</a:t>
            </a:r>
            <a:r>
              <a:rPr kumimoji="1" lang="ja-JP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）討論</a:t>
            </a:r>
            <a:endParaRPr kumimoji="1" lang="en-US" altLang="ja-JP" sz="36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A6FA4E77-275F-4ED1-9BB6-5A522069A3A0}"/>
              </a:ext>
            </a:extLst>
          </p:cNvPr>
          <p:cNvSpPr/>
          <p:nvPr/>
        </p:nvSpPr>
        <p:spPr>
          <a:xfrm>
            <a:off x="0" y="737887"/>
            <a:ext cx="914399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成蹊大学</a:t>
            </a:r>
            <a:r>
              <a:rPr lang="ja-JP" altLang="en-US" dirty="0">
                <a:solidFill>
                  <a:srgbClr val="000000"/>
                </a:solidFill>
                <a:latin typeface="Times New Roman"/>
                <a:ea typeface="ＭＳ Ｐゴシック"/>
              </a:rPr>
              <a:t>理工学部情報科学科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1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年 　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9" name="正方形/長方形 8">
            <a:extLst>
              <a:ext uri="{FF2B5EF4-FFF2-40B4-BE49-F238E27FC236}">
                <a16:creationId xmlns:a16="http://schemas.microsoft.com/office/drawing/2014/main" id="{DB298DD3-727C-450B-85CF-163192FFEC31}"/>
              </a:ext>
            </a:extLst>
          </p:cNvPr>
          <p:cNvSpPr/>
          <p:nvPr/>
        </p:nvSpPr>
        <p:spPr>
          <a:xfrm>
            <a:off x="312229" y="1261107"/>
            <a:ext cx="658724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力学基礎　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100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分　力学基礎演習　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100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分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10" name="正方形/長方形 9">
            <a:extLst>
              <a:ext uri="{FF2B5EF4-FFF2-40B4-BE49-F238E27FC236}">
                <a16:creationId xmlns:a16="http://schemas.microsoft.com/office/drawing/2014/main" id="{A6785EA9-E629-4896-B8CC-45A2976E057A}"/>
              </a:ext>
            </a:extLst>
          </p:cNvPr>
          <p:cNvSpPr/>
          <p:nvPr/>
        </p:nvSpPr>
        <p:spPr>
          <a:xfrm>
            <a:off x="0" y="2370798"/>
            <a:ext cx="186145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力学基礎　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13" name="正方形/長方形 12">
            <a:extLst>
              <a:ext uri="{FF2B5EF4-FFF2-40B4-BE49-F238E27FC236}">
                <a16:creationId xmlns:a16="http://schemas.microsoft.com/office/drawing/2014/main" id="{EB9B4188-1D6B-4D2A-BA26-3763DEC5AE5C}"/>
              </a:ext>
            </a:extLst>
          </p:cNvPr>
          <p:cNvSpPr/>
          <p:nvPr/>
        </p:nvSpPr>
        <p:spPr>
          <a:xfrm>
            <a:off x="11087" y="2942034"/>
            <a:ext cx="2590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力学基礎</a:t>
            </a:r>
            <a:r>
              <a:rPr lang="ja-JP" altLang="en-US" dirty="0">
                <a:solidFill>
                  <a:srgbClr val="000000"/>
                </a:solidFill>
                <a:latin typeface="Times New Roman"/>
                <a:ea typeface="ＭＳ Ｐゴシック"/>
              </a:rPr>
              <a:t>演習　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14" name="正方形/長方形 13">
            <a:extLst>
              <a:ext uri="{FF2B5EF4-FFF2-40B4-BE49-F238E27FC236}">
                <a16:creationId xmlns:a16="http://schemas.microsoft.com/office/drawing/2014/main" id="{1332A19D-2B91-4124-9232-3D7CE47315C9}"/>
              </a:ext>
            </a:extLst>
          </p:cNvPr>
          <p:cNvSpPr/>
          <p:nvPr/>
        </p:nvSpPr>
        <p:spPr>
          <a:xfrm>
            <a:off x="419749" y="3491375"/>
            <a:ext cx="819085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Zoom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の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breakout</a:t>
            </a:r>
            <a:r>
              <a:rPr kumimoji="1" lang="en-US" altLang="ja-JP" sz="2800" b="0" i="0" u="none" strike="noStrike" kern="120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 room</a:t>
            </a:r>
            <a:r>
              <a:rPr lang="ja-JP" altLang="en-US" dirty="0">
                <a:solidFill>
                  <a:srgbClr val="000000"/>
                </a:solidFill>
                <a:latin typeface="Times New Roman"/>
                <a:ea typeface="ＭＳ Ｐゴシック"/>
              </a:rPr>
              <a:t>を使って</a:t>
            </a:r>
            <a:r>
              <a:rPr lang="en-US" altLang="ja-JP" dirty="0">
                <a:solidFill>
                  <a:srgbClr val="000000"/>
                </a:solidFill>
                <a:latin typeface="Times New Roman"/>
                <a:ea typeface="ＭＳ Ｐゴシック"/>
              </a:rPr>
              <a:t>5</a:t>
            </a:r>
            <a:r>
              <a:rPr lang="ja-JP" altLang="en-US" dirty="0">
                <a:solidFill>
                  <a:srgbClr val="000000"/>
                </a:solidFill>
                <a:latin typeface="Times New Roman"/>
                <a:ea typeface="ＭＳ Ｐゴシック"/>
              </a:rPr>
              <a:t>～</a:t>
            </a:r>
            <a:r>
              <a:rPr lang="en-US" altLang="ja-JP" dirty="0">
                <a:solidFill>
                  <a:srgbClr val="000000"/>
                </a:solidFill>
                <a:latin typeface="Times New Roman"/>
                <a:ea typeface="ＭＳ Ｐゴシック"/>
              </a:rPr>
              <a:t>6</a:t>
            </a:r>
            <a:r>
              <a:rPr lang="ja-JP" altLang="en-US" dirty="0">
                <a:solidFill>
                  <a:srgbClr val="000000"/>
                </a:solidFill>
                <a:latin typeface="Times New Roman"/>
                <a:ea typeface="ＭＳ Ｐゴシック"/>
              </a:rPr>
              <a:t>人の班に分ける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15" name="正方形/長方形 14">
            <a:extLst>
              <a:ext uri="{FF2B5EF4-FFF2-40B4-BE49-F238E27FC236}">
                <a16:creationId xmlns:a16="http://schemas.microsoft.com/office/drawing/2014/main" id="{70516EEA-2976-437F-8BC5-5AB0F677E72B}"/>
              </a:ext>
            </a:extLst>
          </p:cNvPr>
          <p:cNvSpPr/>
          <p:nvPr/>
        </p:nvSpPr>
        <p:spPr>
          <a:xfrm>
            <a:off x="738608" y="1806689"/>
            <a:ext cx="638138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高校物理履修者のクラス　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43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人が登録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16" name="正方形/長方形 15">
            <a:extLst>
              <a:ext uri="{FF2B5EF4-FFF2-40B4-BE49-F238E27FC236}">
                <a16:creationId xmlns:a16="http://schemas.microsoft.com/office/drawing/2014/main" id="{F9B413F8-DE29-4714-884E-8EE469ED5272}"/>
              </a:ext>
            </a:extLst>
          </p:cNvPr>
          <p:cNvSpPr/>
          <p:nvPr/>
        </p:nvSpPr>
        <p:spPr>
          <a:xfrm>
            <a:off x="1796344" y="2381684"/>
            <a:ext cx="61974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ja-JP" altLang="en-US" dirty="0">
                <a:solidFill>
                  <a:srgbClr val="000000"/>
                </a:solidFill>
                <a:latin typeface="Times New Roman"/>
                <a:ea typeface="ＭＳ Ｐゴシック"/>
              </a:rPr>
              <a:t>画面言語のスライドを使って</a:t>
            </a:r>
            <a:r>
              <a:rPr lang="en-US" altLang="ja-JP" dirty="0">
                <a:solidFill>
                  <a:srgbClr val="000000"/>
                </a:solidFill>
                <a:latin typeface="Times New Roman"/>
                <a:ea typeface="ＭＳ Ｐゴシック"/>
              </a:rPr>
              <a:t>Zoom</a:t>
            </a:r>
            <a:r>
              <a:rPr lang="ja-JP" altLang="en-US" dirty="0">
                <a:solidFill>
                  <a:srgbClr val="000000"/>
                </a:solidFill>
                <a:latin typeface="Times New Roman"/>
                <a:ea typeface="ＭＳ Ｐゴシック"/>
              </a:rPr>
              <a:t>講義 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17" name="正方形/長方形 16">
            <a:extLst>
              <a:ext uri="{FF2B5EF4-FFF2-40B4-BE49-F238E27FC236}">
                <a16:creationId xmlns:a16="http://schemas.microsoft.com/office/drawing/2014/main" id="{7D4A26CB-A8EB-44F9-A00C-4895702DF0A9}"/>
              </a:ext>
            </a:extLst>
          </p:cNvPr>
          <p:cNvSpPr/>
          <p:nvPr/>
        </p:nvSpPr>
        <p:spPr>
          <a:xfrm>
            <a:off x="419749" y="4051725"/>
            <a:ext cx="723290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討論課題と演習課題を与え班別討論をさせ、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ja-JP" altLang="en-US" dirty="0">
                <a:solidFill>
                  <a:srgbClr val="000000"/>
                </a:solidFill>
                <a:latin typeface="Times New Roman"/>
                <a:ea typeface="ＭＳ Ｐゴシック"/>
              </a:rPr>
              <a:t>レポートを提出させる。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18" name="正方形/長方形 17">
            <a:extLst>
              <a:ext uri="{FF2B5EF4-FFF2-40B4-BE49-F238E27FC236}">
                <a16:creationId xmlns:a16="http://schemas.microsoft.com/office/drawing/2014/main" id="{A90E53EC-EFA9-43C6-9C03-31D155246A22}"/>
              </a:ext>
            </a:extLst>
          </p:cNvPr>
          <p:cNvSpPr/>
          <p:nvPr/>
        </p:nvSpPr>
        <p:spPr>
          <a:xfrm>
            <a:off x="419748" y="5097080"/>
            <a:ext cx="757402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この間に各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room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をまわって結論を聞きコメント。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19" name="正方形/長方形 18">
            <a:extLst>
              <a:ext uri="{FF2B5EF4-FFF2-40B4-BE49-F238E27FC236}">
                <a16:creationId xmlns:a16="http://schemas.microsoft.com/office/drawing/2014/main" id="{A53864FD-818C-441A-B27B-84E890B5D89A}"/>
              </a:ext>
            </a:extLst>
          </p:cNvPr>
          <p:cNvSpPr/>
          <p:nvPr/>
        </p:nvSpPr>
        <p:spPr>
          <a:xfrm>
            <a:off x="354434" y="6276193"/>
            <a:ext cx="545853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添削返却し、再チャレンジさせる</a:t>
            </a:r>
            <a:r>
              <a:rPr lang="ja-JP" altLang="en-US" dirty="0">
                <a:solidFill>
                  <a:srgbClr val="000000"/>
                </a:solidFill>
                <a:latin typeface="Times New Roman"/>
                <a:ea typeface="ＭＳ Ｐゴシック"/>
              </a:rPr>
              <a:t>。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20" name="正方形/長方形 19">
            <a:extLst>
              <a:ext uri="{FF2B5EF4-FFF2-40B4-BE49-F238E27FC236}">
                <a16:creationId xmlns:a16="http://schemas.microsoft.com/office/drawing/2014/main" id="{0180DF44-3491-4D05-9063-3083480D93D0}"/>
              </a:ext>
            </a:extLst>
          </p:cNvPr>
          <p:cNvSpPr/>
          <p:nvPr/>
        </p:nvSpPr>
        <p:spPr>
          <a:xfrm>
            <a:off x="354435" y="5647769"/>
            <a:ext cx="545853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また、一人最少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1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質問をさせる。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0130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" grpId="0"/>
      <p:bldP spid="9" grpId="0"/>
      <p:bldP spid="10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angle 2">
            <a:extLst>
              <a:ext uri="{FF2B5EF4-FFF2-40B4-BE49-F238E27FC236}">
                <a16:creationId xmlns:a16="http://schemas.microsoft.com/office/drawing/2014/main" id="{83EAD4CF-7EAD-49C2-8DBF-9882D959DF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844"/>
            <a:ext cx="36793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0"/>
              </a:spcBef>
            </a:pPr>
            <a:r>
              <a:rPr lang="ja-JP" altLang="en-US" b="1" dirty="0">
                <a:solidFill>
                  <a:srgbClr val="3333CC"/>
                </a:solidFill>
                <a:latin typeface="ＭＳ ゴシック" pitchFamily="49" charset="-128"/>
                <a:ea typeface="ＭＳ ゴシック" pitchFamily="49" charset="-128"/>
              </a:rPr>
              <a:t>第</a:t>
            </a:r>
            <a:r>
              <a:rPr lang="en-US" altLang="ja-JP" b="1" dirty="0">
                <a:solidFill>
                  <a:srgbClr val="3333CC"/>
                </a:solidFill>
                <a:latin typeface="ＭＳ ゴシック" pitchFamily="49" charset="-128"/>
                <a:ea typeface="ＭＳ ゴシック" pitchFamily="49" charset="-128"/>
              </a:rPr>
              <a:t>6</a:t>
            </a:r>
            <a:r>
              <a:rPr lang="ja-JP" altLang="en-US" b="1" dirty="0">
                <a:solidFill>
                  <a:srgbClr val="3333CC"/>
                </a:solidFill>
                <a:latin typeface="ＭＳ ゴシック" pitchFamily="49" charset="-128"/>
                <a:ea typeface="ＭＳ ゴシック" pitchFamily="49" charset="-128"/>
              </a:rPr>
              <a:t>回討論課題　</a:t>
            </a: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AD5AED12-B080-4286-B80A-0934439559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56914"/>
            <a:ext cx="6324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kumimoji="0" lang="ja-JP" altLang="en-US" b="0" dirty="0">
                <a:ea typeface="ＭＳ ゴシック" pitchFamily="49" charset="-128"/>
              </a:rPr>
              <a:t>子供が</a:t>
            </a:r>
            <a:r>
              <a:rPr kumimoji="0" lang="ja-JP" altLang="en-US" dirty="0">
                <a:ea typeface="ＭＳ ゴシック" pitchFamily="49" charset="-128"/>
              </a:rPr>
              <a:t>摩擦のある</a:t>
            </a:r>
            <a:r>
              <a:rPr kumimoji="0" lang="ja-JP" altLang="en-US" b="0" dirty="0">
                <a:ea typeface="ＭＳ ゴシック" pitchFamily="49" charset="-128"/>
              </a:rPr>
              <a:t>滑り台を滑り降り、立ち上がって走り出した。</a:t>
            </a:r>
          </a:p>
        </p:txBody>
      </p:sp>
      <p:sp>
        <p:nvSpPr>
          <p:cNvPr id="18" name="AutoShape 17">
            <a:extLst>
              <a:ext uri="{FF2B5EF4-FFF2-40B4-BE49-F238E27FC236}">
                <a16:creationId xmlns:a16="http://schemas.microsoft.com/office/drawing/2014/main" id="{608FC433-E315-4F77-8F3F-6A73EB675CAA}"/>
              </a:ext>
            </a:extLst>
          </p:cNvPr>
          <p:cNvSpPr>
            <a:spLocks noChangeArrowheads="1"/>
          </p:cNvSpPr>
          <p:nvPr/>
        </p:nvSpPr>
        <p:spPr bwMode="auto">
          <a:xfrm flipH="1">
            <a:off x="5085318" y="4210050"/>
            <a:ext cx="3600450" cy="1871662"/>
          </a:xfrm>
          <a:prstGeom prst="rtTriangle">
            <a:avLst/>
          </a:prstGeom>
          <a:solidFill>
            <a:schemeClr val="hlink"/>
          </a:solidFill>
          <a:ln w="9525">
            <a:solidFill>
              <a:srgbClr val="CC99FF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ja-JP" altLang="en-US"/>
          </a:p>
        </p:txBody>
      </p:sp>
      <p:sp>
        <p:nvSpPr>
          <p:cNvPr id="19" name="Line 18">
            <a:extLst>
              <a:ext uri="{FF2B5EF4-FFF2-40B4-BE49-F238E27FC236}">
                <a16:creationId xmlns:a16="http://schemas.microsoft.com/office/drawing/2014/main" id="{A0D168C3-BEA8-4DD7-AA40-800D10FDFF7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78295" y="4060774"/>
            <a:ext cx="688811" cy="370144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20" name="Freeform 19">
            <a:extLst>
              <a:ext uri="{FF2B5EF4-FFF2-40B4-BE49-F238E27FC236}">
                <a16:creationId xmlns:a16="http://schemas.microsoft.com/office/drawing/2014/main" id="{00E9B17F-2EF7-4E32-BF57-B8CC9B80CDF5}"/>
              </a:ext>
            </a:extLst>
          </p:cNvPr>
          <p:cNvSpPr>
            <a:spLocks/>
          </p:cNvSpPr>
          <p:nvPr/>
        </p:nvSpPr>
        <p:spPr bwMode="auto">
          <a:xfrm>
            <a:off x="7856325" y="3545681"/>
            <a:ext cx="792111" cy="1039813"/>
          </a:xfrm>
          <a:custGeom>
            <a:avLst/>
            <a:gdLst>
              <a:gd name="T0" fmla="*/ 2147483647 w 595"/>
              <a:gd name="T1" fmla="*/ 2147483647 h 837"/>
              <a:gd name="T2" fmla="*/ 2147483647 w 595"/>
              <a:gd name="T3" fmla="*/ 2147483647 h 837"/>
              <a:gd name="T4" fmla="*/ 2147483647 w 595"/>
              <a:gd name="T5" fmla="*/ 2147483647 h 837"/>
              <a:gd name="T6" fmla="*/ 2147483647 w 595"/>
              <a:gd name="T7" fmla="*/ 2147483647 h 837"/>
              <a:gd name="T8" fmla="*/ 2147483647 w 595"/>
              <a:gd name="T9" fmla="*/ 2147483647 h 837"/>
              <a:gd name="T10" fmla="*/ 2147483647 w 595"/>
              <a:gd name="T11" fmla="*/ 2147483647 h 837"/>
              <a:gd name="T12" fmla="*/ 2147483647 w 595"/>
              <a:gd name="T13" fmla="*/ 2147483647 h 837"/>
              <a:gd name="T14" fmla="*/ 2147483647 w 595"/>
              <a:gd name="T15" fmla="*/ 2147483647 h 837"/>
              <a:gd name="T16" fmla="*/ 2147483647 w 595"/>
              <a:gd name="T17" fmla="*/ 2147483647 h 837"/>
              <a:gd name="T18" fmla="*/ 2147483647 w 595"/>
              <a:gd name="T19" fmla="*/ 2147483647 h 837"/>
              <a:gd name="T20" fmla="*/ 2147483647 w 595"/>
              <a:gd name="T21" fmla="*/ 2147483647 h 837"/>
              <a:gd name="T22" fmla="*/ 2147483647 w 595"/>
              <a:gd name="T23" fmla="*/ 2147483647 h 837"/>
              <a:gd name="T24" fmla="*/ 2147483647 w 595"/>
              <a:gd name="T25" fmla="*/ 2147483647 h 837"/>
              <a:gd name="T26" fmla="*/ 2147483647 w 595"/>
              <a:gd name="T27" fmla="*/ 2147483647 h 837"/>
              <a:gd name="T28" fmla="*/ 2147483647 w 595"/>
              <a:gd name="T29" fmla="*/ 2147483647 h 837"/>
              <a:gd name="T30" fmla="*/ 2147483647 w 595"/>
              <a:gd name="T31" fmla="*/ 2147483647 h 837"/>
              <a:gd name="T32" fmla="*/ 2147483647 w 595"/>
              <a:gd name="T33" fmla="*/ 2147483647 h 837"/>
              <a:gd name="T34" fmla="*/ 2147483647 w 595"/>
              <a:gd name="T35" fmla="*/ 2147483647 h 837"/>
              <a:gd name="T36" fmla="*/ 2147483647 w 595"/>
              <a:gd name="T37" fmla="*/ 2147483647 h 837"/>
              <a:gd name="T38" fmla="*/ 2147483647 w 595"/>
              <a:gd name="T39" fmla="*/ 2147483647 h 837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w 595"/>
              <a:gd name="T61" fmla="*/ 0 h 837"/>
              <a:gd name="T62" fmla="*/ 595 w 595"/>
              <a:gd name="T63" fmla="*/ 837 h 837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T60" t="T61" r="T62" b="T63"/>
            <a:pathLst>
              <a:path w="595" h="837">
                <a:moveTo>
                  <a:pt x="550" y="209"/>
                </a:moveTo>
                <a:cubicBezTo>
                  <a:pt x="556" y="193"/>
                  <a:pt x="594" y="139"/>
                  <a:pt x="586" y="106"/>
                </a:cubicBezTo>
                <a:cubicBezTo>
                  <a:pt x="578" y="73"/>
                  <a:pt x="539" y="22"/>
                  <a:pt x="504" y="11"/>
                </a:cubicBezTo>
                <a:cubicBezTo>
                  <a:pt x="469" y="0"/>
                  <a:pt x="401" y="14"/>
                  <a:pt x="376" y="37"/>
                </a:cubicBezTo>
                <a:cubicBezTo>
                  <a:pt x="352" y="60"/>
                  <a:pt x="344" y="117"/>
                  <a:pt x="355" y="149"/>
                </a:cubicBezTo>
                <a:cubicBezTo>
                  <a:pt x="366" y="181"/>
                  <a:pt x="431" y="211"/>
                  <a:pt x="442" y="232"/>
                </a:cubicBezTo>
                <a:cubicBezTo>
                  <a:pt x="453" y="253"/>
                  <a:pt x="437" y="249"/>
                  <a:pt x="421" y="274"/>
                </a:cubicBezTo>
                <a:cubicBezTo>
                  <a:pt x="405" y="299"/>
                  <a:pt x="375" y="341"/>
                  <a:pt x="345" y="381"/>
                </a:cubicBezTo>
                <a:cubicBezTo>
                  <a:pt x="316" y="421"/>
                  <a:pt x="254" y="487"/>
                  <a:pt x="243" y="511"/>
                </a:cubicBezTo>
                <a:cubicBezTo>
                  <a:pt x="232" y="536"/>
                  <a:pt x="259" y="547"/>
                  <a:pt x="284" y="533"/>
                </a:cubicBezTo>
                <a:cubicBezTo>
                  <a:pt x="308" y="520"/>
                  <a:pt x="371" y="424"/>
                  <a:pt x="390" y="426"/>
                </a:cubicBezTo>
                <a:cubicBezTo>
                  <a:pt x="407" y="428"/>
                  <a:pt x="419" y="507"/>
                  <a:pt x="394" y="544"/>
                </a:cubicBezTo>
                <a:cubicBezTo>
                  <a:pt x="368" y="583"/>
                  <a:pt x="287" y="617"/>
                  <a:pt x="234" y="653"/>
                </a:cubicBezTo>
                <a:cubicBezTo>
                  <a:pt x="181" y="689"/>
                  <a:pt x="112" y="740"/>
                  <a:pt x="74" y="762"/>
                </a:cubicBezTo>
                <a:cubicBezTo>
                  <a:pt x="36" y="784"/>
                  <a:pt x="0" y="775"/>
                  <a:pt x="5" y="785"/>
                </a:cubicBezTo>
                <a:cubicBezTo>
                  <a:pt x="10" y="795"/>
                  <a:pt x="58" y="837"/>
                  <a:pt x="104" y="824"/>
                </a:cubicBezTo>
                <a:cubicBezTo>
                  <a:pt x="150" y="811"/>
                  <a:pt x="210" y="748"/>
                  <a:pt x="284" y="707"/>
                </a:cubicBezTo>
                <a:cubicBezTo>
                  <a:pt x="358" y="666"/>
                  <a:pt x="497" y="641"/>
                  <a:pt x="546" y="579"/>
                </a:cubicBezTo>
                <a:cubicBezTo>
                  <a:pt x="595" y="517"/>
                  <a:pt x="579" y="396"/>
                  <a:pt x="577" y="333"/>
                </a:cubicBezTo>
                <a:cubicBezTo>
                  <a:pt x="575" y="270"/>
                  <a:pt x="544" y="229"/>
                  <a:pt x="535" y="202"/>
                </a:cubicBezTo>
              </a:path>
            </a:pathLst>
          </a:custGeom>
          <a:solidFill>
            <a:srgbClr val="FFCC66"/>
          </a:solidFill>
          <a:ln w="9525" cap="flat" cmpd="sng">
            <a:noFill/>
            <a:prstDash val="solid"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anchor="ctr">
            <a:spAutoFit/>
          </a:bodyPr>
          <a:lstStyle/>
          <a:p>
            <a:endParaRPr lang="ja-JP" altLang="en-US"/>
          </a:p>
        </p:txBody>
      </p:sp>
      <p:sp>
        <p:nvSpPr>
          <p:cNvPr id="22" name="Rectangle 3">
            <a:extLst>
              <a:ext uri="{FF2B5EF4-FFF2-40B4-BE49-F238E27FC236}">
                <a16:creationId xmlns:a16="http://schemas.microsoft.com/office/drawing/2014/main" id="{3EE940EA-C6B3-41B3-8E2F-F7E352100F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-14359" y="663994"/>
            <a:ext cx="2555875" cy="476250"/>
          </a:xfrm>
        </p:spPr>
        <p:txBody>
          <a:bodyPr/>
          <a:lstStyle/>
          <a:p>
            <a:pPr algn="l" eaLnBrk="1" hangingPunct="1"/>
            <a:r>
              <a:rPr lang="ja-JP" altLang="en-US" sz="2800" dirty="0">
                <a:solidFill>
                  <a:srgbClr val="0000FF"/>
                </a:solidFill>
              </a:rPr>
              <a:t>滑り台　</a:t>
            </a:r>
          </a:p>
        </p:txBody>
      </p:sp>
      <p:sp>
        <p:nvSpPr>
          <p:cNvPr id="23" name="Rectangle 2">
            <a:extLst>
              <a:ext uri="{FF2B5EF4-FFF2-40B4-BE49-F238E27FC236}">
                <a16:creationId xmlns:a16="http://schemas.microsoft.com/office/drawing/2014/main" id="{2B619DD6-3EE0-4723-A674-AE79E04FA5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152606"/>
            <a:ext cx="501015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kumimoji="0" lang="ja-JP" altLang="en-US" b="0" dirty="0">
                <a:solidFill>
                  <a:srgbClr val="9900FF"/>
                </a:solidFill>
                <a:ea typeface="ＭＳ ゴシック" pitchFamily="49" charset="-128"/>
              </a:rPr>
              <a:t>各段階のエネルギーの形態の変化を</a:t>
            </a:r>
            <a:r>
              <a:rPr kumimoji="0" lang="ja-JP" altLang="en-US" dirty="0">
                <a:solidFill>
                  <a:srgbClr val="9900FF"/>
                </a:solidFill>
                <a:ea typeface="ＭＳ ゴシック" pitchFamily="49" charset="-128"/>
              </a:rPr>
              <a:t>説明せよ</a:t>
            </a:r>
            <a:r>
              <a:rPr kumimoji="0" lang="ja-JP" altLang="en-US" b="0" dirty="0">
                <a:ea typeface="ＭＳ ゴシック" pitchFamily="49" charset="-128"/>
              </a:rPr>
              <a:t>。</a:t>
            </a:r>
          </a:p>
        </p:txBody>
      </p:sp>
      <p:sp>
        <p:nvSpPr>
          <p:cNvPr id="24" name="Rectangle 2">
            <a:extLst>
              <a:ext uri="{FF2B5EF4-FFF2-40B4-BE49-F238E27FC236}">
                <a16:creationId xmlns:a16="http://schemas.microsoft.com/office/drawing/2014/main" id="{C00D7FB4-472C-4AF6-BA4D-0653F0EFF7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766" y="3274581"/>
            <a:ext cx="5010150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kumimoji="0" lang="ja-JP" altLang="en-US" b="0" dirty="0">
                <a:ea typeface="ＭＳ ゴシック" pitchFamily="49" charset="-128"/>
              </a:rPr>
              <a:t>初め</a:t>
            </a:r>
            <a:endParaRPr kumimoji="0" lang="en-US" altLang="ja-JP" b="0" dirty="0">
              <a:ea typeface="ＭＳ ゴシック" pitchFamily="49" charset="-128"/>
            </a:endParaRPr>
          </a:p>
          <a:p>
            <a:pPr>
              <a:spcBef>
                <a:spcPts val="0"/>
              </a:spcBef>
            </a:pPr>
            <a:r>
              <a:rPr kumimoji="0" lang="ja-JP" altLang="en-US" dirty="0">
                <a:ea typeface="ＭＳ ゴシック" pitchFamily="49" charset="-128"/>
              </a:rPr>
              <a:t>滑っているとき</a:t>
            </a:r>
            <a:endParaRPr kumimoji="0" lang="en-US" altLang="ja-JP" dirty="0">
              <a:ea typeface="ＭＳ ゴシック" pitchFamily="49" charset="-128"/>
            </a:endParaRPr>
          </a:p>
          <a:p>
            <a:pPr>
              <a:spcBef>
                <a:spcPts val="0"/>
              </a:spcBef>
            </a:pPr>
            <a:r>
              <a:rPr kumimoji="0" lang="ja-JP" altLang="en-US" b="0" dirty="0">
                <a:ea typeface="ＭＳ ゴシック" pitchFamily="49" charset="-128"/>
              </a:rPr>
              <a:t>滑り降りたとき</a:t>
            </a:r>
            <a:endParaRPr kumimoji="0" lang="en-US" altLang="ja-JP" b="0" dirty="0">
              <a:ea typeface="ＭＳ ゴシック" pitchFamily="49" charset="-128"/>
            </a:endParaRPr>
          </a:p>
          <a:p>
            <a:pPr>
              <a:spcBef>
                <a:spcPts val="0"/>
              </a:spcBef>
            </a:pPr>
            <a:r>
              <a:rPr kumimoji="0" lang="ja-JP" altLang="en-US" b="0" dirty="0">
                <a:ea typeface="ＭＳ ゴシック" pitchFamily="49" charset="-128"/>
              </a:rPr>
              <a:t>立ち上がったとき</a:t>
            </a:r>
            <a:endParaRPr kumimoji="0" lang="en-US" altLang="ja-JP" b="0" dirty="0">
              <a:ea typeface="ＭＳ ゴシック" pitchFamily="49" charset="-128"/>
            </a:endParaRPr>
          </a:p>
          <a:p>
            <a:pPr>
              <a:spcBef>
                <a:spcPts val="0"/>
              </a:spcBef>
            </a:pPr>
            <a:r>
              <a:rPr kumimoji="0" lang="ja-JP" altLang="en-US" dirty="0">
                <a:ea typeface="ＭＳ ゴシック" pitchFamily="49" charset="-128"/>
              </a:rPr>
              <a:t>走り出して加速しているとき</a:t>
            </a:r>
            <a:endParaRPr kumimoji="0" lang="en-US" altLang="ja-JP" dirty="0">
              <a:ea typeface="ＭＳ ゴシック" pitchFamily="49" charset="-128"/>
            </a:endParaRPr>
          </a:p>
          <a:p>
            <a:pPr>
              <a:spcBef>
                <a:spcPts val="0"/>
              </a:spcBef>
            </a:pPr>
            <a:r>
              <a:rPr kumimoji="0" lang="ja-JP" altLang="en-US" b="0" dirty="0">
                <a:ea typeface="ＭＳ ゴシック" pitchFamily="49" charset="-128"/>
              </a:rPr>
              <a:t>等速度で走っているとき</a:t>
            </a:r>
            <a:endParaRPr kumimoji="0" lang="en-US" altLang="ja-JP" b="0" dirty="0">
              <a:ea typeface="ＭＳ ゴシック" pitchFamily="49" charset="-128"/>
            </a:endParaRPr>
          </a:p>
          <a:p>
            <a:pPr>
              <a:spcBef>
                <a:spcPts val="0"/>
              </a:spcBef>
            </a:pPr>
            <a:r>
              <a:rPr kumimoji="0" lang="ja-JP" altLang="en-US" dirty="0">
                <a:ea typeface="ＭＳ ゴシック" pitchFamily="49" charset="-128"/>
              </a:rPr>
              <a:t>減速して止まるとき</a:t>
            </a:r>
            <a:endParaRPr kumimoji="0" lang="ja-JP" altLang="en-US" b="0" dirty="0">
              <a:ea typeface="ＭＳ ゴシック" pitchFamily="49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51021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4.07407E-6 L -0.28351 0.1993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184" y="995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angle 2">
            <a:extLst>
              <a:ext uri="{FF2B5EF4-FFF2-40B4-BE49-F238E27FC236}">
                <a16:creationId xmlns:a16="http://schemas.microsoft.com/office/drawing/2014/main" id="{83EAD4CF-7EAD-49C2-8DBF-9882D959DF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844"/>
            <a:ext cx="36793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0"/>
              </a:spcBef>
            </a:pPr>
            <a:r>
              <a:rPr lang="ja-JP" altLang="en-US" b="1" dirty="0">
                <a:solidFill>
                  <a:srgbClr val="3333CC"/>
                </a:solidFill>
                <a:latin typeface="ＭＳ ゴシック" pitchFamily="49" charset="-128"/>
                <a:ea typeface="ＭＳ ゴシック" pitchFamily="49" charset="-128"/>
              </a:rPr>
              <a:t>第</a:t>
            </a:r>
            <a:r>
              <a:rPr lang="en-US" altLang="ja-JP" b="1" dirty="0">
                <a:solidFill>
                  <a:srgbClr val="3333CC"/>
                </a:solidFill>
                <a:latin typeface="ＭＳ ゴシック" pitchFamily="49" charset="-128"/>
                <a:ea typeface="ＭＳ ゴシック" pitchFamily="49" charset="-128"/>
              </a:rPr>
              <a:t>6</a:t>
            </a:r>
            <a:r>
              <a:rPr lang="ja-JP" altLang="en-US" b="1" dirty="0">
                <a:solidFill>
                  <a:srgbClr val="3333CC"/>
                </a:solidFill>
                <a:latin typeface="ＭＳ ゴシック" pitchFamily="49" charset="-128"/>
                <a:ea typeface="ＭＳ ゴシック" pitchFamily="49" charset="-128"/>
              </a:rPr>
              <a:t>回討論課題解答　</a:t>
            </a: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8983548A-100F-4E60-8382-4521310744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89136"/>
            <a:ext cx="50101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kumimoji="0" lang="ja-JP" altLang="en-US" b="0" dirty="0">
                <a:ea typeface="ＭＳ ゴシック" pitchFamily="49" charset="-128"/>
              </a:rPr>
              <a:t>初め　位置エネルギーがある。</a:t>
            </a:r>
            <a:endParaRPr kumimoji="0" lang="en-US" altLang="ja-JP" b="0" dirty="0">
              <a:ea typeface="ＭＳ ゴシック" pitchFamily="49" charset="-128"/>
            </a:endParaRPr>
          </a:p>
        </p:txBody>
      </p:sp>
      <p:sp>
        <p:nvSpPr>
          <p:cNvPr id="12" name="Rectangle 2">
            <a:extLst>
              <a:ext uri="{FF2B5EF4-FFF2-40B4-BE49-F238E27FC236}">
                <a16:creationId xmlns:a16="http://schemas.microsoft.com/office/drawing/2014/main" id="{A7222F72-F868-4AA3-B4E3-F55A7FCE7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05775"/>
            <a:ext cx="9144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kumimoji="0" lang="ja-JP" altLang="en-US" dirty="0">
                <a:ea typeface="ＭＳ ゴシック" pitchFamily="49" charset="-128"/>
              </a:rPr>
              <a:t>滑っているとき　</a:t>
            </a:r>
            <a:r>
              <a:rPr kumimoji="0" lang="ja-JP" altLang="en-US" b="0" dirty="0">
                <a:ea typeface="ＭＳ ゴシック" pitchFamily="49" charset="-128"/>
              </a:rPr>
              <a:t>位置エネルギーが運動エネルギーと</a:t>
            </a:r>
            <a:endParaRPr kumimoji="0" lang="en-US" altLang="ja-JP" b="0" dirty="0">
              <a:ea typeface="ＭＳ ゴシック" pitchFamily="49" charset="-128"/>
            </a:endParaRPr>
          </a:p>
          <a:p>
            <a:pPr>
              <a:spcBef>
                <a:spcPts val="0"/>
              </a:spcBef>
            </a:pPr>
            <a:r>
              <a:rPr kumimoji="0" lang="en-US" altLang="ja-JP" dirty="0">
                <a:ea typeface="ＭＳ ゴシック" pitchFamily="49" charset="-128"/>
              </a:rPr>
              <a:t>                                </a:t>
            </a:r>
            <a:r>
              <a:rPr kumimoji="0" lang="ja-JP" altLang="en-US" b="0" dirty="0">
                <a:ea typeface="ＭＳ ゴシック" pitchFamily="49" charset="-128"/>
              </a:rPr>
              <a:t>摩擦による熱エネルギーに</a:t>
            </a:r>
            <a:r>
              <a:rPr kumimoji="0" lang="ja-JP" altLang="en-US" dirty="0">
                <a:ea typeface="ＭＳ ゴシック" pitchFamily="49" charset="-128"/>
              </a:rPr>
              <a:t>変わる。</a:t>
            </a:r>
            <a:endParaRPr kumimoji="0" lang="en-US" altLang="ja-JP" b="0" dirty="0">
              <a:ea typeface="ＭＳ ゴシック" pitchFamily="49" charset="-128"/>
            </a:endParaRP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F936206C-521A-4A41-9260-806D415558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59882"/>
            <a:ext cx="9144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kumimoji="0" lang="ja-JP" altLang="en-US" dirty="0">
                <a:ea typeface="ＭＳ ゴシック" pitchFamily="49" charset="-128"/>
              </a:rPr>
              <a:t>滑り降りたとき　止まると</a:t>
            </a:r>
            <a:r>
              <a:rPr kumimoji="0" lang="ja-JP" altLang="en-US" b="0" dirty="0">
                <a:ea typeface="ＭＳ ゴシック" pitchFamily="49" charset="-128"/>
              </a:rPr>
              <a:t>が運動エネルギーが</a:t>
            </a:r>
            <a:endParaRPr kumimoji="0" lang="en-US" altLang="ja-JP" b="0" dirty="0">
              <a:ea typeface="ＭＳ ゴシック" pitchFamily="49" charset="-128"/>
            </a:endParaRPr>
          </a:p>
          <a:p>
            <a:pPr>
              <a:spcBef>
                <a:spcPts val="0"/>
              </a:spcBef>
            </a:pPr>
            <a:r>
              <a:rPr kumimoji="0" lang="en-US" altLang="ja-JP" dirty="0">
                <a:ea typeface="ＭＳ ゴシック" pitchFamily="49" charset="-128"/>
              </a:rPr>
              <a:t>                                </a:t>
            </a:r>
            <a:r>
              <a:rPr kumimoji="0" lang="ja-JP" altLang="en-US" b="0" dirty="0">
                <a:ea typeface="ＭＳ ゴシック" pitchFamily="49" charset="-128"/>
              </a:rPr>
              <a:t>熱エネルギーに</a:t>
            </a:r>
            <a:r>
              <a:rPr kumimoji="0" lang="ja-JP" altLang="en-US" dirty="0">
                <a:ea typeface="ＭＳ ゴシック" pitchFamily="49" charset="-128"/>
              </a:rPr>
              <a:t>変わ</a:t>
            </a:r>
            <a:r>
              <a:rPr kumimoji="0" lang="ja-JP" altLang="en-US" b="0" dirty="0">
                <a:ea typeface="ＭＳ ゴシック" pitchFamily="49" charset="-128"/>
              </a:rPr>
              <a:t>る。</a:t>
            </a:r>
            <a:endParaRPr kumimoji="0" lang="en-US" altLang="ja-JP" b="0" dirty="0">
              <a:ea typeface="ＭＳ ゴシック" pitchFamily="49" charset="-128"/>
            </a:endParaRPr>
          </a:p>
        </p:txBody>
      </p:sp>
      <p:sp>
        <p:nvSpPr>
          <p:cNvPr id="14" name="Rectangle 2">
            <a:extLst>
              <a:ext uri="{FF2B5EF4-FFF2-40B4-BE49-F238E27FC236}">
                <a16:creationId xmlns:a16="http://schemas.microsoft.com/office/drawing/2014/main" id="{0BF8D710-0A1C-44CB-93C6-7AD6718322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013989"/>
            <a:ext cx="9144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kumimoji="0" lang="ja-JP" altLang="en-US" dirty="0">
                <a:ea typeface="ＭＳ ゴシック" pitchFamily="49" charset="-128"/>
              </a:rPr>
              <a:t>立ち上がったとき　体内の化学エネルギーが</a:t>
            </a:r>
            <a:endParaRPr kumimoji="0" lang="en-US" altLang="ja-JP" dirty="0">
              <a:ea typeface="ＭＳ ゴシック" pitchFamily="49" charset="-128"/>
            </a:endParaRPr>
          </a:p>
          <a:p>
            <a:pPr>
              <a:spcBef>
                <a:spcPts val="0"/>
              </a:spcBef>
            </a:pPr>
            <a:r>
              <a:rPr kumimoji="0" lang="en-US" altLang="ja-JP" dirty="0">
                <a:ea typeface="ＭＳ ゴシック" pitchFamily="49" charset="-128"/>
              </a:rPr>
              <a:t>                                    </a:t>
            </a:r>
            <a:r>
              <a:rPr kumimoji="0" lang="ja-JP" altLang="en-US" dirty="0">
                <a:ea typeface="ＭＳ ゴシック" pitchFamily="49" charset="-128"/>
              </a:rPr>
              <a:t>位置</a:t>
            </a:r>
            <a:r>
              <a:rPr kumimoji="0" lang="ja-JP" altLang="en-US" b="0" dirty="0">
                <a:ea typeface="ＭＳ ゴシック" pitchFamily="49" charset="-128"/>
              </a:rPr>
              <a:t>エネルギーに</a:t>
            </a:r>
            <a:r>
              <a:rPr kumimoji="0" lang="ja-JP" altLang="en-US" dirty="0">
                <a:ea typeface="ＭＳ ゴシック" pitchFamily="49" charset="-128"/>
              </a:rPr>
              <a:t>変わ</a:t>
            </a:r>
            <a:r>
              <a:rPr kumimoji="0" lang="ja-JP" altLang="en-US" b="0" dirty="0">
                <a:ea typeface="ＭＳ ゴシック" pitchFamily="49" charset="-128"/>
              </a:rPr>
              <a:t>る。</a:t>
            </a:r>
            <a:endParaRPr kumimoji="0" lang="en-US" altLang="ja-JP" b="0" dirty="0">
              <a:ea typeface="ＭＳ ゴシック" pitchFamily="49" charset="-128"/>
            </a:endParaRPr>
          </a:p>
        </p:txBody>
      </p:sp>
      <p:sp>
        <p:nvSpPr>
          <p:cNvPr id="15" name="Rectangle 2">
            <a:extLst>
              <a:ext uri="{FF2B5EF4-FFF2-40B4-BE49-F238E27FC236}">
                <a16:creationId xmlns:a16="http://schemas.microsoft.com/office/drawing/2014/main" id="{5BFEDCA8-E598-477C-B9A9-871D130826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968096"/>
            <a:ext cx="9144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kumimoji="0" lang="ja-JP" altLang="en-US" dirty="0">
                <a:ea typeface="ＭＳ ゴシック" pitchFamily="49" charset="-128"/>
              </a:rPr>
              <a:t>走り出して加速しているとき　体内の化学エネルギーが</a:t>
            </a:r>
            <a:endParaRPr kumimoji="0" lang="en-US" altLang="ja-JP" dirty="0">
              <a:ea typeface="ＭＳ ゴシック" pitchFamily="49" charset="-128"/>
            </a:endParaRPr>
          </a:p>
          <a:p>
            <a:pPr>
              <a:spcBef>
                <a:spcPts val="0"/>
              </a:spcBef>
            </a:pPr>
            <a:r>
              <a:rPr kumimoji="0" lang="en-US" altLang="ja-JP" dirty="0">
                <a:ea typeface="ＭＳ ゴシック" pitchFamily="49" charset="-128"/>
              </a:rPr>
              <a:t>                                                        </a:t>
            </a:r>
            <a:r>
              <a:rPr kumimoji="0" lang="ja-JP" altLang="en-US" dirty="0">
                <a:ea typeface="ＭＳ ゴシック" pitchFamily="49" charset="-128"/>
              </a:rPr>
              <a:t>運動</a:t>
            </a:r>
            <a:r>
              <a:rPr kumimoji="0" lang="ja-JP" altLang="en-US" b="0" dirty="0">
                <a:ea typeface="ＭＳ ゴシック" pitchFamily="49" charset="-128"/>
              </a:rPr>
              <a:t>エネルギーに</a:t>
            </a:r>
            <a:r>
              <a:rPr kumimoji="0" lang="ja-JP" altLang="en-US" dirty="0">
                <a:ea typeface="ＭＳ ゴシック" pitchFamily="49" charset="-128"/>
              </a:rPr>
              <a:t>変わ</a:t>
            </a:r>
            <a:r>
              <a:rPr kumimoji="0" lang="ja-JP" altLang="en-US" b="0" dirty="0">
                <a:ea typeface="ＭＳ ゴシック" pitchFamily="49" charset="-128"/>
              </a:rPr>
              <a:t>る。</a:t>
            </a:r>
            <a:endParaRPr kumimoji="0" lang="en-US" altLang="ja-JP" b="0" dirty="0">
              <a:ea typeface="ＭＳ ゴシック" pitchFamily="49" charset="-128"/>
            </a:endParaRPr>
          </a:p>
        </p:txBody>
      </p:sp>
      <p:sp>
        <p:nvSpPr>
          <p:cNvPr id="17" name="Rectangle 2">
            <a:extLst>
              <a:ext uri="{FF2B5EF4-FFF2-40B4-BE49-F238E27FC236}">
                <a16:creationId xmlns:a16="http://schemas.microsoft.com/office/drawing/2014/main" id="{8EDDFC2A-2054-4F23-8A31-899E2AB6E3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911459"/>
            <a:ext cx="9144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kumimoji="0" lang="ja-JP" altLang="en-US" dirty="0">
                <a:ea typeface="ＭＳ ゴシック" pitchFamily="49" charset="-128"/>
              </a:rPr>
              <a:t>等速度で走っているとき　体内の化学エネルギーが</a:t>
            </a:r>
            <a:endParaRPr kumimoji="0" lang="en-US" altLang="ja-JP" dirty="0">
              <a:ea typeface="ＭＳ ゴシック" pitchFamily="49" charset="-128"/>
            </a:endParaRPr>
          </a:p>
          <a:p>
            <a:pPr>
              <a:spcBef>
                <a:spcPts val="0"/>
              </a:spcBef>
            </a:pPr>
            <a:r>
              <a:rPr kumimoji="0" lang="ja-JP" altLang="en-US" dirty="0">
                <a:ea typeface="ＭＳ ゴシック" pitchFamily="49" charset="-128"/>
              </a:rPr>
              <a:t>　手足の運動エネルギーに変わり熱</a:t>
            </a:r>
            <a:r>
              <a:rPr kumimoji="0" lang="ja-JP" altLang="en-US" b="0" dirty="0">
                <a:ea typeface="ＭＳ ゴシック" pitchFamily="49" charset="-128"/>
              </a:rPr>
              <a:t>エネルギーに</a:t>
            </a:r>
            <a:r>
              <a:rPr kumimoji="0" lang="ja-JP" altLang="en-US" dirty="0">
                <a:ea typeface="ＭＳ ゴシック" pitchFamily="49" charset="-128"/>
              </a:rPr>
              <a:t>変わ</a:t>
            </a:r>
            <a:r>
              <a:rPr kumimoji="0" lang="ja-JP" altLang="en-US" b="0" dirty="0">
                <a:ea typeface="ＭＳ ゴシック" pitchFamily="49" charset="-128"/>
              </a:rPr>
              <a:t>る。</a:t>
            </a:r>
            <a:endParaRPr kumimoji="0" lang="en-US" altLang="ja-JP" b="0" dirty="0">
              <a:ea typeface="ＭＳ ゴシック" pitchFamily="49" charset="-128"/>
            </a:endParaRPr>
          </a:p>
        </p:txBody>
      </p:sp>
      <p:sp>
        <p:nvSpPr>
          <p:cNvPr id="21" name="Rectangle 2">
            <a:extLst>
              <a:ext uri="{FF2B5EF4-FFF2-40B4-BE49-F238E27FC236}">
                <a16:creationId xmlns:a16="http://schemas.microsoft.com/office/drawing/2014/main" id="{0B7565C6-14A9-4175-A06C-79D48EC6B4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876310"/>
            <a:ext cx="9144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kumimoji="0" lang="ja-JP" altLang="en-US" dirty="0">
                <a:ea typeface="ＭＳ ゴシック" pitchFamily="49" charset="-128"/>
              </a:rPr>
              <a:t>減速して止まるとき　運動エネルギーが</a:t>
            </a:r>
            <a:endParaRPr kumimoji="0" lang="en-US" altLang="ja-JP" dirty="0">
              <a:ea typeface="ＭＳ ゴシック" pitchFamily="49" charset="-128"/>
            </a:endParaRPr>
          </a:p>
          <a:p>
            <a:pPr>
              <a:spcBef>
                <a:spcPts val="0"/>
              </a:spcBef>
            </a:pPr>
            <a:r>
              <a:rPr kumimoji="0" lang="en-US" altLang="ja-JP" dirty="0">
                <a:ea typeface="ＭＳ ゴシック" pitchFamily="49" charset="-128"/>
              </a:rPr>
              <a:t>                                        </a:t>
            </a:r>
            <a:r>
              <a:rPr kumimoji="0" lang="ja-JP" altLang="en-US" dirty="0">
                <a:ea typeface="ＭＳ ゴシック" pitchFamily="49" charset="-128"/>
              </a:rPr>
              <a:t>熱</a:t>
            </a:r>
            <a:r>
              <a:rPr kumimoji="0" lang="ja-JP" altLang="en-US" b="0" dirty="0">
                <a:ea typeface="ＭＳ ゴシック" pitchFamily="49" charset="-128"/>
              </a:rPr>
              <a:t>エネルギーに</a:t>
            </a:r>
            <a:r>
              <a:rPr kumimoji="0" lang="ja-JP" altLang="en-US" dirty="0">
                <a:ea typeface="ＭＳ ゴシック" pitchFamily="49" charset="-128"/>
              </a:rPr>
              <a:t>変わ</a:t>
            </a:r>
            <a:r>
              <a:rPr kumimoji="0" lang="ja-JP" altLang="en-US" b="0" dirty="0">
                <a:ea typeface="ＭＳ ゴシック" pitchFamily="49" charset="-128"/>
              </a:rPr>
              <a:t>る。</a:t>
            </a:r>
            <a:endParaRPr kumimoji="0" lang="en-US" altLang="ja-JP" b="0" dirty="0">
              <a:ea typeface="ＭＳ ゴシック" pitchFamily="49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19313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17" grpId="0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Rectangle 2">
            <a:extLst>
              <a:ext uri="{FF2B5EF4-FFF2-40B4-BE49-F238E27FC236}">
                <a16:creationId xmlns:a16="http://schemas.microsoft.com/office/drawing/2014/main" id="{83EAD4CF-7EAD-49C2-8DBF-9882D959DF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844"/>
            <a:ext cx="36793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0"/>
              </a:spcBef>
            </a:pPr>
            <a:r>
              <a:rPr lang="ja-JP" altLang="en-US" b="1" dirty="0">
                <a:solidFill>
                  <a:srgbClr val="3333CC"/>
                </a:solidFill>
                <a:latin typeface="ＭＳ ゴシック" pitchFamily="49" charset="-128"/>
                <a:ea typeface="ＭＳ ゴシック" pitchFamily="49" charset="-128"/>
              </a:rPr>
              <a:t>第</a:t>
            </a:r>
            <a:r>
              <a:rPr lang="en-US" altLang="ja-JP" b="1" dirty="0">
                <a:solidFill>
                  <a:srgbClr val="3333CC"/>
                </a:solidFill>
                <a:latin typeface="ＭＳ ゴシック" pitchFamily="49" charset="-128"/>
                <a:ea typeface="ＭＳ ゴシック" pitchFamily="49" charset="-128"/>
              </a:rPr>
              <a:t>7</a:t>
            </a:r>
            <a:r>
              <a:rPr lang="ja-JP" altLang="en-US" b="1" dirty="0">
                <a:solidFill>
                  <a:srgbClr val="3333CC"/>
                </a:solidFill>
                <a:latin typeface="ＭＳ ゴシック" pitchFamily="49" charset="-128"/>
                <a:ea typeface="ＭＳ ゴシック" pitchFamily="49" charset="-128"/>
              </a:rPr>
              <a:t>回討論課題　</a:t>
            </a:r>
          </a:p>
        </p:txBody>
      </p:sp>
      <p:sp>
        <p:nvSpPr>
          <p:cNvPr id="16" name="Rectangle 2">
            <a:extLst>
              <a:ext uri="{FF2B5EF4-FFF2-40B4-BE49-F238E27FC236}">
                <a16:creationId xmlns:a16="http://schemas.microsoft.com/office/drawing/2014/main" id="{AD5AED12-B080-4286-B80A-0934439559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10376"/>
            <a:ext cx="9144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kumimoji="0" lang="ja-JP" altLang="en-US" b="0" dirty="0">
                <a:ea typeface="ＭＳ ゴシック" pitchFamily="49" charset="-128"/>
              </a:rPr>
              <a:t>物理学では物理法則と</a:t>
            </a:r>
            <a:r>
              <a:rPr kumimoji="0" lang="ja-JP" altLang="en-US" dirty="0">
                <a:ea typeface="ＭＳ ゴシック" pitchFamily="49" charset="-128"/>
              </a:rPr>
              <a:t>論理</a:t>
            </a:r>
            <a:r>
              <a:rPr kumimoji="0" lang="en-US" altLang="ja-JP" dirty="0">
                <a:ea typeface="ＭＳ ゴシック" pitchFamily="49" charset="-128"/>
              </a:rPr>
              <a:t>(</a:t>
            </a:r>
            <a:r>
              <a:rPr kumimoji="0" lang="ja-JP" altLang="en-US" dirty="0">
                <a:ea typeface="ＭＳ ゴシック" pitchFamily="49" charset="-128"/>
              </a:rPr>
              <a:t>数学を含む</a:t>
            </a:r>
            <a:r>
              <a:rPr kumimoji="0" lang="en-US" altLang="ja-JP" dirty="0">
                <a:ea typeface="ＭＳ ゴシック" pitchFamily="49" charset="-128"/>
              </a:rPr>
              <a:t>)</a:t>
            </a:r>
            <a:r>
              <a:rPr kumimoji="0" lang="ja-JP" altLang="en-US" dirty="0">
                <a:ea typeface="ＭＳ ゴシック" pitchFamily="49" charset="-128"/>
              </a:rPr>
              <a:t>を使って</a:t>
            </a:r>
            <a:endParaRPr kumimoji="0" lang="en-US" altLang="ja-JP" dirty="0">
              <a:ea typeface="ＭＳ ゴシック" pitchFamily="49" charset="-128"/>
            </a:endParaRPr>
          </a:p>
          <a:p>
            <a:pPr>
              <a:spcBef>
                <a:spcPts val="0"/>
              </a:spcBef>
            </a:pPr>
            <a:r>
              <a:rPr kumimoji="0" lang="ja-JP" altLang="en-US" dirty="0">
                <a:ea typeface="ＭＳ ゴシック" pitchFamily="49" charset="-128"/>
              </a:rPr>
              <a:t>自然現象の具体例について結論を導く。</a:t>
            </a:r>
            <a:endParaRPr kumimoji="0" lang="ja-JP" altLang="en-US" b="0" dirty="0">
              <a:ea typeface="ＭＳ ゴシック" pitchFamily="49" charset="-128"/>
            </a:endParaRPr>
          </a:p>
        </p:txBody>
      </p:sp>
      <p:sp>
        <p:nvSpPr>
          <p:cNvPr id="23" name="Rectangle 2">
            <a:extLst>
              <a:ext uri="{FF2B5EF4-FFF2-40B4-BE49-F238E27FC236}">
                <a16:creationId xmlns:a16="http://schemas.microsoft.com/office/drawing/2014/main" id="{2B619DD6-3EE0-4723-A674-AE79E04FA5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366367"/>
            <a:ext cx="91440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kumimoji="0" lang="ja-JP" altLang="en-US" dirty="0">
                <a:ea typeface="ＭＳ ゴシック" pitchFamily="49" charset="-128"/>
              </a:rPr>
              <a:t>物理法則には、運動の第</a:t>
            </a:r>
            <a:r>
              <a:rPr kumimoji="0" lang="en-US" altLang="ja-JP" dirty="0">
                <a:ea typeface="ＭＳ ゴシック" pitchFamily="49" charset="-128"/>
              </a:rPr>
              <a:t>1,2,3</a:t>
            </a:r>
            <a:r>
              <a:rPr kumimoji="0" lang="ja-JP" altLang="en-US" dirty="0">
                <a:ea typeface="ＭＳ ゴシック" pitchFamily="49" charset="-128"/>
              </a:rPr>
              <a:t>法則、万有引力の法則、</a:t>
            </a:r>
            <a:endParaRPr kumimoji="0" lang="en-US" altLang="ja-JP" dirty="0">
              <a:ea typeface="ＭＳ ゴシック" pitchFamily="49" charset="-128"/>
            </a:endParaRPr>
          </a:p>
          <a:p>
            <a:pPr>
              <a:spcBef>
                <a:spcPts val="0"/>
              </a:spcBef>
            </a:pPr>
            <a:r>
              <a:rPr kumimoji="0" lang="ja-JP" altLang="en-US" b="0" dirty="0">
                <a:ea typeface="ＭＳ ゴシック" pitchFamily="49" charset="-128"/>
              </a:rPr>
              <a:t>弾性力に関するフックの法則、摩擦力に関する法則</a:t>
            </a:r>
            <a:endParaRPr kumimoji="0" lang="en-US" altLang="ja-JP" b="0" dirty="0">
              <a:ea typeface="ＭＳ ゴシック" pitchFamily="49" charset="-128"/>
            </a:endParaRPr>
          </a:p>
          <a:p>
            <a:pPr>
              <a:spcBef>
                <a:spcPts val="0"/>
              </a:spcBef>
            </a:pPr>
            <a:r>
              <a:rPr kumimoji="0" lang="ja-JP" altLang="en-US" b="0" dirty="0">
                <a:ea typeface="ＭＳ ゴシック" pitchFamily="49" charset="-128"/>
              </a:rPr>
              <a:t>等がある。</a:t>
            </a:r>
          </a:p>
        </p:txBody>
      </p:sp>
      <p:sp>
        <p:nvSpPr>
          <p:cNvPr id="11" name="Rectangle 2">
            <a:extLst>
              <a:ext uri="{FF2B5EF4-FFF2-40B4-BE49-F238E27FC236}">
                <a16:creationId xmlns:a16="http://schemas.microsoft.com/office/drawing/2014/main" id="{D16634C9-3B21-47B1-B18F-C1EBC9117C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53246"/>
            <a:ext cx="91440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kumimoji="0" lang="ja-JP" altLang="en-US" dirty="0">
                <a:ea typeface="ＭＳ ゴシック" pitchFamily="49" charset="-128"/>
              </a:rPr>
              <a:t>また、物理法則を使って導いた中間的な法則を使うと便利なことがある。力学的エネルギー保存の法則や運動量保存の法則は便利な中間的な法則である。</a:t>
            </a: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7818E8A9-D9B6-46CB-8983-1349D4F98E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270132"/>
            <a:ext cx="91440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kumimoji="0" lang="ja-JP" altLang="en-US" dirty="0">
                <a:ea typeface="ＭＳ ゴシック" pitchFamily="49" charset="-128"/>
              </a:rPr>
              <a:t>次の法則は、それぞれどのような基本法則を使って導かれたか、法則の名称を述べよ。導出の過程を略記し、どの法則をどこでどのように使ったのか指摘せよ。</a:t>
            </a:r>
            <a:endParaRPr kumimoji="0" lang="en-US" altLang="ja-JP" dirty="0">
              <a:ea typeface="ＭＳ ゴシック" pitchFamily="49" charset="-128"/>
            </a:endParaRPr>
          </a:p>
          <a:p>
            <a:pPr>
              <a:spcBef>
                <a:spcPts val="0"/>
              </a:spcBef>
            </a:pPr>
            <a:r>
              <a:rPr kumimoji="0" lang="en-US" altLang="ja-JP" dirty="0">
                <a:ea typeface="ＭＳ ゴシック" pitchFamily="49" charset="-128"/>
              </a:rPr>
              <a:t>(1)</a:t>
            </a:r>
            <a:r>
              <a:rPr kumimoji="0" lang="ja-JP" altLang="en-US" dirty="0">
                <a:ea typeface="ＭＳ ゴシック" pitchFamily="49" charset="-128"/>
              </a:rPr>
              <a:t>力学的エネルギー保存の法則</a:t>
            </a:r>
            <a:endParaRPr kumimoji="0" lang="en-US" altLang="ja-JP" dirty="0">
              <a:ea typeface="ＭＳ ゴシック" pitchFamily="49" charset="-128"/>
            </a:endParaRPr>
          </a:p>
          <a:p>
            <a:pPr>
              <a:spcBef>
                <a:spcPts val="0"/>
              </a:spcBef>
            </a:pPr>
            <a:r>
              <a:rPr kumimoji="0" lang="en-US" altLang="ja-JP" dirty="0">
                <a:ea typeface="ＭＳ ゴシック" pitchFamily="49" charset="-128"/>
              </a:rPr>
              <a:t>(2)</a:t>
            </a:r>
            <a:r>
              <a:rPr kumimoji="0" lang="ja-JP" altLang="en-US" dirty="0">
                <a:ea typeface="ＭＳ ゴシック" pitchFamily="49" charset="-128"/>
              </a:rPr>
              <a:t> 運動量保存の法則</a:t>
            </a:r>
          </a:p>
          <a:p>
            <a:pPr>
              <a:spcBef>
                <a:spcPts val="0"/>
              </a:spcBef>
            </a:pPr>
            <a:endParaRPr kumimoji="0" lang="ja-JP" altLang="en-US" dirty="0">
              <a:ea typeface="ＭＳ ゴシック" pitchFamily="49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132964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3" grpId="0"/>
      <p:bldP spid="11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3654" name="Rectangle 6"/>
          <p:cNvSpPr>
            <a:spLocks noChangeArrowheads="1"/>
          </p:cNvSpPr>
          <p:nvPr/>
        </p:nvSpPr>
        <p:spPr bwMode="auto">
          <a:xfrm>
            <a:off x="30282" y="510376"/>
            <a:ext cx="87663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ja-JP" dirty="0">
                <a:solidFill>
                  <a:srgbClr val="000000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1.</a:t>
            </a:r>
            <a:r>
              <a:rPr lang="ja-JP" altLang="en-US" dirty="0">
                <a:solidFill>
                  <a:srgbClr val="000000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力学的エネルギー保存の法則は次のように導かれる。</a:t>
            </a:r>
            <a:endParaRPr lang="ja-JP" altLang="en-US" dirty="0">
              <a:solidFill>
                <a:srgbClr val="000000"/>
              </a:solidFill>
              <a:ea typeface="ＭＳ ゴシック" pitchFamily="49" charset="-128"/>
              <a:cs typeface="Times New Roman" pitchFamily="18" charset="0"/>
            </a:endParaRPr>
          </a:p>
        </p:txBody>
      </p:sp>
      <p:graphicFrame>
        <p:nvGraphicFramePr>
          <p:cNvPr id="283666" name="Object 18"/>
          <p:cNvGraphicFramePr>
            <a:graphicFrameLocks noChangeAspect="1"/>
          </p:cNvGraphicFramePr>
          <p:nvPr/>
        </p:nvGraphicFramePr>
        <p:xfrm>
          <a:off x="4393554" y="3957344"/>
          <a:ext cx="151606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380880" progId="Equation.DSMT4">
                  <p:embed/>
                </p:oleObj>
              </mc:Choice>
              <mc:Fallback>
                <p:oleObj name="Equation" r:id="rId2" imgW="685800" imgH="380880" progId="Equation.DSMT4">
                  <p:embed/>
                  <p:pic>
                    <p:nvPicPr>
                      <p:cNvPr id="28366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3554" y="3957344"/>
                        <a:ext cx="151606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67" name="Object 19"/>
          <p:cNvGraphicFramePr>
            <a:graphicFrameLocks noChangeAspect="1"/>
          </p:cNvGraphicFramePr>
          <p:nvPr/>
        </p:nvGraphicFramePr>
        <p:xfrm>
          <a:off x="1552083" y="3330117"/>
          <a:ext cx="724291" cy="362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30057" imgH="165028" progId="Equation.3">
                  <p:embed/>
                </p:oleObj>
              </mc:Choice>
              <mc:Fallback>
                <p:oleObj name="数式" r:id="rId4" imgW="330057" imgH="165028" progId="Equation.3">
                  <p:embed/>
                  <p:pic>
                    <p:nvPicPr>
                      <p:cNvPr id="28366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083" y="3330117"/>
                        <a:ext cx="724291" cy="362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68" name="Object 20"/>
          <p:cNvGraphicFramePr>
            <a:graphicFrameLocks noChangeAspect="1"/>
          </p:cNvGraphicFramePr>
          <p:nvPr/>
        </p:nvGraphicFramePr>
        <p:xfrm>
          <a:off x="2278266" y="3164321"/>
          <a:ext cx="1228145" cy="782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558558" imgH="355446" progId="Equation.3">
                  <p:embed/>
                </p:oleObj>
              </mc:Choice>
              <mc:Fallback>
                <p:oleObj name="数式" r:id="rId6" imgW="558558" imgH="355446" progId="Equation.3">
                  <p:embed/>
                  <p:pic>
                    <p:nvPicPr>
                      <p:cNvPr id="28366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266" y="3164321"/>
                        <a:ext cx="1228145" cy="7820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70" name="Object 22"/>
          <p:cNvGraphicFramePr>
            <a:graphicFrameLocks noChangeAspect="1"/>
          </p:cNvGraphicFramePr>
          <p:nvPr/>
        </p:nvGraphicFramePr>
        <p:xfrm>
          <a:off x="3501839" y="3450275"/>
          <a:ext cx="286042" cy="230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8" imgW="126780" imgH="101424" progId="Equation.3">
                  <p:embed/>
                </p:oleObj>
              </mc:Choice>
              <mc:Fallback>
                <p:oleObj name="数式" r:id="rId8" imgW="126780" imgH="101424" progId="Equation.3">
                  <p:embed/>
                  <p:pic>
                    <p:nvPicPr>
                      <p:cNvPr id="28367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1839" y="3450275"/>
                        <a:ext cx="286042" cy="2309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72" name="Object 24"/>
          <p:cNvGraphicFramePr>
            <a:graphicFrameLocks noChangeAspect="1"/>
          </p:cNvGraphicFramePr>
          <p:nvPr/>
        </p:nvGraphicFramePr>
        <p:xfrm>
          <a:off x="5804841" y="3446926"/>
          <a:ext cx="286042" cy="230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0" imgW="126780" imgH="101424" progId="Equation.3">
                  <p:embed/>
                </p:oleObj>
              </mc:Choice>
              <mc:Fallback>
                <p:oleObj name="数式" r:id="rId10" imgW="126780" imgH="101424" progId="Equation.3">
                  <p:embed/>
                  <p:pic>
                    <p:nvPicPr>
                      <p:cNvPr id="28367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4841" y="3446926"/>
                        <a:ext cx="286042" cy="2309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76" name="Object 28"/>
          <p:cNvGraphicFramePr>
            <a:graphicFrameLocks noChangeAspect="1"/>
          </p:cNvGraphicFramePr>
          <p:nvPr/>
        </p:nvGraphicFramePr>
        <p:xfrm>
          <a:off x="2374468" y="4252528"/>
          <a:ext cx="287355" cy="232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1" imgW="126780" imgH="101424" progId="Equation.3">
                  <p:embed/>
                </p:oleObj>
              </mc:Choice>
              <mc:Fallback>
                <p:oleObj name="数式" r:id="rId11" imgW="126780" imgH="101424" progId="Equation.3">
                  <p:embed/>
                  <p:pic>
                    <p:nvPicPr>
                      <p:cNvPr id="28367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468" y="4252528"/>
                        <a:ext cx="287355" cy="2322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3677" name="Object 29"/>
          <p:cNvGraphicFramePr>
            <a:graphicFrameLocks noChangeAspect="1"/>
          </p:cNvGraphicFramePr>
          <p:nvPr/>
        </p:nvGraphicFramePr>
        <p:xfrm>
          <a:off x="4059381" y="4253768"/>
          <a:ext cx="287355" cy="232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2" imgW="126780" imgH="101424" progId="Equation.3">
                  <p:embed/>
                </p:oleObj>
              </mc:Choice>
              <mc:Fallback>
                <p:oleObj name="数式" r:id="rId12" imgW="126780" imgH="101424" progId="Equation.3">
                  <p:embed/>
                  <p:pic>
                    <p:nvPicPr>
                      <p:cNvPr id="28367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381" y="4253768"/>
                        <a:ext cx="287355" cy="2322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678" name="Rectangle 30"/>
          <p:cNvSpPr>
            <a:spLocks noChangeArrowheads="1"/>
          </p:cNvSpPr>
          <p:nvPr/>
        </p:nvSpPr>
        <p:spPr bwMode="auto">
          <a:xfrm>
            <a:off x="53830" y="1478347"/>
            <a:ext cx="786465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ja-JP" altLang="en-US" dirty="0">
                <a:solidFill>
                  <a:srgbClr val="000000"/>
                </a:solidFill>
                <a:latin typeface="Bookman Old Style" pitchFamily="18" charset="0"/>
              </a:rPr>
              <a:t>質点の質量を</a:t>
            </a:r>
            <a:r>
              <a:rPr lang="en-US" altLang="ja-JP" i="1" dirty="0">
                <a:solidFill>
                  <a:srgbClr val="000000"/>
                </a:solidFill>
                <a:latin typeface="Bookman Old Style" pitchFamily="18" charset="0"/>
              </a:rPr>
              <a:t>m</a:t>
            </a:r>
            <a:r>
              <a:rPr lang="ja-JP" altLang="en-US" dirty="0">
                <a:solidFill>
                  <a:srgbClr val="000000"/>
                </a:solidFill>
                <a:latin typeface="Bookman Old Style" pitchFamily="18" charset="0"/>
              </a:rPr>
              <a:t>、</a:t>
            </a:r>
            <a:r>
              <a:rPr lang="ja-JP" altLang="en-US" dirty="0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力の</a:t>
            </a:r>
            <a:r>
              <a:rPr lang="ja-JP" altLang="en-US" dirty="0">
                <a:solidFill>
                  <a:srgbClr val="000000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経路方向成分</a:t>
            </a:r>
            <a:r>
              <a:rPr lang="ja-JP" altLang="en-US" dirty="0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を</a:t>
            </a:r>
            <a:r>
              <a:rPr lang="en-US" altLang="ja-JP" i="1" dirty="0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F</a:t>
            </a:r>
            <a:r>
              <a:rPr lang="en-US" altLang="ja-JP" baseline="-25000" dirty="0">
                <a:solidFill>
                  <a:srgbClr val="000000"/>
                </a:solidFill>
                <a:ea typeface="ＭＳ ゴシック" pitchFamily="49" charset="-128"/>
                <a:cs typeface="Times New Roman" panose="02020603050405020304" pitchFamily="18" charset="0"/>
              </a:rPr>
              <a:t>//</a:t>
            </a:r>
            <a:r>
              <a:rPr lang="ja-JP" altLang="en-US" dirty="0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とする。</a:t>
            </a:r>
          </a:p>
        </p:txBody>
      </p:sp>
      <p:graphicFrame>
        <p:nvGraphicFramePr>
          <p:cNvPr id="283680" name="Object 32"/>
          <p:cNvGraphicFramePr>
            <a:graphicFrameLocks noChangeAspect="1"/>
          </p:cNvGraphicFramePr>
          <p:nvPr/>
        </p:nvGraphicFramePr>
        <p:xfrm>
          <a:off x="4580338" y="3929513"/>
          <a:ext cx="955223" cy="8712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3" imgW="431613" imgH="393529" progId="Equation.3">
                  <p:embed/>
                </p:oleObj>
              </mc:Choice>
              <mc:Fallback>
                <p:oleObj name="数式" r:id="rId13" imgW="431613" imgH="393529" progId="Equation.3">
                  <p:embed/>
                  <p:pic>
                    <p:nvPicPr>
                      <p:cNvPr id="28368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0338" y="3929513"/>
                        <a:ext cx="955223" cy="8712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694" name="Rectangle 46"/>
          <p:cNvSpPr>
            <a:spLocks noChangeArrowheads="1"/>
          </p:cNvSpPr>
          <p:nvPr/>
        </p:nvSpPr>
        <p:spPr bwMode="auto">
          <a:xfrm>
            <a:off x="0" y="1016408"/>
            <a:ext cx="83994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ja-JP" i="1" dirty="0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s</a:t>
            </a:r>
            <a:r>
              <a:rPr lang="ja-JP" altLang="en-US" dirty="0">
                <a:solidFill>
                  <a:srgbClr val="000000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を経路に沿った座標</a:t>
            </a:r>
            <a:r>
              <a:rPr lang="en-US" altLang="ja-JP" dirty="0">
                <a:solidFill>
                  <a:srgbClr val="000000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,</a:t>
            </a:r>
            <a:r>
              <a:rPr lang="ja-JP" altLang="en-US" dirty="0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時間を</a:t>
            </a:r>
            <a:r>
              <a:rPr lang="en-US" altLang="ja-JP" i="1" dirty="0" err="1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t</a:t>
            </a:r>
            <a:r>
              <a:rPr lang="en-US" altLang="ja-JP" dirty="0" err="1">
                <a:solidFill>
                  <a:srgbClr val="000000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,</a:t>
            </a:r>
            <a:r>
              <a:rPr lang="en-US" altLang="ja-JP" i="1" dirty="0" err="1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v</a:t>
            </a:r>
            <a:r>
              <a:rPr lang="en-US" altLang="ja-JP" i="1" dirty="0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 </a:t>
            </a:r>
            <a:r>
              <a:rPr lang="en-US" altLang="ja-JP" dirty="0">
                <a:solidFill>
                  <a:srgbClr val="000000"/>
                </a:solidFill>
                <a:latin typeface="Symbol" panose="05050102010706020507" pitchFamily="18" charset="2"/>
                <a:ea typeface="ＭＳ ゴシック" pitchFamily="49" charset="-128"/>
                <a:cs typeface="Times New Roman" pitchFamily="18" charset="0"/>
              </a:rPr>
              <a:t>= </a:t>
            </a:r>
            <a:r>
              <a:rPr lang="en-US" altLang="ja-JP" i="1" dirty="0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ds </a:t>
            </a:r>
            <a:r>
              <a: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anose="02020603050405020304" pitchFamily="18" charset="0"/>
              </a:rPr>
              <a:t>/</a:t>
            </a:r>
            <a:r>
              <a:rPr lang="en-US" altLang="ja-JP" i="1" dirty="0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dt </a:t>
            </a:r>
            <a:r>
              <a:rPr lang="ja-JP" altLang="en-US" dirty="0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と</a:t>
            </a:r>
            <a:r>
              <a:rPr lang="ja-JP" altLang="en-US" dirty="0">
                <a:solidFill>
                  <a:srgbClr val="000000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する。</a:t>
            </a:r>
            <a:endParaRPr lang="ja-JP" altLang="en-US" dirty="0">
              <a:solidFill>
                <a:srgbClr val="000000"/>
              </a:solidFill>
              <a:ea typeface="ＭＳ ゴシック" pitchFamily="49" charset="-128"/>
              <a:cs typeface="Times New Roman" pitchFamily="18" charset="0"/>
            </a:endParaRPr>
          </a:p>
        </p:txBody>
      </p:sp>
      <p:graphicFrame>
        <p:nvGraphicFramePr>
          <p:cNvPr id="283695" name="Object 47"/>
          <p:cNvGraphicFramePr>
            <a:graphicFrameLocks noChangeAspect="1"/>
          </p:cNvGraphicFramePr>
          <p:nvPr/>
        </p:nvGraphicFramePr>
        <p:xfrm>
          <a:off x="155535" y="4258529"/>
          <a:ext cx="286042" cy="230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5" imgW="126780" imgH="101424" progId="Equation.3">
                  <p:embed/>
                </p:oleObj>
              </mc:Choice>
              <mc:Fallback>
                <p:oleObj name="数式" r:id="rId15" imgW="126780" imgH="101424" progId="Equation.3">
                  <p:embed/>
                  <p:pic>
                    <p:nvPicPr>
                      <p:cNvPr id="283695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35" y="4258529"/>
                        <a:ext cx="286042" cy="2309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3696" name="Rectangle 48"/>
          <p:cNvSpPr>
            <a:spLocks noChangeArrowheads="1"/>
          </p:cNvSpPr>
          <p:nvPr/>
        </p:nvSpPr>
        <p:spPr bwMode="auto">
          <a:xfrm>
            <a:off x="53830" y="2000202"/>
            <a:ext cx="55274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ja-JP" altLang="en-US" sz="2400" dirty="0"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始、終の量をそれぞれ添字</a:t>
            </a:r>
            <a:r>
              <a:rPr lang="en-US" altLang="ja-JP" sz="2400" dirty="0" err="1">
                <a:ea typeface="ＭＳ ゴシック" pitchFamily="49" charset="-128"/>
                <a:cs typeface="Times New Roman" pitchFamily="18" charset="0"/>
              </a:rPr>
              <a:t>i</a:t>
            </a:r>
            <a:r>
              <a:rPr lang="en-US" altLang="ja-JP" sz="2400" dirty="0">
                <a:ea typeface="ＭＳ ゴシック" pitchFamily="49" charset="-128"/>
                <a:cs typeface="Times New Roman" pitchFamily="18" charset="0"/>
              </a:rPr>
              <a:t>,</a:t>
            </a:r>
            <a:r>
              <a:rPr lang="ja-JP" altLang="en-US" sz="2400" dirty="0">
                <a:ea typeface="ＭＳ ゴシック" pitchFamily="49" charset="-128"/>
                <a:cs typeface="Times New Roman" pitchFamily="18" charset="0"/>
              </a:rPr>
              <a:t> </a:t>
            </a:r>
            <a:r>
              <a:rPr lang="en-US" altLang="ja-JP" sz="2400" dirty="0">
                <a:ea typeface="ＭＳ ゴシック" pitchFamily="49" charset="-128"/>
                <a:cs typeface="Times New Roman" pitchFamily="18" charset="0"/>
              </a:rPr>
              <a:t>f </a:t>
            </a:r>
            <a:r>
              <a:rPr lang="ja-JP" altLang="en-US" sz="2400" dirty="0">
                <a:ea typeface="ＭＳ ゴシック" pitchFamily="49" charset="-128"/>
                <a:cs typeface="Times New Roman" pitchFamily="18" charset="0"/>
              </a:rPr>
              <a:t>で</a:t>
            </a:r>
            <a:r>
              <a:rPr lang="ja-JP" altLang="en-US" sz="2400" dirty="0"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表す。</a:t>
            </a:r>
            <a:endParaRPr lang="ja-JP" altLang="en-US" sz="2400" dirty="0"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41" name="Rectangle 6"/>
          <p:cNvSpPr>
            <a:spLocks noChangeArrowheads="1"/>
          </p:cNvSpPr>
          <p:nvPr/>
        </p:nvSpPr>
        <p:spPr bwMode="auto">
          <a:xfrm>
            <a:off x="30284" y="2560261"/>
            <a:ext cx="23528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0"/>
              </a:spcBef>
            </a:pPr>
            <a:r>
              <a:rPr lang="ja-JP" altLang="en-US" dirty="0">
                <a:solidFill>
                  <a:srgbClr val="000000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運動方程式</a:t>
            </a:r>
            <a:r>
              <a: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*</a:t>
            </a:r>
            <a:endParaRPr lang="en-US" altLang="ja-JP" dirty="0">
              <a:solidFill>
                <a:srgbClr val="000000"/>
              </a:solidFill>
              <a:latin typeface="ＭＳ ゴシック" pitchFamily="49" charset="-128"/>
              <a:ea typeface="ＭＳ ゴシック" pitchFamily="49" charset="-128"/>
              <a:cs typeface="Times New Roman" pitchFamily="18" charset="0"/>
            </a:endParaRPr>
          </a:p>
        </p:txBody>
      </p:sp>
      <p:graphicFrame>
        <p:nvGraphicFramePr>
          <p:cNvPr id="42" name="Object 21"/>
          <p:cNvGraphicFramePr>
            <a:graphicFrameLocks noChangeAspect="1"/>
          </p:cNvGraphicFramePr>
          <p:nvPr/>
        </p:nvGraphicFramePr>
        <p:xfrm>
          <a:off x="2409934" y="2375688"/>
          <a:ext cx="1705756" cy="923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6" imgW="774360" imgH="419040" progId="Equation.3">
                  <p:embed/>
                </p:oleObj>
              </mc:Choice>
              <mc:Fallback>
                <p:oleObj name="数式" r:id="rId16" imgW="774360" imgH="419040" progId="Equation.3">
                  <p:embed/>
                  <p:pic>
                    <p:nvPicPr>
                      <p:cNvPr id="4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934" y="2375688"/>
                        <a:ext cx="1705756" cy="9237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6"/>
          <p:cNvSpPr>
            <a:spLocks noChangeArrowheads="1"/>
          </p:cNvSpPr>
          <p:nvPr/>
        </p:nvSpPr>
        <p:spPr bwMode="auto">
          <a:xfrm>
            <a:off x="21624" y="3236086"/>
            <a:ext cx="177371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0"/>
              </a:spcBef>
            </a:pPr>
            <a:r>
              <a:rPr lang="ja-JP" altLang="en-US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∴仕事は</a:t>
            </a:r>
          </a:p>
        </p:txBody>
      </p:sp>
      <p:graphicFrame>
        <p:nvGraphicFramePr>
          <p:cNvPr id="64" name="Object 21"/>
          <p:cNvGraphicFramePr>
            <a:graphicFrameLocks noChangeAspect="1"/>
          </p:cNvGraphicFramePr>
          <p:nvPr/>
        </p:nvGraphicFramePr>
        <p:xfrm>
          <a:off x="4250659" y="3048604"/>
          <a:ext cx="103346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8" imgW="469800" imgH="419040" progId="Equation.3">
                  <p:embed/>
                </p:oleObj>
              </mc:Choice>
              <mc:Fallback>
                <p:oleObj name="数式" r:id="rId18" imgW="469800" imgH="419040" progId="Equation.3">
                  <p:embed/>
                  <p:pic>
                    <p:nvPicPr>
                      <p:cNvPr id="6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0659" y="3048604"/>
                        <a:ext cx="1033462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21"/>
          <p:cNvGraphicFramePr>
            <a:graphicFrameLocks noChangeAspect="1"/>
          </p:cNvGraphicFramePr>
          <p:nvPr/>
        </p:nvGraphicFramePr>
        <p:xfrm>
          <a:off x="3857263" y="3156163"/>
          <a:ext cx="64293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0" imgW="291960" imgH="355320" progId="Equation.3">
                  <p:embed/>
                </p:oleObj>
              </mc:Choice>
              <mc:Fallback>
                <p:oleObj name="数式" r:id="rId20" imgW="291960" imgH="355320" progId="Equation.3">
                  <p:embed/>
                  <p:pic>
                    <p:nvPicPr>
                      <p:cNvPr id="6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263" y="3156163"/>
                        <a:ext cx="642937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21"/>
          <p:cNvGraphicFramePr>
            <a:graphicFrameLocks noChangeAspect="1"/>
          </p:cNvGraphicFramePr>
          <p:nvPr/>
        </p:nvGraphicFramePr>
        <p:xfrm>
          <a:off x="5217730" y="3338767"/>
          <a:ext cx="5032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2" imgW="228600" imgH="177480" progId="Equation.3">
                  <p:embed/>
                </p:oleObj>
              </mc:Choice>
              <mc:Fallback>
                <p:oleObj name="数式" r:id="rId22" imgW="228600" imgH="177480" progId="Equation.3">
                  <p:embed/>
                  <p:pic>
                    <p:nvPicPr>
                      <p:cNvPr id="66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7730" y="3338767"/>
                        <a:ext cx="50323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Rectangle 11"/>
          <p:cNvSpPr>
            <a:spLocks noChangeArrowheads="1"/>
          </p:cNvSpPr>
          <p:nvPr/>
        </p:nvSpPr>
        <p:spPr bwMode="auto">
          <a:xfrm>
            <a:off x="7829286" y="3275201"/>
            <a:ext cx="5357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ja-JP" i="1" dirty="0" err="1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dt</a:t>
            </a:r>
            <a:endParaRPr lang="ja-JP" altLang="en-US" dirty="0">
              <a:solidFill>
                <a:srgbClr val="000000"/>
              </a:solidFill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82" name="Rectangle 11"/>
          <p:cNvSpPr>
            <a:spLocks noChangeArrowheads="1"/>
          </p:cNvSpPr>
          <p:nvPr/>
        </p:nvSpPr>
        <p:spPr bwMode="auto">
          <a:xfrm>
            <a:off x="7393343" y="3521841"/>
            <a:ext cx="5357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ja-JP" i="1" dirty="0" err="1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dt</a:t>
            </a:r>
            <a:endParaRPr lang="ja-JP" altLang="en-US" dirty="0">
              <a:solidFill>
                <a:srgbClr val="000000"/>
              </a:solidFill>
              <a:ea typeface="ＭＳ ゴシック" pitchFamily="49" charset="-128"/>
              <a:cs typeface="Times New Roman" pitchFamily="18" charset="0"/>
            </a:endParaRPr>
          </a:p>
        </p:txBody>
      </p:sp>
      <p:graphicFrame>
        <p:nvGraphicFramePr>
          <p:cNvPr id="84" name="Object 23"/>
          <p:cNvGraphicFramePr>
            <a:graphicFrameLocks noChangeAspect="1"/>
          </p:cNvGraphicFramePr>
          <p:nvPr/>
        </p:nvGraphicFramePr>
        <p:xfrm>
          <a:off x="7437676" y="3136145"/>
          <a:ext cx="50323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4" imgW="228600" imgH="177480" progId="Equation.3">
                  <p:embed/>
                </p:oleObj>
              </mc:Choice>
              <mc:Fallback>
                <p:oleObj name="数式" r:id="rId24" imgW="228600" imgH="177480" progId="Equation.3">
                  <p:embed/>
                  <p:pic>
                    <p:nvPicPr>
                      <p:cNvPr id="8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7676" y="3136145"/>
                        <a:ext cx="503238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23"/>
          <p:cNvGraphicFramePr>
            <a:graphicFrameLocks noChangeAspect="1"/>
          </p:cNvGraphicFramePr>
          <p:nvPr/>
        </p:nvGraphicFramePr>
        <p:xfrm>
          <a:off x="6072761" y="3061869"/>
          <a:ext cx="1425575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6" imgW="647640" imgH="419040" progId="Equation.3">
                  <p:embed/>
                </p:oleObj>
              </mc:Choice>
              <mc:Fallback>
                <p:oleObj name="数式" r:id="rId26" imgW="647640" imgH="419040" progId="Equation.3">
                  <p:embed/>
                  <p:pic>
                    <p:nvPicPr>
                      <p:cNvPr id="8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761" y="3061869"/>
                        <a:ext cx="1425575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線コネクタ 7"/>
          <p:cNvCxnSpPr/>
          <p:nvPr/>
        </p:nvCxnSpPr>
        <p:spPr bwMode="auto">
          <a:xfrm>
            <a:off x="7465851" y="3562141"/>
            <a:ext cx="437631" cy="0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14" name="Object 25"/>
          <p:cNvGraphicFramePr>
            <a:graphicFrameLocks noChangeAspect="1"/>
          </p:cNvGraphicFramePr>
          <p:nvPr/>
        </p:nvGraphicFramePr>
        <p:xfrm>
          <a:off x="478880" y="3953006"/>
          <a:ext cx="7572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8" imgW="342720" imgH="355320" progId="Equation.3">
                  <p:embed/>
                </p:oleObj>
              </mc:Choice>
              <mc:Fallback>
                <p:oleObj name="数式" r:id="rId28" imgW="342720" imgH="355320" progId="Equation.3">
                  <p:embed/>
                  <p:pic>
                    <p:nvPicPr>
                      <p:cNvPr id="114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80" y="3953006"/>
                        <a:ext cx="75723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25"/>
          <p:cNvGraphicFramePr>
            <a:graphicFrameLocks noChangeAspect="1"/>
          </p:cNvGraphicFramePr>
          <p:nvPr/>
        </p:nvGraphicFramePr>
        <p:xfrm>
          <a:off x="1856362" y="4125485"/>
          <a:ext cx="4492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0" imgW="203040" imgH="177480" progId="Equation.3">
                  <p:embed/>
                </p:oleObj>
              </mc:Choice>
              <mc:Fallback>
                <p:oleObj name="数式" r:id="rId30" imgW="203040" imgH="177480" progId="Equation.3">
                  <p:embed/>
                  <p:pic>
                    <p:nvPicPr>
                      <p:cNvPr id="11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362" y="4125485"/>
                        <a:ext cx="44926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25"/>
          <p:cNvGraphicFramePr>
            <a:graphicFrameLocks noChangeAspect="1"/>
          </p:cNvGraphicFramePr>
          <p:nvPr/>
        </p:nvGraphicFramePr>
        <p:xfrm>
          <a:off x="1175704" y="3898830"/>
          <a:ext cx="560387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2" imgW="253800" imgH="393480" progId="Equation.3">
                  <p:embed/>
                </p:oleObj>
              </mc:Choice>
              <mc:Fallback>
                <p:oleObj name="数式" r:id="rId32" imgW="253800" imgH="393480" progId="Equation.3">
                  <p:embed/>
                  <p:pic>
                    <p:nvPicPr>
                      <p:cNvPr id="11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704" y="3898830"/>
                        <a:ext cx="560387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25"/>
          <p:cNvGraphicFramePr>
            <a:graphicFrameLocks noChangeAspect="1"/>
          </p:cNvGraphicFramePr>
          <p:nvPr/>
        </p:nvGraphicFramePr>
        <p:xfrm>
          <a:off x="1676728" y="4206246"/>
          <a:ext cx="2794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4" imgW="126720" imgH="139680" progId="Equation.3">
                  <p:embed/>
                </p:oleObj>
              </mc:Choice>
              <mc:Fallback>
                <p:oleObj name="数式" r:id="rId34" imgW="126720" imgH="139680" progId="Equation.3">
                  <p:embed/>
                  <p:pic>
                    <p:nvPicPr>
                      <p:cNvPr id="11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728" y="4206246"/>
                        <a:ext cx="27940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27"/>
          <p:cNvGraphicFramePr>
            <a:graphicFrameLocks noChangeAspect="1"/>
          </p:cNvGraphicFramePr>
          <p:nvPr/>
        </p:nvGraphicFramePr>
        <p:xfrm>
          <a:off x="2630014" y="3961003"/>
          <a:ext cx="785812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6" imgW="355320" imgH="355320" progId="Equation.3">
                  <p:embed/>
                </p:oleObj>
              </mc:Choice>
              <mc:Fallback>
                <p:oleObj name="数式" r:id="rId36" imgW="355320" imgH="355320" progId="Equation.3">
                  <p:embed/>
                  <p:pic>
                    <p:nvPicPr>
                      <p:cNvPr id="12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014" y="3961003"/>
                        <a:ext cx="785812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27"/>
          <p:cNvGraphicFramePr>
            <a:graphicFrameLocks noChangeAspect="1"/>
          </p:cNvGraphicFramePr>
          <p:nvPr/>
        </p:nvGraphicFramePr>
        <p:xfrm>
          <a:off x="3321519" y="4209568"/>
          <a:ext cx="280987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8" imgW="126720" imgH="139680" progId="Equation.3">
                  <p:embed/>
                </p:oleObj>
              </mc:Choice>
              <mc:Fallback>
                <p:oleObj name="数式" r:id="rId38" imgW="126720" imgH="139680" progId="Equation.3">
                  <p:embed/>
                  <p:pic>
                    <p:nvPicPr>
                      <p:cNvPr id="121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519" y="4209568"/>
                        <a:ext cx="280987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27"/>
          <p:cNvGraphicFramePr>
            <a:graphicFrameLocks noChangeAspect="1"/>
          </p:cNvGraphicFramePr>
          <p:nvPr/>
        </p:nvGraphicFramePr>
        <p:xfrm>
          <a:off x="3489282" y="4126319"/>
          <a:ext cx="5048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0" imgW="228600" imgH="177480" progId="Equation.3">
                  <p:embed/>
                </p:oleObj>
              </mc:Choice>
              <mc:Fallback>
                <p:oleObj name="数式" r:id="rId40" imgW="228600" imgH="177480" progId="Equation.3">
                  <p:embed/>
                  <p:pic>
                    <p:nvPicPr>
                      <p:cNvPr id="122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282" y="4126319"/>
                        <a:ext cx="5048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Rectangle 11"/>
          <p:cNvSpPr>
            <a:spLocks noChangeArrowheads="1"/>
          </p:cNvSpPr>
          <p:nvPr/>
        </p:nvSpPr>
        <p:spPr bwMode="auto">
          <a:xfrm>
            <a:off x="6270705" y="3186538"/>
            <a:ext cx="247269" cy="28658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anchor="ctr">
            <a:noAutofit/>
          </a:bodyPr>
          <a:lstStyle/>
          <a:p>
            <a:pPr algn="ctr">
              <a:spcBef>
                <a:spcPct val="0"/>
              </a:spcBef>
            </a:pPr>
            <a:r>
              <a:rPr lang="en-US" altLang="ja-JP" sz="1800" i="1" dirty="0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t</a:t>
            </a:r>
            <a:r>
              <a:rPr lang="en-US" altLang="ja-JP" sz="800" i="1" dirty="0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 </a:t>
            </a:r>
            <a:r>
              <a:rPr lang="en-US" altLang="ja-JP" sz="1800" baseline="-25000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f</a:t>
            </a:r>
            <a:endParaRPr lang="ja-JP" altLang="en-US" sz="1800" baseline="-25000" dirty="0">
              <a:solidFill>
                <a:srgbClr val="000000"/>
              </a:solidFill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126" name="Rectangle 11"/>
          <p:cNvSpPr>
            <a:spLocks noChangeArrowheads="1"/>
          </p:cNvSpPr>
          <p:nvPr/>
        </p:nvSpPr>
        <p:spPr bwMode="auto">
          <a:xfrm>
            <a:off x="6227592" y="3645439"/>
            <a:ext cx="197624" cy="2499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anchor="ctr">
            <a:noAutofit/>
          </a:bodyPr>
          <a:lstStyle/>
          <a:p>
            <a:pPr algn="ctr">
              <a:spcBef>
                <a:spcPct val="0"/>
              </a:spcBef>
            </a:pPr>
            <a:r>
              <a:rPr lang="en-US" altLang="ja-JP" sz="1800" i="1" dirty="0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t</a:t>
            </a:r>
            <a:r>
              <a:rPr lang="en-US" altLang="ja-JP" sz="900" i="1" dirty="0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 </a:t>
            </a:r>
            <a:r>
              <a:rPr lang="en-US" altLang="ja-JP" sz="1800" baseline="-25000" dirty="0" err="1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i</a:t>
            </a:r>
            <a:endParaRPr lang="ja-JP" altLang="en-US" sz="1800" baseline="-25000" dirty="0">
              <a:solidFill>
                <a:srgbClr val="000000"/>
              </a:solidFill>
              <a:ea typeface="ＭＳ ゴシック" pitchFamily="49" charset="-128"/>
              <a:cs typeface="Times New Roman" pitchFamily="18" charset="0"/>
            </a:endParaRPr>
          </a:p>
        </p:txBody>
      </p:sp>
      <p:graphicFrame>
        <p:nvGraphicFramePr>
          <p:cNvPr id="130" name="Object 32"/>
          <p:cNvGraphicFramePr>
            <a:graphicFrameLocks noChangeAspect="1"/>
          </p:cNvGraphicFramePr>
          <p:nvPr/>
        </p:nvGraphicFramePr>
        <p:xfrm>
          <a:off x="5720967" y="4107820"/>
          <a:ext cx="14319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647640" imgH="228600" progId="Equation.DSMT4">
                  <p:embed/>
                </p:oleObj>
              </mc:Choice>
              <mc:Fallback>
                <p:oleObj name="Equation" r:id="rId42" imgW="647640" imgH="228600" progId="Equation.DSMT4">
                  <p:embed/>
                  <p:pic>
                    <p:nvPicPr>
                      <p:cNvPr id="13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0967" y="4107820"/>
                        <a:ext cx="14319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Rectangle 46">
            <a:extLst>
              <a:ext uri="{FF2B5EF4-FFF2-40B4-BE49-F238E27FC236}">
                <a16:creationId xmlns:a16="http://schemas.microsoft.com/office/drawing/2014/main" id="{41414C27-AD5C-4D9C-8AFA-D3DA1D4F3C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9" y="4797734"/>
            <a:ext cx="74877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0"/>
              </a:spcBef>
            </a:pPr>
            <a:r>
              <a:rPr lang="ja-JP" altLang="en-US" dirty="0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但し、</a:t>
            </a:r>
            <a:r>
              <a:rPr lang="en-US" altLang="ja-JP" i="1" dirty="0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K</a:t>
            </a:r>
            <a:r>
              <a:rPr lang="en-US" altLang="ja-JP" dirty="0">
                <a:solidFill>
                  <a:srgbClr val="000000"/>
                </a:solidFill>
                <a:latin typeface="Symbol" panose="05050102010706020507" pitchFamily="18" charset="2"/>
                <a:ea typeface="ＭＳ ゴシック" pitchFamily="49" charset="-128"/>
                <a:cs typeface="Times New Roman" pitchFamily="18" charset="0"/>
              </a:rPr>
              <a:t> = </a:t>
            </a:r>
            <a:r>
              <a:rPr lang="en-US" altLang="ja-JP" i="1" dirty="0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mv</a:t>
            </a:r>
            <a:r>
              <a:rPr lang="en-US" altLang="ja-JP" baseline="30000" dirty="0">
                <a:solidFill>
                  <a:srgbClr val="000000"/>
                </a:solidFill>
                <a:ea typeface="ＭＳ ゴシック" pitchFamily="49" charset="-128"/>
                <a:cs typeface="Times New Roman" panose="02020603050405020304" pitchFamily="18" charset="0"/>
              </a:rPr>
              <a:t>2</a:t>
            </a:r>
            <a:r>
              <a: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anose="02020603050405020304" pitchFamily="18" charset="0"/>
              </a:rPr>
              <a:t>/2</a:t>
            </a:r>
            <a:r>
              <a:rPr lang="ja-JP" altLang="en-US" dirty="0">
                <a:solidFill>
                  <a:srgbClr val="000000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は運動エネルギーである。</a:t>
            </a:r>
            <a:endParaRPr lang="ja-JP" altLang="en-US" dirty="0">
              <a:solidFill>
                <a:srgbClr val="000000"/>
              </a:solidFill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79" name="Rectangle 46">
            <a:extLst>
              <a:ext uri="{FF2B5EF4-FFF2-40B4-BE49-F238E27FC236}">
                <a16:creationId xmlns:a16="http://schemas.microsoft.com/office/drawing/2014/main" id="{E128D9DA-AC6D-4584-A24B-EE33433B56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049" y="5310555"/>
            <a:ext cx="89594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0"/>
              </a:spcBef>
            </a:pPr>
            <a:r>
              <a:rPr lang="ja-JP" altLang="en-US" dirty="0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位置</a:t>
            </a:r>
            <a:r>
              <a:rPr lang="ja-JP" altLang="en-US" dirty="0">
                <a:solidFill>
                  <a:srgbClr val="000000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エネルギーを</a:t>
            </a:r>
            <a:r>
              <a:rPr lang="en-US" altLang="ja-JP" i="1" dirty="0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U</a:t>
            </a:r>
            <a:r>
              <a:rPr lang="ja-JP" altLang="en-US" dirty="0">
                <a:solidFill>
                  <a:srgbClr val="000000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とすると</a:t>
            </a:r>
            <a:r>
              <a:rPr lang="en-US" altLang="ja-JP" i="1" dirty="0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W</a:t>
            </a:r>
            <a:r>
              <a:rPr lang="en-US" altLang="ja-JP" dirty="0">
                <a:solidFill>
                  <a:srgbClr val="000000"/>
                </a:solidFill>
                <a:latin typeface="Symbol" panose="05050102010706020507" pitchFamily="18" charset="2"/>
                <a:ea typeface="ＭＳ ゴシック" pitchFamily="49" charset="-128"/>
                <a:cs typeface="Times New Roman" pitchFamily="18" charset="0"/>
              </a:rPr>
              <a:t>=</a:t>
            </a:r>
            <a:r>
              <a:rPr lang="en-US" altLang="ja-JP" i="1" dirty="0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U</a:t>
            </a:r>
            <a:r>
              <a:rPr lang="en-US" altLang="ja-JP" baseline="-25000" dirty="0">
                <a:solidFill>
                  <a:srgbClr val="000000"/>
                </a:solidFill>
                <a:ea typeface="ＭＳ ゴシック" pitchFamily="49" charset="-128"/>
                <a:cs typeface="Times New Roman" panose="02020603050405020304" pitchFamily="18" charset="0"/>
              </a:rPr>
              <a:t>i</a:t>
            </a:r>
            <a:r>
              <a:rPr lang="en-US" altLang="ja-JP" dirty="0">
                <a:solidFill>
                  <a:srgbClr val="000000"/>
                </a:solidFill>
                <a:latin typeface="Symbol" panose="05050102010706020507" pitchFamily="18" charset="2"/>
                <a:ea typeface="ＭＳ ゴシック" pitchFamily="49" charset="-128"/>
                <a:cs typeface="Times New Roman" pitchFamily="18" charset="0"/>
              </a:rPr>
              <a:t>-</a:t>
            </a:r>
            <a:r>
              <a:rPr lang="en-US" altLang="ja-JP" i="1" dirty="0" err="1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U</a:t>
            </a:r>
            <a:r>
              <a:rPr lang="en-US" altLang="ja-JP" baseline="-25000" dirty="0" err="1">
                <a:solidFill>
                  <a:srgbClr val="000000"/>
                </a:solidFill>
                <a:ea typeface="ＭＳ ゴシック" pitchFamily="49" charset="-128"/>
                <a:cs typeface="Times New Roman" panose="02020603050405020304" pitchFamily="18" charset="0"/>
              </a:rPr>
              <a:t>f</a:t>
            </a:r>
            <a:endParaRPr lang="ja-JP" altLang="en-US" dirty="0">
              <a:solidFill>
                <a:srgbClr val="000000"/>
              </a:solidFill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80" name="Rectangle 46">
            <a:extLst>
              <a:ext uri="{FF2B5EF4-FFF2-40B4-BE49-F238E27FC236}">
                <a16:creationId xmlns:a16="http://schemas.microsoft.com/office/drawing/2014/main" id="{A61B54AA-8AD2-4204-AF92-D3248D7593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84195" y="5309729"/>
            <a:ext cx="26166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0"/>
              </a:spcBef>
            </a:pPr>
            <a:r>
              <a:rPr lang="ja-JP" altLang="en-US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∴</a:t>
            </a:r>
            <a:r>
              <a:rPr lang="en-US" altLang="ja-JP" i="1" dirty="0" err="1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K</a:t>
            </a:r>
            <a:r>
              <a:rPr lang="en-US" altLang="ja-JP" baseline="-25000" dirty="0" err="1">
                <a:solidFill>
                  <a:srgbClr val="000000"/>
                </a:solidFill>
                <a:ea typeface="ＭＳ ゴシック" pitchFamily="49" charset="-128"/>
                <a:cs typeface="Times New Roman" panose="02020603050405020304" pitchFamily="18" charset="0"/>
              </a:rPr>
              <a:t>i</a:t>
            </a:r>
            <a:r>
              <a:rPr lang="en-US" altLang="ja-JP" dirty="0" err="1">
                <a:solidFill>
                  <a:srgbClr val="000000"/>
                </a:solidFill>
                <a:latin typeface="Symbol" panose="05050102010706020507" pitchFamily="18" charset="2"/>
                <a:ea typeface="ＭＳ ゴシック" pitchFamily="49" charset="-128"/>
                <a:cs typeface="Times New Roman" pitchFamily="18" charset="0"/>
              </a:rPr>
              <a:t>+</a:t>
            </a:r>
            <a:r>
              <a:rPr lang="en-US" altLang="ja-JP" i="1" dirty="0" err="1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U</a:t>
            </a:r>
            <a:r>
              <a:rPr lang="en-US" altLang="ja-JP" baseline="-25000" dirty="0" err="1">
                <a:solidFill>
                  <a:srgbClr val="000000"/>
                </a:solidFill>
                <a:ea typeface="ＭＳ ゴシック" pitchFamily="49" charset="-128"/>
                <a:cs typeface="Times New Roman" panose="02020603050405020304" pitchFamily="18" charset="0"/>
              </a:rPr>
              <a:t>i</a:t>
            </a:r>
            <a:r>
              <a:rPr lang="en-US" altLang="ja-JP" dirty="0">
                <a:solidFill>
                  <a:srgbClr val="000000"/>
                </a:solidFill>
                <a:latin typeface="Symbol" panose="05050102010706020507" pitchFamily="18" charset="2"/>
                <a:ea typeface="ＭＳ ゴシック" pitchFamily="49" charset="-128"/>
                <a:cs typeface="Times New Roman" pitchFamily="18" charset="0"/>
              </a:rPr>
              <a:t>=</a:t>
            </a:r>
            <a:r>
              <a:rPr lang="en-US" altLang="ja-JP" i="1" dirty="0" err="1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K</a:t>
            </a:r>
            <a:r>
              <a:rPr lang="en-US" altLang="ja-JP" baseline="-25000" dirty="0" err="1">
                <a:solidFill>
                  <a:srgbClr val="000000"/>
                </a:solidFill>
                <a:ea typeface="ＭＳ ゴシック" pitchFamily="49" charset="-128"/>
                <a:cs typeface="Times New Roman" panose="02020603050405020304" pitchFamily="18" charset="0"/>
              </a:rPr>
              <a:t>f</a:t>
            </a:r>
            <a:r>
              <a:rPr lang="en-US" altLang="ja-JP" dirty="0" err="1">
                <a:solidFill>
                  <a:srgbClr val="000000"/>
                </a:solidFill>
                <a:latin typeface="Symbol" panose="05050102010706020507" pitchFamily="18" charset="2"/>
                <a:ea typeface="ＭＳ ゴシック" pitchFamily="49" charset="-128"/>
                <a:cs typeface="Times New Roman" pitchFamily="18" charset="0"/>
              </a:rPr>
              <a:t>+</a:t>
            </a:r>
            <a:r>
              <a:rPr lang="en-US" altLang="ja-JP" i="1" dirty="0" err="1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U</a:t>
            </a:r>
            <a:r>
              <a:rPr lang="en-US" altLang="ja-JP" baseline="-25000" dirty="0" err="1">
                <a:solidFill>
                  <a:srgbClr val="000000"/>
                </a:solidFill>
                <a:ea typeface="ＭＳ ゴシック" pitchFamily="49" charset="-128"/>
                <a:cs typeface="Times New Roman" panose="02020603050405020304" pitchFamily="18" charset="0"/>
              </a:rPr>
              <a:t>f</a:t>
            </a:r>
            <a:endParaRPr lang="ja-JP" altLang="en-US" dirty="0">
              <a:solidFill>
                <a:srgbClr val="000000"/>
              </a:solidFill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83" name="Rectangle 38">
            <a:extLst>
              <a:ext uri="{FF2B5EF4-FFF2-40B4-BE49-F238E27FC236}">
                <a16:creationId xmlns:a16="http://schemas.microsoft.com/office/drawing/2014/main" id="{B4B8F0F4-C396-4AEB-AECB-05F2EE2840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897" y="6316316"/>
            <a:ext cx="73321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ja-JP" dirty="0">
                <a:solidFill>
                  <a:srgbClr val="000000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*</a:t>
            </a:r>
            <a:r>
              <a:rPr lang="ja-JP" altLang="en-US" dirty="0">
                <a:solidFill>
                  <a:srgbClr val="000000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でニュートンの運動の第</a:t>
            </a:r>
            <a:r>
              <a:rPr lang="en-US" altLang="ja-JP" dirty="0">
                <a:solidFill>
                  <a:srgbClr val="000000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2</a:t>
            </a:r>
            <a:r>
              <a:rPr lang="ja-JP" altLang="en-US" dirty="0">
                <a:solidFill>
                  <a:srgbClr val="000000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法則を使った。</a:t>
            </a:r>
            <a:endParaRPr lang="en-US" altLang="ja-JP" dirty="0">
              <a:solidFill>
                <a:srgbClr val="000000"/>
              </a:solidFill>
              <a:latin typeface="ＭＳ ゴシック" pitchFamily="49" charset="-128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86" name="Rectangle 2">
            <a:extLst>
              <a:ext uri="{FF2B5EF4-FFF2-40B4-BE49-F238E27FC236}">
                <a16:creationId xmlns:a16="http://schemas.microsoft.com/office/drawing/2014/main" id="{098340E8-3124-4B16-A6FB-B5E64B4863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2844"/>
            <a:ext cx="36793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0"/>
              </a:spcBef>
            </a:pPr>
            <a:r>
              <a:rPr lang="ja-JP" altLang="en-US" b="1" dirty="0">
                <a:solidFill>
                  <a:srgbClr val="3333CC"/>
                </a:solidFill>
                <a:latin typeface="ＭＳ ゴシック" pitchFamily="49" charset="-128"/>
                <a:ea typeface="ＭＳ ゴシック" pitchFamily="49" charset="-128"/>
              </a:rPr>
              <a:t>第</a:t>
            </a:r>
            <a:r>
              <a:rPr lang="en-US" altLang="ja-JP" b="1" dirty="0">
                <a:solidFill>
                  <a:srgbClr val="3333CC"/>
                </a:solidFill>
                <a:latin typeface="ＭＳ ゴシック" pitchFamily="49" charset="-128"/>
                <a:ea typeface="ＭＳ ゴシック" pitchFamily="49" charset="-128"/>
              </a:rPr>
              <a:t>7</a:t>
            </a:r>
            <a:r>
              <a:rPr lang="ja-JP" altLang="en-US" b="1" dirty="0">
                <a:solidFill>
                  <a:srgbClr val="3333CC"/>
                </a:solidFill>
                <a:latin typeface="ＭＳ ゴシック" pitchFamily="49" charset="-128"/>
                <a:ea typeface="ＭＳ ゴシック" pitchFamily="49" charset="-128"/>
              </a:rPr>
              <a:t>回討論課題解答　</a:t>
            </a:r>
          </a:p>
        </p:txBody>
      </p:sp>
      <p:sp>
        <p:nvSpPr>
          <p:cNvPr id="43" name="Rectangle 46">
            <a:extLst>
              <a:ext uri="{FF2B5EF4-FFF2-40B4-BE49-F238E27FC236}">
                <a16:creationId xmlns:a16="http://schemas.microsoft.com/office/drawing/2014/main" id="{96F15D30-E8A2-44E3-993D-446C917844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8600" y="5851178"/>
            <a:ext cx="895944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0"/>
              </a:spcBef>
            </a:pPr>
            <a:r>
              <a:rPr lang="ja-JP" altLang="en-US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∴</a:t>
            </a:r>
            <a:r>
              <a:rPr lang="ja-JP" altLang="en-US" dirty="0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外から仕事がないとき力学的</a:t>
            </a:r>
            <a:r>
              <a:rPr lang="ja-JP" altLang="en-US" dirty="0">
                <a:solidFill>
                  <a:srgbClr val="000000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エネルギーは保存する。</a:t>
            </a:r>
            <a:endParaRPr lang="en-US" altLang="ja-JP" dirty="0">
              <a:solidFill>
                <a:srgbClr val="000000"/>
              </a:solidFill>
              <a:latin typeface="ＭＳ ゴシック" pitchFamily="49" charset="-128"/>
              <a:ea typeface="ＭＳ ゴシック" pitchFamily="49" charset="-128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42473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867" name="Rectangle 99"/>
          <p:cNvSpPr>
            <a:spLocks noChangeArrowheads="1"/>
          </p:cNvSpPr>
          <p:nvPr/>
        </p:nvSpPr>
        <p:spPr bwMode="auto">
          <a:xfrm>
            <a:off x="-10288" y="430723"/>
            <a:ext cx="7302284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altLang="ja-JP" i="1" dirty="0">
                <a:solidFill>
                  <a:srgbClr val="000000"/>
                </a:solidFill>
                <a:latin typeface="Bookman Old Style" panose="02050604050505020204" pitchFamily="18" charset="0"/>
                <a:ea typeface="ＭＳ ゴシック" pitchFamily="49" charset="-128"/>
                <a:cs typeface="Times New Roman" pitchFamily="18" charset="0"/>
              </a:rPr>
              <a:t>n</a:t>
            </a:r>
            <a:r>
              <a:rPr lang="ja-JP" altLang="en-US" dirty="0">
                <a:solidFill>
                  <a:srgbClr val="000000"/>
                </a:solidFill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個の物体のうち</a:t>
            </a:r>
            <a:r>
              <a:rPr lang="ja-JP" altLang="en-US" dirty="0">
                <a:solidFill>
                  <a:srgbClr val="000000"/>
                </a:solidFill>
              </a:rPr>
              <a:t>物体</a:t>
            </a:r>
            <a:r>
              <a:rPr lang="en-US" altLang="ja-JP" i="1" dirty="0" err="1">
                <a:solidFill>
                  <a:srgbClr val="000000"/>
                </a:solidFill>
                <a:latin typeface="Bookman Old Style" pitchFamily="18" charset="0"/>
              </a:rPr>
              <a:t>i</a:t>
            </a:r>
            <a:r>
              <a:rPr lang="ja-JP" altLang="en-US" dirty="0">
                <a:solidFill>
                  <a:srgbClr val="000000"/>
                </a:solidFill>
              </a:rPr>
              <a:t>の</a:t>
            </a:r>
            <a:r>
              <a:rPr lang="ja-JP" altLang="en-US" dirty="0">
                <a:solidFill>
                  <a:srgbClr val="000000"/>
                </a:solidFill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運動量を</a:t>
            </a:r>
            <a:r>
              <a:rPr lang="en-US" altLang="ja-JP" b="1" i="1" dirty="0">
                <a:solidFill>
                  <a:srgbClr val="000000"/>
                </a:solidFill>
                <a:latin typeface="Bookman Old Style" pitchFamily="18" charset="0"/>
              </a:rPr>
              <a:t>p</a:t>
            </a:r>
            <a:r>
              <a:rPr lang="en-US" altLang="ja-JP" i="1" baseline="-25000" dirty="0">
                <a:solidFill>
                  <a:srgbClr val="000000"/>
                </a:solidFill>
                <a:latin typeface="Bookman Old Style" pitchFamily="18" charset="0"/>
              </a:rPr>
              <a:t>i</a:t>
            </a:r>
            <a:r>
              <a:rPr lang="ja-JP" altLang="en-US" dirty="0">
                <a:solidFill>
                  <a:srgbClr val="000000"/>
                </a:solidFill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とする。</a:t>
            </a:r>
            <a:endParaRPr lang="ja-JP" altLang="en-US" dirty="0">
              <a:solidFill>
                <a:srgbClr val="000000"/>
              </a:solidFill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416872" name="Rectangle 104"/>
          <p:cNvSpPr>
            <a:spLocks noChangeArrowheads="1"/>
          </p:cNvSpPr>
          <p:nvPr/>
        </p:nvSpPr>
        <p:spPr bwMode="auto">
          <a:xfrm>
            <a:off x="17660" y="901986"/>
            <a:ext cx="66953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0"/>
              </a:spcBef>
            </a:pPr>
            <a:r>
              <a:rPr lang="ja-JP" altLang="en-US" dirty="0">
                <a:solidFill>
                  <a:srgbClr val="000000"/>
                </a:solidFill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外部から力が働いていないとする。</a:t>
            </a:r>
            <a:endParaRPr lang="en-US" altLang="ja-JP" baseline="30000" dirty="0">
              <a:solidFill>
                <a:srgbClr val="000000"/>
              </a:solidFill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416876" name="Rectangle 108"/>
          <p:cNvSpPr>
            <a:spLocks noChangeArrowheads="1"/>
          </p:cNvSpPr>
          <p:nvPr/>
        </p:nvSpPr>
        <p:spPr bwMode="auto">
          <a:xfrm>
            <a:off x="35812" y="1421395"/>
            <a:ext cx="65188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0"/>
              </a:spcBef>
            </a:pPr>
            <a:r>
              <a:rPr lang="ja-JP" altLang="en-US" dirty="0">
                <a:solidFill>
                  <a:srgbClr val="000000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物体</a:t>
            </a:r>
            <a:r>
              <a:rPr lang="en-US" altLang="ja-JP" i="1" dirty="0" err="1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i</a:t>
            </a:r>
            <a:r>
              <a:rPr lang="en-US" altLang="ja-JP" i="1" dirty="0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 </a:t>
            </a:r>
            <a:r>
              <a:rPr lang="ja-JP" altLang="en-US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が物体 </a:t>
            </a:r>
            <a:r>
              <a:rPr lang="en-US" altLang="ja-JP" i="1" dirty="0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j </a:t>
            </a:r>
            <a:r>
              <a:rPr lang="ja-JP" altLang="en-US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から受ける</a:t>
            </a:r>
            <a:r>
              <a:rPr lang="ja-JP" altLang="en-US" b="1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力</a:t>
            </a:r>
            <a:r>
              <a:rPr lang="en-US" altLang="ja-JP" b="1" i="1" dirty="0" err="1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F</a:t>
            </a:r>
            <a:r>
              <a:rPr lang="en-US" altLang="ja-JP" i="1" baseline="-25000" dirty="0" err="1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ij</a:t>
            </a:r>
            <a:r>
              <a:rPr lang="ja-JP" altLang="en-US" dirty="0">
                <a:solidFill>
                  <a:srgbClr val="000000"/>
                </a:solidFill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とする。</a:t>
            </a:r>
            <a:endParaRPr lang="en-US" altLang="ja-JP" baseline="30000" dirty="0">
              <a:solidFill>
                <a:srgbClr val="000000"/>
              </a:solidFill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416877" name="Rectangle 109"/>
          <p:cNvSpPr>
            <a:spLocks noChangeArrowheads="1"/>
          </p:cNvSpPr>
          <p:nvPr/>
        </p:nvSpPr>
        <p:spPr bwMode="auto">
          <a:xfrm>
            <a:off x="30965" y="2031109"/>
            <a:ext cx="40593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0"/>
              </a:spcBef>
            </a:pPr>
            <a:r>
              <a:rPr lang="ja-JP" altLang="en-US" dirty="0">
                <a:solidFill>
                  <a:srgbClr val="000000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物体</a:t>
            </a:r>
            <a:r>
              <a:rPr lang="en-US" altLang="ja-JP" i="1" dirty="0" err="1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i</a:t>
            </a:r>
            <a:r>
              <a:rPr lang="ja-JP" altLang="en-US" dirty="0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の</a:t>
            </a:r>
            <a:r>
              <a:rPr lang="ja-JP" altLang="en-US" dirty="0">
                <a:solidFill>
                  <a:srgbClr val="000000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運動方程式</a:t>
            </a:r>
            <a:r>
              <a:rPr lang="en-US" altLang="ja-JP" dirty="0">
                <a:solidFill>
                  <a:srgbClr val="000000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*</a:t>
            </a:r>
            <a:r>
              <a:rPr lang="ja-JP" altLang="en-US" dirty="0">
                <a:solidFill>
                  <a:srgbClr val="000000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は </a:t>
            </a:r>
          </a:p>
        </p:txBody>
      </p:sp>
      <p:sp>
        <p:nvSpPr>
          <p:cNvPr id="416880" name="Rectangle 112"/>
          <p:cNvSpPr>
            <a:spLocks noChangeArrowheads="1"/>
          </p:cNvSpPr>
          <p:nvPr/>
        </p:nvSpPr>
        <p:spPr bwMode="auto">
          <a:xfrm>
            <a:off x="22062" y="3839584"/>
            <a:ext cx="547297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ja-JP" altLang="en-US" dirty="0">
                <a:solidFill>
                  <a:srgbClr val="000000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作用反作用の法則</a:t>
            </a:r>
            <a:r>
              <a:rPr lang="en-US" altLang="ja-JP" dirty="0">
                <a:solidFill>
                  <a:srgbClr val="000000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**</a:t>
            </a:r>
            <a:r>
              <a:rPr lang="ja-JP" altLang="en-US" dirty="0">
                <a:solidFill>
                  <a:srgbClr val="000000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より</a:t>
            </a:r>
            <a:r>
              <a:rPr lang="en-US" altLang="ja-JP" b="1" i="1" dirty="0" err="1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F</a:t>
            </a:r>
            <a:r>
              <a:rPr lang="en-US" altLang="ja-JP" i="1" baseline="-25000" dirty="0" err="1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ij</a:t>
            </a:r>
            <a:r>
              <a:rPr lang="en-US" altLang="ja-JP" dirty="0" err="1">
                <a:solidFill>
                  <a:srgbClr val="000000"/>
                </a:solidFill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+</a:t>
            </a:r>
            <a:r>
              <a:rPr lang="en-US" altLang="ja-JP" b="1" i="1" dirty="0" err="1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F</a:t>
            </a:r>
            <a:r>
              <a:rPr lang="en-US" altLang="ja-JP" i="1" baseline="-25000" dirty="0" err="1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ji</a:t>
            </a:r>
            <a:r>
              <a:rPr lang="en-US" altLang="ja-JP" dirty="0">
                <a:solidFill>
                  <a:srgbClr val="000000"/>
                </a:solidFill>
                <a:latin typeface="Symbol" panose="05050102010706020507" pitchFamily="18" charset="2"/>
                <a:ea typeface="ＭＳ ゴシック" pitchFamily="49" charset="-128"/>
                <a:cs typeface="Times New Roman" pitchFamily="18" charset="0"/>
              </a:rPr>
              <a:t>=</a:t>
            </a:r>
            <a:r>
              <a: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anose="02020603050405020304" pitchFamily="18" charset="0"/>
              </a:rPr>
              <a:t>0</a:t>
            </a:r>
            <a:endParaRPr lang="ja-JP" altLang="en-US" dirty="0">
              <a:solidFill>
                <a:srgbClr val="000000"/>
              </a:solidFill>
              <a:ea typeface="ＭＳ ゴシック" pitchFamily="49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416882" name="Object 114"/>
          <p:cNvGraphicFramePr>
            <a:graphicFrameLocks noChangeAspect="1"/>
          </p:cNvGraphicFramePr>
          <p:nvPr/>
        </p:nvGraphicFramePr>
        <p:xfrm>
          <a:off x="44067" y="4550235"/>
          <a:ext cx="4143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39518" imgH="126835" progId="Equation.3">
                  <p:embed/>
                </p:oleObj>
              </mc:Choice>
              <mc:Fallback>
                <p:oleObj name="数式" r:id="rId3" imgW="139518" imgH="126835" progId="Equation.3">
                  <p:embed/>
                  <p:pic>
                    <p:nvPicPr>
                      <p:cNvPr id="416882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7" y="4550235"/>
                        <a:ext cx="414338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969" name="Rectangle 201"/>
          <p:cNvSpPr>
            <a:spLocks noChangeArrowheads="1"/>
          </p:cNvSpPr>
          <p:nvPr/>
        </p:nvSpPr>
        <p:spPr bwMode="auto">
          <a:xfrm>
            <a:off x="4304694" y="4507016"/>
            <a:ext cx="13441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anose="02020603050405020304" pitchFamily="18" charset="0"/>
              </a:rPr>
              <a:t>=</a:t>
            </a:r>
            <a:r>
              <a:rPr lang="ja-JP" altLang="en-US" dirty="0">
                <a:solidFill>
                  <a:srgbClr val="000000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 一定</a:t>
            </a:r>
          </a:p>
        </p:txBody>
      </p:sp>
      <p:graphicFrame>
        <p:nvGraphicFramePr>
          <p:cNvPr id="416991" name="Object 223"/>
          <p:cNvGraphicFramePr>
            <a:graphicFrameLocks noChangeAspect="1"/>
          </p:cNvGraphicFramePr>
          <p:nvPr/>
        </p:nvGraphicFramePr>
        <p:xfrm>
          <a:off x="359367" y="4169040"/>
          <a:ext cx="2224088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50680" imgH="393480" progId="Equation.DSMT4">
                  <p:embed/>
                </p:oleObj>
              </mc:Choice>
              <mc:Fallback>
                <p:oleObj name="Equation" r:id="rId5" imgW="850680" imgH="393480" progId="Equation.DSMT4">
                  <p:embed/>
                  <p:pic>
                    <p:nvPicPr>
                      <p:cNvPr id="416991" name="Object 2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367" y="4169040"/>
                        <a:ext cx="2224088" cy="1109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000" name="Rectangle 232"/>
          <p:cNvSpPr>
            <a:spLocks noChangeArrowheads="1"/>
          </p:cNvSpPr>
          <p:nvPr/>
        </p:nvSpPr>
        <p:spPr bwMode="auto">
          <a:xfrm>
            <a:off x="29037" y="3284844"/>
            <a:ext cx="55964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ja-JP" altLang="en-US" dirty="0">
                <a:solidFill>
                  <a:srgbClr val="000000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和の中に</a:t>
            </a:r>
            <a:r>
              <a:rPr lang="en-US" altLang="ja-JP" b="1" i="1" dirty="0" err="1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F</a:t>
            </a:r>
            <a:r>
              <a:rPr lang="en-US" altLang="ja-JP" i="1" baseline="-25000" dirty="0" err="1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ij</a:t>
            </a:r>
            <a:r>
              <a:rPr lang="ja-JP" altLang="en-US" dirty="0">
                <a:solidFill>
                  <a:srgbClr val="000000"/>
                </a:solidFill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と</a:t>
            </a:r>
            <a:r>
              <a:rPr lang="en-US" altLang="ja-JP" b="1" i="1" dirty="0" err="1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F</a:t>
            </a:r>
            <a:r>
              <a:rPr lang="en-US" altLang="ja-JP" i="1" baseline="-25000" dirty="0" err="1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ji</a:t>
            </a:r>
            <a:r>
              <a:rPr lang="ja-JP" altLang="en-US" dirty="0">
                <a:solidFill>
                  <a:srgbClr val="000000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が必ずで組現れる</a:t>
            </a:r>
          </a:p>
        </p:txBody>
      </p:sp>
      <p:sp>
        <p:nvSpPr>
          <p:cNvPr id="417033" name="AutoShape 265"/>
          <p:cNvSpPr>
            <a:spLocks noChangeArrowheads="1"/>
          </p:cNvSpPr>
          <p:nvPr/>
        </p:nvSpPr>
        <p:spPr bwMode="auto">
          <a:xfrm>
            <a:off x="3889375" y="7063348"/>
            <a:ext cx="4030663" cy="639762"/>
          </a:xfrm>
          <a:prstGeom prst="roundRect">
            <a:avLst>
              <a:gd name="adj" fmla="val 23370"/>
            </a:avLst>
          </a:prstGeom>
          <a:solidFill>
            <a:srgbClr val="FFF0DC"/>
          </a:solidFill>
          <a:ln w="12700" algn="ctr">
            <a:solidFill>
              <a:srgbClr val="FFC000"/>
            </a:solidFill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ja-JP" altLang="en-US">
                <a:solidFill>
                  <a:srgbClr val="BE5A32"/>
                </a:solidFill>
                <a:latin typeface="ＭＳ Ｐゴシック" charset="-128"/>
                <a:cs typeface="Times New Roman" pitchFamily="18" charset="0"/>
              </a:rPr>
              <a:t>質量</a:t>
            </a:r>
            <a:r>
              <a:rPr lang="en-US" altLang="ja-JP">
                <a:solidFill>
                  <a:srgbClr val="BE5A32"/>
                </a:solidFill>
                <a:latin typeface="ＭＳ Ｐゴシック" charset="-128"/>
                <a:cs typeface="Times New Roman" pitchFamily="18" charset="0"/>
              </a:rPr>
              <a:t>×</a:t>
            </a:r>
            <a:r>
              <a:rPr lang="ja-JP" altLang="en-US">
                <a:solidFill>
                  <a:srgbClr val="BE5A32"/>
                </a:solidFill>
                <a:latin typeface="ＭＳ Ｐゴシック" charset="-128"/>
                <a:cs typeface="Times New Roman" pitchFamily="18" charset="0"/>
              </a:rPr>
              <a:t>加速度</a:t>
            </a:r>
            <a:r>
              <a:rPr lang="en-US" altLang="ja-JP">
                <a:solidFill>
                  <a:srgbClr val="BE5A32"/>
                </a:solidFill>
                <a:latin typeface="ＭＳ Ｐゴシック" charset="-128"/>
                <a:cs typeface="Times New Roman" pitchFamily="18" charset="0"/>
              </a:rPr>
              <a:t>=</a:t>
            </a:r>
            <a:r>
              <a:rPr lang="ja-JP" altLang="en-US">
                <a:solidFill>
                  <a:srgbClr val="BE5A32"/>
                </a:solidFill>
                <a:latin typeface="ＭＳ Ｐゴシック" charset="-128"/>
                <a:cs typeface="Times New Roman" pitchFamily="18" charset="0"/>
              </a:rPr>
              <a:t>力の総和</a:t>
            </a:r>
          </a:p>
        </p:txBody>
      </p:sp>
      <p:graphicFrame>
        <p:nvGraphicFramePr>
          <p:cNvPr id="122" name="Object 223">
            <a:extLst>
              <a:ext uri="{FF2B5EF4-FFF2-40B4-BE49-F238E27FC236}">
                <a16:creationId xmlns:a16="http://schemas.microsoft.com/office/drawing/2014/main" id="{17E3FB13-2DDF-41F8-9C4F-A0D60720C9A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8615" y="4377240"/>
          <a:ext cx="1128712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1640" imgH="266400" progId="Equation.DSMT4">
                  <p:embed/>
                </p:oleObj>
              </mc:Choice>
              <mc:Fallback>
                <p:oleObj name="Equation" r:id="rId7" imgW="431640" imgH="266400" progId="Equation.DSMT4">
                  <p:embed/>
                  <p:pic>
                    <p:nvPicPr>
                      <p:cNvPr id="122" name="Object 223">
                        <a:extLst>
                          <a:ext uri="{FF2B5EF4-FFF2-40B4-BE49-F238E27FC236}">
                            <a16:creationId xmlns:a16="http://schemas.microsoft.com/office/drawing/2014/main" id="{17E3FB13-2DDF-41F8-9C4F-A0D60720C9A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615" y="4377240"/>
                        <a:ext cx="1128712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ct 114">
            <a:extLst>
              <a:ext uri="{FF2B5EF4-FFF2-40B4-BE49-F238E27FC236}">
                <a16:creationId xmlns:a16="http://schemas.microsoft.com/office/drawing/2014/main" id="{92B3D150-D23B-4325-BE3B-4F1609BA1F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0965" y="4572363"/>
          <a:ext cx="4143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39518" imgH="126835" progId="Equation.3">
                  <p:embed/>
                </p:oleObj>
              </mc:Choice>
              <mc:Fallback>
                <p:oleObj name="数式" r:id="rId3" imgW="139518" imgH="126835" progId="Equation.3">
                  <p:embed/>
                  <p:pic>
                    <p:nvPicPr>
                      <p:cNvPr id="123" name="Object 114">
                        <a:extLst>
                          <a:ext uri="{FF2B5EF4-FFF2-40B4-BE49-F238E27FC236}">
                            <a16:creationId xmlns:a16="http://schemas.microsoft.com/office/drawing/2014/main" id="{92B3D150-D23B-4325-BE3B-4F1609BA1F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965" y="4572363"/>
                        <a:ext cx="414338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208">
            <a:extLst>
              <a:ext uri="{FF2B5EF4-FFF2-40B4-BE49-F238E27FC236}">
                <a16:creationId xmlns:a16="http://schemas.microsoft.com/office/drawing/2014/main" id="{9F3293F2-E22C-40A9-B748-23618CD6EE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25018" y="1873263"/>
          <a:ext cx="343217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93760" imgH="304560" progId="Equation.DSMT4">
                  <p:embed/>
                </p:oleObj>
              </mc:Choice>
              <mc:Fallback>
                <p:oleObj name="Equation" r:id="rId9" imgW="1193760" imgH="304560" progId="Equation.DSMT4">
                  <p:embed/>
                  <p:pic>
                    <p:nvPicPr>
                      <p:cNvPr id="114" name="Object 208">
                        <a:extLst>
                          <a:ext uri="{FF2B5EF4-FFF2-40B4-BE49-F238E27FC236}">
                            <a16:creationId xmlns:a16="http://schemas.microsoft.com/office/drawing/2014/main" id="{9F3293F2-E22C-40A9-B748-23618CD6EE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5018" y="1873263"/>
                        <a:ext cx="3432175" cy="862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Rectangle 109">
            <a:extLst>
              <a:ext uri="{FF2B5EF4-FFF2-40B4-BE49-F238E27FC236}">
                <a16:creationId xmlns:a16="http://schemas.microsoft.com/office/drawing/2014/main" id="{B8837035-5C91-4D75-8048-1DE0D39D0C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667279"/>
            <a:ext cx="40593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0"/>
              </a:spcBef>
            </a:pPr>
            <a:r>
              <a:rPr lang="ja-JP" altLang="en-US" dirty="0">
                <a:solidFill>
                  <a:srgbClr val="000000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その総和は </a:t>
            </a:r>
          </a:p>
        </p:txBody>
      </p:sp>
      <p:graphicFrame>
        <p:nvGraphicFramePr>
          <p:cNvPr id="116" name="Object 208">
            <a:extLst>
              <a:ext uri="{FF2B5EF4-FFF2-40B4-BE49-F238E27FC236}">
                <a16:creationId xmlns:a16="http://schemas.microsoft.com/office/drawing/2014/main" id="{9B84C62B-E1B7-44A6-8511-7C19D4F534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82182" y="2528977"/>
          <a:ext cx="4710112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38000" imgH="304560" progId="Equation.DSMT4">
                  <p:embed/>
                </p:oleObj>
              </mc:Choice>
              <mc:Fallback>
                <p:oleObj name="Equation" r:id="rId11" imgW="1638000" imgH="304560" progId="Equation.DSMT4">
                  <p:embed/>
                  <p:pic>
                    <p:nvPicPr>
                      <p:cNvPr id="116" name="Object 208">
                        <a:extLst>
                          <a:ext uri="{FF2B5EF4-FFF2-40B4-BE49-F238E27FC236}">
                            <a16:creationId xmlns:a16="http://schemas.microsoft.com/office/drawing/2014/main" id="{9B84C62B-E1B7-44A6-8511-7C19D4F534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182" y="2528977"/>
                        <a:ext cx="4710112" cy="86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208">
            <a:extLst>
              <a:ext uri="{FF2B5EF4-FFF2-40B4-BE49-F238E27FC236}">
                <a16:creationId xmlns:a16="http://schemas.microsoft.com/office/drawing/2014/main" id="{B3490F4D-D0F7-458D-B0A8-7A9C9FA615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4548" y="3705368"/>
          <a:ext cx="2925290" cy="784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17440" imgH="304560" progId="Equation.DSMT4">
                  <p:embed/>
                </p:oleObj>
              </mc:Choice>
              <mc:Fallback>
                <p:oleObj name="Equation" r:id="rId13" imgW="1117440" imgH="304560" progId="Equation.DSMT4">
                  <p:embed/>
                  <p:pic>
                    <p:nvPicPr>
                      <p:cNvPr id="117" name="Object 208">
                        <a:extLst>
                          <a:ext uri="{FF2B5EF4-FFF2-40B4-BE49-F238E27FC236}">
                            <a16:creationId xmlns:a16="http://schemas.microsoft.com/office/drawing/2014/main" id="{B3490F4D-D0F7-458D-B0A8-7A9C9FA615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548" y="3705368"/>
                        <a:ext cx="2925290" cy="7847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Rectangle 99">
            <a:extLst>
              <a:ext uri="{FF2B5EF4-FFF2-40B4-BE49-F238E27FC236}">
                <a16:creationId xmlns:a16="http://schemas.microsoft.com/office/drawing/2014/main" id="{14F9DD4F-DAE7-4DBE-84AB-D7CA92D910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0288" y="-27242"/>
            <a:ext cx="7302284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0"/>
              </a:spcBef>
            </a:pPr>
            <a:r>
              <a: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anose="02020603050405020304" pitchFamily="18" charset="0"/>
              </a:rPr>
              <a:t>(2) </a:t>
            </a:r>
            <a:r>
              <a:rPr lang="ja-JP" altLang="en-US" dirty="0">
                <a:solidFill>
                  <a:srgbClr val="000000"/>
                </a:solidFill>
                <a:latin typeface="Century" pitchFamily="18" charset="0"/>
                <a:ea typeface="ＭＳ ゴシック" pitchFamily="49" charset="-128"/>
                <a:cs typeface="Times New Roman" pitchFamily="18" charset="0"/>
              </a:rPr>
              <a:t>運動量保存の法則は</a:t>
            </a:r>
            <a:r>
              <a:rPr lang="ja-JP" altLang="en-US" dirty="0">
                <a:solidFill>
                  <a:srgbClr val="000000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次のように導かれる。</a:t>
            </a:r>
            <a:endParaRPr lang="ja-JP" altLang="en-US" dirty="0">
              <a:solidFill>
                <a:srgbClr val="000000"/>
              </a:solidFill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119" name="Rectangle 38">
            <a:extLst>
              <a:ext uri="{FF2B5EF4-FFF2-40B4-BE49-F238E27FC236}">
                <a16:creationId xmlns:a16="http://schemas.microsoft.com/office/drawing/2014/main" id="{622383E5-A299-4B3D-8090-7BA0A876E6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794240"/>
            <a:ext cx="73321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ja-JP" dirty="0">
                <a:solidFill>
                  <a:srgbClr val="000000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*</a:t>
            </a:r>
            <a:r>
              <a:rPr lang="ja-JP" altLang="en-US" dirty="0">
                <a:solidFill>
                  <a:srgbClr val="000000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でニュートンの運動の第</a:t>
            </a:r>
            <a:r>
              <a:rPr lang="en-US" altLang="ja-JP" dirty="0">
                <a:solidFill>
                  <a:srgbClr val="000000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2</a:t>
            </a:r>
            <a:r>
              <a:rPr lang="ja-JP" altLang="en-US" dirty="0">
                <a:solidFill>
                  <a:srgbClr val="000000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法則、</a:t>
            </a:r>
            <a:endParaRPr lang="en-US" altLang="ja-JP" dirty="0">
              <a:solidFill>
                <a:srgbClr val="000000"/>
              </a:solidFill>
              <a:latin typeface="ＭＳ ゴシック" pitchFamily="49" charset="-128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120" name="Rectangle 38">
            <a:extLst>
              <a:ext uri="{FF2B5EF4-FFF2-40B4-BE49-F238E27FC236}">
                <a16:creationId xmlns:a16="http://schemas.microsoft.com/office/drawing/2014/main" id="{4476AC8A-7862-4BD5-A249-956853ADC4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37" y="6325520"/>
            <a:ext cx="733215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ja-JP" dirty="0">
                <a:solidFill>
                  <a:srgbClr val="000000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**</a:t>
            </a:r>
            <a:r>
              <a:rPr lang="ja-JP" altLang="en-US" dirty="0">
                <a:solidFill>
                  <a:srgbClr val="000000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でニュートンの運動の第</a:t>
            </a:r>
            <a:r>
              <a:rPr lang="en-US" altLang="ja-JP" dirty="0">
                <a:solidFill>
                  <a:srgbClr val="000000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3</a:t>
            </a:r>
            <a:r>
              <a:rPr lang="ja-JP" altLang="en-US" dirty="0">
                <a:solidFill>
                  <a:srgbClr val="000000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法則を使った。</a:t>
            </a:r>
            <a:endParaRPr lang="en-US" altLang="ja-JP" dirty="0">
              <a:solidFill>
                <a:srgbClr val="000000"/>
              </a:solidFill>
              <a:latin typeface="ＭＳ ゴシック" pitchFamily="49" charset="-128"/>
              <a:ea typeface="ＭＳ ゴシック" pitchFamily="49" charset="-128"/>
              <a:cs typeface="Times New Roman" pitchFamily="18" charset="0"/>
            </a:endParaRPr>
          </a:p>
        </p:txBody>
      </p:sp>
      <p:sp>
        <p:nvSpPr>
          <p:cNvPr id="22" name="Rectangle 46">
            <a:extLst>
              <a:ext uri="{FF2B5EF4-FFF2-40B4-BE49-F238E27FC236}">
                <a16:creationId xmlns:a16="http://schemas.microsoft.com/office/drawing/2014/main" id="{2E32E59D-EF01-4000-B311-992970F2FA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9875" y="5308438"/>
            <a:ext cx="81584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>
              <a:spcBef>
                <a:spcPct val="0"/>
              </a:spcBef>
            </a:pPr>
            <a:r>
              <a:rPr lang="ja-JP" altLang="en-US" dirty="0">
                <a:solidFill>
                  <a:srgbClr val="000000"/>
                </a:solidFill>
                <a:ea typeface="ＭＳ ゴシック" pitchFamily="49" charset="-128"/>
                <a:cs typeface="Times New Roman" pitchFamily="18" charset="0"/>
              </a:rPr>
              <a:t>∴</a:t>
            </a:r>
            <a:r>
              <a:rPr lang="ja-JP" altLang="en-US" dirty="0">
                <a:solidFill>
                  <a:srgbClr val="000000"/>
                </a:solidFill>
                <a:latin typeface="Bookman Old Style" pitchFamily="18" charset="0"/>
                <a:ea typeface="ＭＳ ゴシック" pitchFamily="49" charset="-128"/>
                <a:cs typeface="Times New Roman" pitchFamily="18" charset="0"/>
              </a:rPr>
              <a:t>外からの力がないとき運動量の総和</a:t>
            </a:r>
            <a:r>
              <a:rPr lang="ja-JP" altLang="en-US" dirty="0">
                <a:solidFill>
                  <a:srgbClr val="000000"/>
                </a:solidFill>
                <a:latin typeface="ＭＳ ゴシック" pitchFamily="49" charset="-128"/>
                <a:ea typeface="ＭＳ ゴシック" pitchFamily="49" charset="-128"/>
                <a:cs typeface="Times New Roman" pitchFamily="18" charset="0"/>
              </a:rPr>
              <a:t>は保存する。</a:t>
            </a:r>
            <a:endParaRPr lang="en-US" altLang="ja-JP" dirty="0">
              <a:solidFill>
                <a:srgbClr val="000000"/>
              </a:solidFill>
              <a:latin typeface="ＭＳ ゴシック" pitchFamily="49" charset="-128"/>
              <a:ea typeface="ＭＳ ゴシック" pitchFamily="49" charset="-128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85441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0F8F88CA-F31F-4769-89A4-0ACACC271F9B}"/>
              </a:ext>
            </a:extLst>
          </p:cNvPr>
          <p:cNvSpPr/>
          <p:nvPr/>
        </p:nvSpPr>
        <p:spPr>
          <a:xfrm>
            <a:off x="0" y="0"/>
            <a:ext cx="296671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ja-JP" altLang="en-US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第</a:t>
            </a:r>
            <a:r>
              <a:rPr lang="en-US" altLang="ja-JP" kern="100" dirty="0">
                <a:solidFill>
                  <a:srgbClr val="0000FF"/>
                </a:solidFill>
                <a:latin typeface="+mn-lt"/>
                <a:ea typeface="+mn-ea"/>
                <a:cs typeface="Times New Roman" panose="02020603050405020304" pitchFamily="18" charset="0"/>
              </a:rPr>
              <a:t>8</a:t>
            </a:r>
            <a:r>
              <a:rPr lang="ja-JP" altLang="en-US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回討論課題 　</a:t>
            </a:r>
            <a:endParaRPr lang="ja-JP" altLang="en-US" kern="100" dirty="0">
              <a:ea typeface="ＭＳ 明朝" panose="02020609040205080304" pitchFamily="17" charset="-128"/>
              <a:cs typeface="Times New Roman" panose="02020603050405020304" pitchFamily="18" charset="0"/>
            </a:endParaRPr>
          </a:p>
        </p:txBody>
      </p:sp>
      <p:sp>
        <p:nvSpPr>
          <p:cNvPr id="20" name="Rectangle 79">
            <a:extLst>
              <a:ext uri="{FF2B5EF4-FFF2-40B4-BE49-F238E27FC236}">
                <a16:creationId xmlns:a16="http://schemas.microsoft.com/office/drawing/2014/main" id="{5F5BCCB3-6651-4C24-9851-AB6B2598D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23220"/>
            <a:ext cx="9093694" cy="13849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ja-JP" altLang="en-US" dirty="0"/>
              <a:t>下の</a:t>
            </a:r>
            <a:r>
              <a:rPr lang="en-US" altLang="ja-JP" dirty="0"/>
              <a:t>(1)~(5)</a:t>
            </a:r>
            <a:r>
              <a:rPr lang="ja-JP" altLang="en-US" dirty="0"/>
              <a:t>の場合、水平な床面に置いたコップの中の水面は次の</a:t>
            </a:r>
            <a:r>
              <a:rPr lang="en-US" altLang="ja-JP" dirty="0"/>
              <a:t> a</a:t>
            </a:r>
            <a:r>
              <a:rPr lang="ja-JP" altLang="en-US" dirty="0"/>
              <a:t> </a:t>
            </a:r>
            <a:r>
              <a:rPr lang="en-US" altLang="ja-JP" dirty="0"/>
              <a:t>~ g </a:t>
            </a:r>
            <a:r>
              <a:rPr lang="ja-JP" altLang="en-US" dirty="0"/>
              <a:t>のどれになるか。それぞれ理由を添えて答えよ。ただし電車の加速度はそれぞれ一定とする。</a:t>
            </a:r>
            <a:endParaRPr lang="en-US" altLang="ja-JP" dirty="0"/>
          </a:p>
        </p:txBody>
      </p:sp>
      <p:sp>
        <p:nvSpPr>
          <p:cNvPr id="22" name="正方形/長方形 21">
            <a:extLst>
              <a:ext uri="{FF2B5EF4-FFF2-40B4-BE49-F238E27FC236}">
                <a16:creationId xmlns:a16="http://schemas.microsoft.com/office/drawing/2014/main" id="{404C33E3-AD68-4E43-8390-2D38A2FDCA5C}"/>
              </a:ext>
            </a:extLst>
          </p:cNvPr>
          <p:cNvSpPr/>
          <p:nvPr/>
        </p:nvSpPr>
        <p:spPr>
          <a:xfrm>
            <a:off x="0" y="3878858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ja-JP" dirty="0">
                <a:solidFill>
                  <a:srgbClr val="000000"/>
                </a:solidFill>
              </a:rPr>
              <a:t>(1)</a:t>
            </a:r>
            <a:r>
              <a:rPr lang="ja-JP" altLang="en-US" dirty="0">
                <a:solidFill>
                  <a:srgbClr val="000000"/>
                </a:solidFill>
              </a:rPr>
              <a:t>電車がモーターを稼働して強く加速しているとき</a:t>
            </a:r>
            <a:endParaRPr lang="ja-JP" altLang="en-US" dirty="0">
              <a:solidFill>
                <a:srgbClr val="CC00FF"/>
              </a:solidFill>
            </a:endParaRPr>
          </a:p>
        </p:txBody>
      </p:sp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52626C09-C05E-43C3-B4E4-0D4875B1E481}"/>
              </a:ext>
            </a:extLst>
          </p:cNvPr>
          <p:cNvSpPr/>
          <p:nvPr/>
        </p:nvSpPr>
        <p:spPr>
          <a:xfrm>
            <a:off x="28567" y="4376678"/>
            <a:ext cx="91768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ja-JP" dirty="0">
                <a:solidFill>
                  <a:srgbClr val="000000"/>
                </a:solidFill>
              </a:rPr>
              <a:t>(2)</a:t>
            </a:r>
            <a:r>
              <a:rPr lang="ja-JP" altLang="en-US" dirty="0">
                <a:solidFill>
                  <a:srgbClr val="000000"/>
                </a:solidFill>
              </a:rPr>
              <a:t>電車がモーターを稼働して等速度で走っているとき</a:t>
            </a:r>
            <a:endParaRPr lang="ja-JP" altLang="en-US" dirty="0">
              <a:solidFill>
                <a:srgbClr val="CC00FF"/>
              </a:solidFill>
            </a:endParaRPr>
          </a:p>
        </p:txBody>
      </p:sp>
      <p:sp>
        <p:nvSpPr>
          <p:cNvPr id="9" name="正方形/長方形 8">
            <a:extLst>
              <a:ext uri="{FF2B5EF4-FFF2-40B4-BE49-F238E27FC236}">
                <a16:creationId xmlns:a16="http://schemas.microsoft.com/office/drawing/2014/main" id="{F8778C31-8DA2-4A44-BD8F-57330D4577A5}"/>
              </a:ext>
            </a:extLst>
          </p:cNvPr>
          <p:cNvSpPr/>
          <p:nvPr/>
        </p:nvSpPr>
        <p:spPr>
          <a:xfrm>
            <a:off x="28567" y="4897557"/>
            <a:ext cx="91768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ja-JP" dirty="0">
                <a:solidFill>
                  <a:srgbClr val="000000"/>
                </a:solidFill>
              </a:rPr>
              <a:t>(3)</a:t>
            </a:r>
            <a:r>
              <a:rPr lang="ja-JP" altLang="en-US" dirty="0">
                <a:solidFill>
                  <a:srgbClr val="000000"/>
                </a:solidFill>
              </a:rPr>
              <a:t>電車がモーターを切って摩擦でゆるく減速しているとき</a:t>
            </a:r>
            <a:endParaRPr lang="ja-JP" altLang="en-US" dirty="0">
              <a:solidFill>
                <a:srgbClr val="CC00FF"/>
              </a:solidFill>
            </a:endParaRPr>
          </a:p>
        </p:txBody>
      </p:sp>
      <p:sp>
        <p:nvSpPr>
          <p:cNvPr id="10" name="正方形/長方形 9">
            <a:extLst>
              <a:ext uri="{FF2B5EF4-FFF2-40B4-BE49-F238E27FC236}">
                <a16:creationId xmlns:a16="http://schemas.microsoft.com/office/drawing/2014/main" id="{05EBE021-ADA0-4C24-8CCE-552D41FCF896}"/>
              </a:ext>
            </a:extLst>
          </p:cNvPr>
          <p:cNvSpPr/>
          <p:nvPr/>
        </p:nvSpPr>
        <p:spPr>
          <a:xfrm>
            <a:off x="28567" y="5423118"/>
            <a:ext cx="91807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ja-JP" dirty="0">
                <a:solidFill>
                  <a:srgbClr val="000000"/>
                </a:solidFill>
              </a:rPr>
              <a:t>(4)</a:t>
            </a:r>
            <a:r>
              <a:rPr lang="ja-JP" altLang="en-US" dirty="0">
                <a:solidFill>
                  <a:srgbClr val="000000"/>
                </a:solidFill>
              </a:rPr>
              <a:t>電車がブレーキをかけて強く減速しているとき</a:t>
            </a:r>
            <a:endParaRPr lang="ja-JP" altLang="en-US" dirty="0">
              <a:solidFill>
                <a:srgbClr val="CC00FF"/>
              </a:solidFill>
            </a:endParaRPr>
          </a:p>
        </p:txBody>
      </p:sp>
      <p:sp>
        <p:nvSpPr>
          <p:cNvPr id="11" name="正方形/長方形 10">
            <a:extLst>
              <a:ext uri="{FF2B5EF4-FFF2-40B4-BE49-F238E27FC236}">
                <a16:creationId xmlns:a16="http://schemas.microsoft.com/office/drawing/2014/main" id="{9FBE1A84-2224-4EEC-8C77-C99C28718EE2}"/>
              </a:ext>
            </a:extLst>
          </p:cNvPr>
          <p:cNvSpPr/>
          <p:nvPr/>
        </p:nvSpPr>
        <p:spPr>
          <a:xfrm>
            <a:off x="25153" y="6375271"/>
            <a:ext cx="91807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ja-JP" altLang="en-US" dirty="0">
                <a:solidFill>
                  <a:srgbClr val="000000"/>
                </a:solidFill>
              </a:rPr>
              <a:t>討論の経過も報告すること。</a:t>
            </a:r>
            <a:endParaRPr lang="ja-JP" altLang="en-US" dirty="0">
              <a:solidFill>
                <a:srgbClr val="CC00FF"/>
              </a:solidFill>
            </a:endParaRPr>
          </a:p>
        </p:txBody>
      </p:sp>
      <p:sp>
        <p:nvSpPr>
          <p:cNvPr id="12" name="正方形/長方形 11">
            <a:extLst>
              <a:ext uri="{FF2B5EF4-FFF2-40B4-BE49-F238E27FC236}">
                <a16:creationId xmlns:a16="http://schemas.microsoft.com/office/drawing/2014/main" id="{7081DC5A-12B4-4CDB-985D-7862874722CB}"/>
              </a:ext>
            </a:extLst>
          </p:cNvPr>
          <p:cNvSpPr/>
          <p:nvPr/>
        </p:nvSpPr>
        <p:spPr>
          <a:xfrm>
            <a:off x="28567" y="5896853"/>
            <a:ext cx="911543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ja-JP" dirty="0">
                <a:solidFill>
                  <a:srgbClr val="000000"/>
                </a:solidFill>
              </a:rPr>
              <a:t>(5)</a:t>
            </a:r>
            <a:r>
              <a:rPr lang="ja-JP" altLang="en-US" dirty="0">
                <a:solidFill>
                  <a:srgbClr val="000000"/>
                </a:solidFill>
              </a:rPr>
              <a:t>自動車が円弧状の急カーブを等速で走行しているとき</a:t>
            </a:r>
            <a:endParaRPr lang="ja-JP" altLang="en-US" dirty="0">
              <a:solidFill>
                <a:srgbClr val="CC00FF"/>
              </a:solidFill>
            </a:endParaRPr>
          </a:p>
        </p:txBody>
      </p:sp>
      <p:grpSp>
        <p:nvGrpSpPr>
          <p:cNvPr id="4" name="グループ化 3">
            <a:extLst>
              <a:ext uri="{FF2B5EF4-FFF2-40B4-BE49-F238E27FC236}">
                <a16:creationId xmlns:a16="http://schemas.microsoft.com/office/drawing/2014/main" id="{CAC68773-688F-487B-AD60-C0112BD38F2F}"/>
              </a:ext>
            </a:extLst>
          </p:cNvPr>
          <p:cNvGrpSpPr/>
          <p:nvPr/>
        </p:nvGrpSpPr>
        <p:grpSpPr>
          <a:xfrm>
            <a:off x="1214324" y="2554955"/>
            <a:ext cx="6669384" cy="786007"/>
            <a:chOff x="1247467" y="2431435"/>
            <a:chExt cx="6669384" cy="786007"/>
          </a:xfrm>
        </p:grpSpPr>
        <p:sp>
          <p:nvSpPr>
            <p:cNvPr id="3" name="台形 2">
              <a:extLst>
                <a:ext uri="{FF2B5EF4-FFF2-40B4-BE49-F238E27FC236}">
                  <a16:creationId xmlns:a16="http://schemas.microsoft.com/office/drawing/2014/main" id="{78D67A4B-E8EB-4BD7-9F2F-169FF725CFAE}"/>
                </a:ext>
              </a:extLst>
            </p:cNvPr>
            <p:cNvSpPr/>
            <p:nvPr/>
          </p:nvSpPr>
          <p:spPr bwMode="auto">
            <a:xfrm flipV="1">
              <a:off x="1247467" y="2431435"/>
              <a:ext cx="762000" cy="768999"/>
            </a:xfrm>
            <a:prstGeom prst="trapezoid">
              <a:avLst>
                <a:gd name="adj" fmla="val 13828"/>
              </a:avLst>
            </a:prstGeom>
            <a:noFill/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ＭＳ Ｐゴシック" pitchFamily="50" charset="-128"/>
              </a:endParaRPr>
            </a:p>
          </p:txBody>
        </p:sp>
        <p:sp>
          <p:nvSpPr>
            <p:cNvPr id="13" name="台形 12">
              <a:extLst>
                <a:ext uri="{FF2B5EF4-FFF2-40B4-BE49-F238E27FC236}">
                  <a16:creationId xmlns:a16="http://schemas.microsoft.com/office/drawing/2014/main" id="{3AC3AB88-AB71-4970-9905-6D13CA21AD88}"/>
                </a:ext>
              </a:extLst>
            </p:cNvPr>
            <p:cNvSpPr/>
            <p:nvPr/>
          </p:nvSpPr>
          <p:spPr bwMode="auto">
            <a:xfrm flipV="1">
              <a:off x="2232031" y="2448443"/>
              <a:ext cx="762000" cy="768999"/>
            </a:xfrm>
            <a:prstGeom prst="trapezoid">
              <a:avLst>
                <a:gd name="adj" fmla="val 13828"/>
              </a:avLst>
            </a:prstGeom>
            <a:noFill/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ＭＳ Ｐゴシック" pitchFamily="50" charset="-128"/>
              </a:endParaRPr>
            </a:p>
          </p:txBody>
        </p:sp>
        <p:sp>
          <p:nvSpPr>
            <p:cNvPr id="14" name="台形 13">
              <a:extLst>
                <a:ext uri="{FF2B5EF4-FFF2-40B4-BE49-F238E27FC236}">
                  <a16:creationId xmlns:a16="http://schemas.microsoft.com/office/drawing/2014/main" id="{3DCEE477-EAB7-4D7E-8E59-E09CE2696EE1}"/>
                </a:ext>
              </a:extLst>
            </p:cNvPr>
            <p:cNvSpPr/>
            <p:nvPr/>
          </p:nvSpPr>
          <p:spPr bwMode="auto">
            <a:xfrm flipV="1">
              <a:off x="3216595" y="2448443"/>
              <a:ext cx="762000" cy="768999"/>
            </a:xfrm>
            <a:prstGeom prst="trapezoid">
              <a:avLst>
                <a:gd name="adj" fmla="val 13828"/>
              </a:avLst>
            </a:prstGeom>
            <a:noFill/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ＭＳ Ｐゴシック" pitchFamily="50" charset="-128"/>
              </a:endParaRPr>
            </a:p>
          </p:txBody>
        </p:sp>
        <p:sp>
          <p:nvSpPr>
            <p:cNvPr id="15" name="台形 14">
              <a:extLst>
                <a:ext uri="{FF2B5EF4-FFF2-40B4-BE49-F238E27FC236}">
                  <a16:creationId xmlns:a16="http://schemas.microsoft.com/office/drawing/2014/main" id="{DE938FC1-00B9-465A-B764-12165DB24618}"/>
                </a:ext>
              </a:extLst>
            </p:cNvPr>
            <p:cNvSpPr/>
            <p:nvPr/>
          </p:nvSpPr>
          <p:spPr bwMode="auto">
            <a:xfrm flipV="1">
              <a:off x="4201159" y="2448443"/>
              <a:ext cx="762000" cy="768999"/>
            </a:xfrm>
            <a:prstGeom prst="trapezoid">
              <a:avLst>
                <a:gd name="adj" fmla="val 13828"/>
              </a:avLst>
            </a:prstGeom>
            <a:noFill/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ＭＳ Ｐゴシック" pitchFamily="50" charset="-128"/>
              </a:endParaRPr>
            </a:p>
          </p:txBody>
        </p:sp>
        <p:sp>
          <p:nvSpPr>
            <p:cNvPr id="16" name="台形 15">
              <a:extLst>
                <a:ext uri="{FF2B5EF4-FFF2-40B4-BE49-F238E27FC236}">
                  <a16:creationId xmlns:a16="http://schemas.microsoft.com/office/drawing/2014/main" id="{C955B9B7-C0B8-42AE-B0C1-B16E14B8F9D8}"/>
                </a:ext>
              </a:extLst>
            </p:cNvPr>
            <p:cNvSpPr/>
            <p:nvPr/>
          </p:nvSpPr>
          <p:spPr bwMode="auto">
            <a:xfrm flipV="1">
              <a:off x="5185723" y="2448443"/>
              <a:ext cx="762000" cy="768999"/>
            </a:xfrm>
            <a:prstGeom prst="trapezoid">
              <a:avLst>
                <a:gd name="adj" fmla="val 13828"/>
              </a:avLst>
            </a:prstGeom>
            <a:noFill/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ＭＳ Ｐゴシック" pitchFamily="50" charset="-128"/>
              </a:endParaRPr>
            </a:p>
          </p:txBody>
        </p:sp>
        <p:sp>
          <p:nvSpPr>
            <p:cNvPr id="17" name="台形 16">
              <a:extLst>
                <a:ext uri="{FF2B5EF4-FFF2-40B4-BE49-F238E27FC236}">
                  <a16:creationId xmlns:a16="http://schemas.microsoft.com/office/drawing/2014/main" id="{97CADA47-50C8-48C3-8E08-B27147FD5B02}"/>
                </a:ext>
              </a:extLst>
            </p:cNvPr>
            <p:cNvSpPr/>
            <p:nvPr/>
          </p:nvSpPr>
          <p:spPr bwMode="auto">
            <a:xfrm flipV="1">
              <a:off x="6170287" y="2448443"/>
              <a:ext cx="762000" cy="768999"/>
            </a:xfrm>
            <a:prstGeom prst="trapezoid">
              <a:avLst>
                <a:gd name="adj" fmla="val 13828"/>
              </a:avLst>
            </a:prstGeom>
            <a:noFill/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ＭＳ Ｐゴシック" pitchFamily="50" charset="-128"/>
              </a:endParaRPr>
            </a:p>
          </p:txBody>
        </p:sp>
        <p:sp>
          <p:nvSpPr>
            <p:cNvPr id="18" name="台形 17">
              <a:extLst>
                <a:ext uri="{FF2B5EF4-FFF2-40B4-BE49-F238E27FC236}">
                  <a16:creationId xmlns:a16="http://schemas.microsoft.com/office/drawing/2014/main" id="{4C38CB92-252A-4292-BD8C-25B56C6B56D5}"/>
                </a:ext>
              </a:extLst>
            </p:cNvPr>
            <p:cNvSpPr/>
            <p:nvPr/>
          </p:nvSpPr>
          <p:spPr bwMode="auto">
            <a:xfrm flipV="1">
              <a:off x="7154851" y="2431435"/>
              <a:ext cx="762000" cy="768999"/>
            </a:xfrm>
            <a:prstGeom prst="trapezoid">
              <a:avLst>
                <a:gd name="adj" fmla="val 13828"/>
              </a:avLst>
            </a:prstGeom>
            <a:noFill/>
            <a:ln w="381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Bookman Old Style" pitchFamily="18" charset="0"/>
                <a:ea typeface="ＭＳ Ｐゴシック" pitchFamily="50" charset="-128"/>
              </a:endParaRPr>
            </a:p>
          </p:txBody>
        </p:sp>
      </p:grpSp>
      <p:cxnSp>
        <p:nvCxnSpPr>
          <p:cNvPr id="19" name="直線コネクタ 18">
            <a:extLst>
              <a:ext uri="{FF2B5EF4-FFF2-40B4-BE49-F238E27FC236}">
                <a16:creationId xmlns:a16="http://schemas.microsoft.com/office/drawing/2014/main" id="{CA56A6FE-0F69-4819-8049-826955DE6200}"/>
              </a:ext>
            </a:extLst>
          </p:cNvPr>
          <p:cNvCxnSpPr>
            <a:cxnSpLocks/>
            <a:stCxn id="15" idx="3"/>
            <a:endCxn id="15" idx="1"/>
          </p:cNvCxnSpPr>
          <p:nvPr/>
        </p:nvCxnSpPr>
        <p:spPr bwMode="auto">
          <a:xfrm flipH="1">
            <a:off x="4220701" y="2956462"/>
            <a:ext cx="656630" cy="0"/>
          </a:xfrm>
          <a:prstGeom prst="line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直線コネクタ 24">
            <a:extLst>
              <a:ext uri="{FF2B5EF4-FFF2-40B4-BE49-F238E27FC236}">
                <a16:creationId xmlns:a16="http://schemas.microsoft.com/office/drawing/2014/main" id="{0BDAAF41-B40F-415F-9075-F48740883F5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3235585" y="2916134"/>
            <a:ext cx="657734" cy="79693"/>
          </a:xfrm>
          <a:prstGeom prst="line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直線コネクタ 25">
            <a:extLst>
              <a:ext uri="{FF2B5EF4-FFF2-40B4-BE49-F238E27FC236}">
                <a16:creationId xmlns:a16="http://schemas.microsoft.com/office/drawing/2014/main" id="{6ECAC84E-C5CD-4650-9337-06C7A96A097C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2218103" y="2836800"/>
            <a:ext cx="691819" cy="179908"/>
          </a:xfrm>
          <a:prstGeom prst="line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直線コネクタ 36">
            <a:extLst>
              <a:ext uri="{FF2B5EF4-FFF2-40B4-BE49-F238E27FC236}">
                <a16:creationId xmlns:a16="http://schemas.microsoft.com/office/drawing/2014/main" id="{83086922-0B11-454A-9A54-8ECB22CD56CD}"/>
              </a:ext>
            </a:extLst>
          </p:cNvPr>
          <p:cNvCxnSpPr>
            <a:cxnSpLocks/>
          </p:cNvCxnSpPr>
          <p:nvPr/>
        </p:nvCxnSpPr>
        <p:spPr bwMode="auto">
          <a:xfrm flipH="1">
            <a:off x="5190648" y="2916134"/>
            <a:ext cx="657734" cy="79693"/>
          </a:xfrm>
          <a:prstGeom prst="line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直線コネクタ 40">
            <a:extLst>
              <a:ext uri="{FF2B5EF4-FFF2-40B4-BE49-F238E27FC236}">
                <a16:creationId xmlns:a16="http://schemas.microsoft.com/office/drawing/2014/main" id="{8E153AB3-0F74-4E2A-83F0-7150D40AA9CB}"/>
              </a:ext>
            </a:extLst>
          </p:cNvPr>
          <p:cNvCxnSpPr>
            <a:cxnSpLocks/>
          </p:cNvCxnSpPr>
          <p:nvPr/>
        </p:nvCxnSpPr>
        <p:spPr bwMode="auto">
          <a:xfrm flipH="1">
            <a:off x="6187007" y="2836800"/>
            <a:ext cx="691819" cy="179908"/>
          </a:xfrm>
          <a:prstGeom prst="line">
            <a:avLst/>
          </a:pr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3" name="フリーフォーム: 図形 42">
            <a:extLst>
              <a:ext uri="{FF2B5EF4-FFF2-40B4-BE49-F238E27FC236}">
                <a16:creationId xmlns:a16="http://schemas.microsoft.com/office/drawing/2014/main" id="{8F0B3D73-8AC7-405B-BCBC-167CE80D5A3D}"/>
              </a:ext>
            </a:extLst>
          </p:cNvPr>
          <p:cNvSpPr/>
          <p:nvPr/>
        </p:nvSpPr>
        <p:spPr bwMode="auto">
          <a:xfrm>
            <a:off x="7186808" y="2771470"/>
            <a:ext cx="660400" cy="234950"/>
          </a:xfrm>
          <a:custGeom>
            <a:avLst/>
            <a:gdLst>
              <a:gd name="connsiteX0" fmla="*/ 0 w 650875"/>
              <a:gd name="connsiteY0" fmla="*/ 130175 h 130175"/>
              <a:gd name="connsiteX1" fmla="*/ 650875 w 650875"/>
              <a:gd name="connsiteY1" fmla="*/ 0 h 130175"/>
              <a:gd name="connsiteX0" fmla="*/ 0 w 650875"/>
              <a:gd name="connsiteY0" fmla="*/ 130175 h 130175"/>
              <a:gd name="connsiteX1" fmla="*/ 650875 w 650875"/>
              <a:gd name="connsiteY1" fmla="*/ 0 h 130175"/>
              <a:gd name="connsiteX0" fmla="*/ 0 w 650875"/>
              <a:gd name="connsiteY0" fmla="*/ 130175 h 130175"/>
              <a:gd name="connsiteX1" fmla="*/ 650875 w 650875"/>
              <a:gd name="connsiteY1" fmla="*/ 0 h 130175"/>
              <a:gd name="connsiteX0" fmla="*/ 0 w 650875"/>
              <a:gd name="connsiteY0" fmla="*/ 130175 h 130175"/>
              <a:gd name="connsiteX1" fmla="*/ 650875 w 650875"/>
              <a:gd name="connsiteY1" fmla="*/ 0 h 130175"/>
              <a:gd name="connsiteX0" fmla="*/ 0 w 660400"/>
              <a:gd name="connsiteY0" fmla="*/ 234950 h 234950"/>
              <a:gd name="connsiteX1" fmla="*/ 660400 w 660400"/>
              <a:gd name="connsiteY1" fmla="*/ 0 h 234950"/>
              <a:gd name="connsiteX0" fmla="*/ 0 w 660400"/>
              <a:gd name="connsiteY0" fmla="*/ 234950 h 234950"/>
              <a:gd name="connsiteX1" fmla="*/ 660400 w 660400"/>
              <a:gd name="connsiteY1" fmla="*/ 0 h 234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60400" h="234950">
                <a:moveTo>
                  <a:pt x="0" y="234950"/>
                </a:moveTo>
                <a:cubicBezTo>
                  <a:pt x="258233" y="229658"/>
                  <a:pt x="462492" y="160867"/>
                  <a:pt x="660400" y="0"/>
                </a:cubicBezTo>
              </a:path>
            </a:pathLst>
          </a:cu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Bookman Old Style" pitchFamily="18" charset="0"/>
              <a:ea typeface="ＭＳ Ｐゴシック" pitchFamily="50" charset="-128"/>
            </a:endParaRPr>
          </a:p>
        </p:txBody>
      </p:sp>
      <p:sp>
        <p:nvSpPr>
          <p:cNvPr id="44" name="フリーフォーム: 図形 43">
            <a:extLst>
              <a:ext uri="{FF2B5EF4-FFF2-40B4-BE49-F238E27FC236}">
                <a16:creationId xmlns:a16="http://schemas.microsoft.com/office/drawing/2014/main" id="{B635396B-CBCB-4945-A2D2-9B8DFCC007E7}"/>
              </a:ext>
            </a:extLst>
          </p:cNvPr>
          <p:cNvSpPr/>
          <p:nvPr/>
        </p:nvSpPr>
        <p:spPr bwMode="auto">
          <a:xfrm flipH="1">
            <a:off x="1253496" y="2798055"/>
            <a:ext cx="660400" cy="234950"/>
          </a:xfrm>
          <a:custGeom>
            <a:avLst/>
            <a:gdLst>
              <a:gd name="connsiteX0" fmla="*/ 0 w 650875"/>
              <a:gd name="connsiteY0" fmla="*/ 130175 h 130175"/>
              <a:gd name="connsiteX1" fmla="*/ 650875 w 650875"/>
              <a:gd name="connsiteY1" fmla="*/ 0 h 130175"/>
              <a:gd name="connsiteX0" fmla="*/ 0 w 650875"/>
              <a:gd name="connsiteY0" fmla="*/ 130175 h 130175"/>
              <a:gd name="connsiteX1" fmla="*/ 650875 w 650875"/>
              <a:gd name="connsiteY1" fmla="*/ 0 h 130175"/>
              <a:gd name="connsiteX0" fmla="*/ 0 w 650875"/>
              <a:gd name="connsiteY0" fmla="*/ 130175 h 130175"/>
              <a:gd name="connsiteX1" fmla="*/ 650875 w 650875"/>
              <a:gd name="connsiteY1" fmla="*/ 0 h 130175"/>
              <a:gd name="connsiteX0" fmla="*/ 0 w 650875"/>
              <a:gd name="connsiteY0" fmla="*/ 130175 h 130175"/>
              <a:gd name="connsiteX1" fmla="*/ 650875 w 650875"/>
              <a:gd name="connsiteY1" fmla="*/ 0 h 130175"/>
              <a:gd name="connsiteX0" fmla="*/ 0 w 660400"/>
              <a:gd name="connsiteY0" fmla="*/ 234950 h 234950"/>
              <a:gd name="connsiteX1" fmla="*/ 660400 w 660400"/>
              <a:gd name="connsiteY1" fmla="*/ 0 h 234950"/>
              <a:gd name="connsiteX0" fmla="*/ 0 w 660400"/>
              <a:gd name="connsiteY0" fmla="*/ 234950 h 234950"/>
              <a:gd name="connsiteX1" fmla="*/ 660400 w 660400"/>
              <a:gd name="connsiteY1" fmla="*/ 0 h 234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60400" h="234950">
                <a:moveTo>
                  <a:pt x="0" y="234950"/>
                </a:moveTo>
                <a:cubicBezTo>
                  <a:pt x="258233" y="229658"/>
                  <a:pt x="462492" y="160867"/>
                  <a:pt x="660400" y="0"/>
                </a:cubicBezTo>
              </a:path>
            </a:pathLst>
          </a:custGeom>
          <a:noFill/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Bookman Old Style" pitchFamily="18" charset="0"/>
              <a:ea typeface="ＭＳ Ｐゴシック" pitchFamily="50" charset="-128"/>
            </a:endParaRPr>
          </a:p>
        </p:txBody>
      </p:sp>
      <p:sp>
        <p:nvSpPr>
          <p:cNvPr id="45" name="正方形/長方形 44">
            <a:extLst>
              <a:ext uri="{FF2B5EF4-FFF2-40B4-BE49-F238E27FC236}">
                <a16:creationId xmlns:a16="http://schemas.microsoft.com/office/drawing/2014/main" id="{CAFA6005-B03D-46A2-8E54-7CFBDDA3E7E2}"/>
              </a:ext>
            </a:extLst>
          </p:cNvPr>
          <p:cNvSpPr/>
          <p:nvPr/>
        </p:nvSpPr>
        <p:spPr>
          <a:xfrm>
            <a:off x="1448814" y="2487384"/>
            <a:ext cx="633060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ja-JP" dirty="0">
                <a:solidFill>
                  <a:srgbClr val="000000"/>
                </a:solidFill>
              </a:rPr>
              <a:t>a         b         c          d         e         f         g</a:t>
            </a:r>
            <a:endParaRPr lang="ja-JP" altLang="en-US" dirty="0">
              <a:solidFill>
                <a:srgbClr val="CC00FF"/>
              </a:solidFill>
            </a:endParaRPr>
          </a:p>
        </p:txBody>
      </p:sp>
      <p:sp>
        <p:nvSpPr>
          <p:cNvPr id="46" name="正方形/長方形 45">
            <a:extLst>
              <a:ext uri="{FF2B5EF4-FFF2-40B4-BE49-F238E27FC236}">
                <a16:creationId xmlns:a16="http://schemas.microsoft.com/office/drawing/2014/main" id="{D2B07AC4-6C23-480D-A08B-805F4B203E53}"/>
              </a:ext>
            </a:extLst>
          </p:cNvPr>
          <p:cNvSpPr/>
          <p:nvPr/>
        </p:nvSpPr>
        <p:spPr>
          <a:xfrm>
            <a:off x="2983276" y="1929321"/>
            <a:ext cx="286510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ja-JP" altLang="en-US" dirty="0">
                <a:solidFill>
                  <a:srgbClr val="000000"/>
                </a:solidFill>
              </a:rPr>
              <a:t>電車の進行方向　</a:t>
            </a:r>
            <a:endParaRPr lang="ja-JP" altLang="en-US" dirty="0">
              <a:solidFill>
                <a:srgbClr val="CC00FF"/>
              </a:solidFill>
            </a:endParaRPr>
          </a:p>
        </p:txBody>
      </p:sp>
      <p:sp>
        <p:nvSpPr>
          <p:cNvPr id="47" name="正方形/長方形 46">
            <a:extLst>
              <a:ext uri="{FF2B5EF4-FFF2-40B4-BE49-F238E27FC236}">
                <a16:creationId xmlns:a16="http://schemas.microsoft.com/office/drawing/2014/main" id="{A499FDAB-F7AC-4135-89FB-F1BA2ABCC394}"/>
              </a:ext>
            </a:extLst>
          </p:cNvPr>
          <p:cNvSpPr/>
          <p:nvPr/>
        </p:nvSpPr>
        <p:spPr>
          <a:xfrm>
            <a:off x="3007783" y="3348300"/>
            <a:ext cx="41139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ja-JP" altLang="en-US" dirty="0">
                <a:solidFill>
                  <a:srgbClr val="000000"/>
                </a:solidFill>
              </a:rPr>
              <a:t>自動車のカーブ円の中心</a:t>
            </a:r>
            <a:endParaRPr lang="ja-JP" altLang="en-US" dirty="0">
              <a:solidFill>
                <a:srgbClr val="CC00FF"/>
              </a:solidFill>
            </a:endParaRPr>
          </a:p>
        </p:txBody>
      </p:sp>
      <p:sp>
        <p:nvSpPr>
          <p:cNvPr id="48" name="矢印: 右 47">
            <a:extLst>
              <a:ext uri="{FF2B5EF4-FFF2-40B4-BE49-F238E27FC236}">
                <a16:creationId xmlns:a16="http://schemas.microsoft.com/office/drawing/2014/main" id="{73BBF1A1-14ED-41C2-AC2A-4D5B1DF1982B}"/>
              </a:ext>
            </a:extLst>
          </p:cNvPr>
          <p:cNvSpPr/>
          <p:nvPr/>
        </p:nvSpPr>
        <p:spPr bwMode="auto">
          <a:xfrm>
            <a:off x="5624187" y="1998691"/>
            <a:ext cx="776613" cy="390491"/>
          </a:xfrm>
          <a:prstGeom prst="rightArrow">
            <a:avLst>
              <a:gd name="adj1" fmla="val 50000"/>
              <a:gd name="adj2" fmla="val 83186"/>
            </a:avLst>
          </a:prstGeom>
          <a:solidFill>
            <a:srgbClr val="3399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Bookman Old Style" pitchFamily="18" charset="0"/>
              <a:ea typeface="ＭＳ Ｐゴシック" pitchFamily="50" charset="-128"/>
            </a:endParaRPr>
          </a:p>
        </p:txBody>
      </p:sp>
      <p:sp>
        <p:nvSpPr>
          <p:cNvPr id="49" name="矢印: 右 48">
            <a:extLst>
              <a:ext uri="{FF2B5EF4-FFF2-40B4-BE49-F238E27FC236}">
                <a16:creationId xmlns:a16="http://schemas.microsoft.com/office/drawing/2014/main" id="{63B160BE-A786-4095-9262-DAE65BB54776}"/>
              </a:ext>
            </a:extLst>
          </p:cNvPr>
          <p:cNvSpPr/>
          <p:nvPr/>
        </p:nvSpPr>
        <p:spPr bwMode="auto">
          <a:xfrm>
            <a:off x="7002806" y="3439537"/>
            <a:ext cx="776613" cy="390491"/>
          </a:xfrm>
          <a:prstGeom prst="rightArrow">
            <a:avLst>
              <a:gd name="adj1" fmla="val 50000"/>
              <a:gd name="adj2" fmla="val 83186"/>
            </a:avLst>
          </a:prstGeom>
          <a:solidFill>
            <a:srgbClr val="3399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Bookman Old Style" pitchFamily="18" charset="0"/>
              <a:ea typeface="ＭＳ Ｐゴシック" pitchFamily="50" charset="-128"/>
            </a:endParaRPr>
          </a:p>
        </p:txBody>
      </p:sp>
      <p:sp>
        <p:nvSpPr>
          <p:cNvPr id="30" name="正方形/長方形 29">
            <a:extLst>
              <a:ext uri="{FF2B5EF4-FFF2-40B4-BE49-F238E27FC236}">
                <a16:creationId xmlns:a16="http://schemas.microsoft.com/office/drawing/2014/main" id="{108D95E5-D32C-4C6B-8D70-5FAD58DD92F6}"/>
              </a:ext>
            </a:extLst>
          </p:cNvPr>
          <p:cNvSpPr/>
          <p:nvPr/>
        </p:nvSpPr>
        <p:spPr>
          <a:xfrm>
            <a:off x="8691359" y="6342391"/>
            <a:ext cx="50096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ja-JP" altLang="en-US" dirty="0">
                <a:solidFill>
                  <a:schemeClr val="bg1">
                    <a:lumMod val="75000"/>
                  </a:schemeClr>
                </a:solidFill>
              </a:rPr>
              <a:t>■</a:t>
            </a:r>
          </a:p>
        </p:txBody>
      </p:sp>
    </p:spTree>
    <p:extLst>
      <p:ext uri="{BB962C8B-B14F-4D97-AF65-F5344CB8AC3E}">
        <p14:creationId xmlns:p14="http://schemas.microsoft.com/office/powerpoint/2010/main" val="4110802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0" grpId="0" animBg="1"/>
      <p:bldP spid="22" grpId="0"/>
      <p:bldP spid="7" grpId="0"/>
      <p:bldP spid="9" grpId="0"/>
      <p:bldP spid="10" grpId="0"/>
      <p:bldP spid="11" grpId="0"/>
      <p:bldP spid="12" grpId="0"/>
      <p:bldP spid="43" grpId="0" animBg="1"/>
      <p:bldP spid="44" grpId="0" animBg="1"/>
      <p:bldP spid="45" grpId="0"/>
      <p:bldP spid="46" grpId="0"/>
      <p:bldP spid="47" grpId="0"/>
      <p:bldP spid="48" grpId="0" animBg="1"/>
      <p:bldP spid="49" grpId="0" animBg="1"/>
      <p:bldP spid="3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正方形/長方形 5">
            <a:extLst>
              <a:ext uri="{FF2B5EF4-FFF2-40B4-BE49-F238E27FC236}">
                <a16:creationId xmlns:a16="http://schemas.microsoft.com/office/drawing/2014/main" id="{0F8F88CA-F31F-4769-89A4-0ACACC271F9B}"/>
              </a:ext>
            </a:extLst>
          </p:cNvPr>
          <p:cNvSpPr/>
          <p:nvPr/>
        </p:nvSpPr>
        <p:spPr>
          <a:xfrm>
            <a:off x="0" y="0"/>
            <a:ext cx="373565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  <a:spcAft>
                <a:spcPts val="0"/>
              </a:spcAft>
            </a:pPr>
            <a:r>
              <a:rPr lang="ja-JP" altLang="en-US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第</a:t>
            </a:r>
            <a:r>
              <a:rPr lang="en-US" altLang="ja-JP" kern="100" dirty="0">
                <a:solidFill>
                  <a:srgbClr val="0000FF"/>
                </a:solidFill>
                <a:latin typeface="+mn-lt"/>
                <a:ea typeface="+mn-ea"/>
                <a:cs typeface="Times New Roman" panose="02020603050405020304" pitchFamily="18" charset="0"/>
              </a:rPr>
              <a:t>8</a:t>
            </a:r>
            <a:r>
              <a:rPr lang="ja-JP" altLang="en-US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回討論課題解答 　</a:t>
            </a:r>
            <a:endParaRPr lang="ja-JP" altLang="en-US" kern="100" dirty="0">
              <a:ea typeface="ＭＳ 明朝" panose="02020609040205080304" pitchFamily="17" charset="-128"/>
              <a:cs typeface="Times New Roman" panose="02020603050405020304" pitchFamily="18" charset="0"/>
            </a:endParaRPr>
          </a:p>
        </p:txBody>
      </p:sp>
      <p:sp>
        <p:nvSpPr>
          <p:cNvPr id="22" name="正方形/長方形 21">
            <a:extLst>
              <a:ext uri="{FF2B5EF4-FFF2-40B4-BE49-F238E27FC236}">
                <a16:creationId xmlns:a16="http://schemas.microsoft.com/office/drawing/2014/main" id="{404C33E3-AD68-4E43-8390-2D38A2FDCA5C}"/>
              </a:ext>
            </a:extLst>
          </p:cNvPr>
          <p:cNvSpPr/>
          <p:nvPr/>
        </p:nvSpPr>
        <p:spPr>
          <a:xfrm>
            <a:off x="0" y="490765"/>
            <a:ext cx="9144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ja-JP" dirty="0">
                <a:solidFill>
                  <a:srgbClr val="000000"/>
                </a:solidFill>
              </a:rPr>
              <a:t>(1)</a:t>
            </a:r>
            <a:r>
              <a:rPr lang="ja-JP" altLang="en-US" dirty="0">
                <a:solidFill>
                  <a:srgbClr val="000000"/>
                </a:solidFill>
              </a:rPr>
              <a:t>電車がモーターを稼働して強く加速しているとき</a:t>
            </a:r>
            <a:r>
              <a:rPr lang="ja-JP" altLang="en-US" dirty="0"/>
              <a:t>、後方へ強い慣性力が働く。水面は重力と慣性力の合力に垂直になるので</a:t>
            </a:r>
            <a:r>
              <a:rPr lang="en-US" altLang="ja-JP" dirty="0">
                <a:solidFill>
                  <a:srgbClr val="000000"/>
                </a:solidFill>
              </a:rPr>
              <a:t>b</a:t>
            </a:r>
            <a:r>
              <a:rPr lang="ja-JP" altLang="en-US" dirty="0">
                <a:solidFill>
                  <a:srgbClr val="000000"/>
                </a:solidFill>
              </a:rPr>
              <a:t>。</a:t>
            </a:r>
            <a:endParaRPr lang="en-US" altLang="ja-JP" dirty="0"/>
          </a:p>
        </p:txBody>
      </p:sp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52626C09-C05E-43C3-B4E4-0D4875B1E481}"/>
              </a:ext>
            </a:extLst>
          </p:cNvPr>
          <p:cNvSpPr/>
          <p:nvPr/>
        </p:nvSpPr>
        <p:spPr>
          <a:xfrm>
            <a:off x="-2129" y="1826275"/>
            <a:ext cx="917682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ja-JP" dirty="0">
                <a:solidFill>
                  <a:srgbClr val="000000"/>
                </a:solidFill>
              </a:rPr>
              <a:t>(2)</a:t>
            </a:r>
            <a:r>
              <a:rPr lang="ja-JP" altLang="en-US" dirty="0">
                <a:solidFill>
                  <a:srgbClr val="000000"/>
                </a:solidFill>
              </a:rPr>
              <a:t>電車がモーターを稼働して等速度で走っているとき</a:t>
            </a:r>
            <a:r>
              <a:rPr lang="ja-JP" altLang="en-US" dirty="0"/>
              <a:t>、慣性力は働かない。水面は重力に垂直になるので</a:t>
            </a:r>
            <a:r>
              <a:rPr lang="en-US" altLang="ja-JP" dirty="0">
                <a:solidFill>
                  <a:srgbClr val="000000"/>
                </a:solidFill>
              </a:rPr>
              <a:t>d</a:t>
            </a:r>
            <a:r>
              <a:rPr lang="ja-JP" altLang="en-US" dirty="0">
                <a:solidFill>
                  <a:srgbClr val="000000"/>
                </a:solidFill>
              </a:rPr>
              <a:t>。</a:t>
            </a:r>
            <a:endParaRPr lang="ja-JP" altLang="en-US" dirty="0">
              <a:solidFill>
                <a:srgbClr val="CC00FF"/>
              </a:solidFill>
            </a:endParaRPr>
          </a:p>
        </p:txBody>
      </p:sp>
      <p:sp>
        <p:nvSpPr>
          <p:cNvPr id="9" name="正方形/長方形 8">
            <a:extLst>
              <a:ext uri="{FF2B5EF4-FFF2-40B4-BE49-F238E27FC236}">
                <a16:creationId xmlns:a16="http://schemas.microsoft.com/office/drawing/2014/main" id="{F8778C31-8DA2-4A44-BD8F-57330D4577A5}"/>
              </a:ext>
            </a:extLst>
          </p:cNvPr>
          <p:cNvSpPr/>
          <p:nvPr/>
        </p:nvSpPr>
        <p:spPr>
          <a:xfrm>
            <a:off x="0" y="2768455"/>
            <a:ext cx="9144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ja-JP" dirty="0">
                <a:solidFill>
                  <a:srgbClr val="000000"/>
                </a:solidFill>
              </a:rPr>
              <a:t>(3)</a:t>
            </a:r>
            <a:r>
              <a:rPr lang="ja-JP" altLang="en-US" dirty="0">
                <a:solidFill>
                  <a:srgbClr val="000000"/>
                </a:solidFill>
              </a:rPr>
              <a:t>電車がモーターを切って摩擦でゆるく減速しているとき</a:t>
            </a:r>
            <a:r>
              <a:rPr lang="ja-JP" altLang="en-US" dirty="0"/>
              <a:t>、前方へ弱い慣性力が働く。水面は重力と慣性力の合力に垂直になるので</a:t>
            </a:r>
            <a:r>
              <a:rPr lang="en-US" altLang="ja-JP" dirty="0">
                <a:solidFill>
                  <a:srgbClr val="000000"/>
                </a:solidFill>
              </a:rPr>
              <a:t>e</a:t>
            </a:r>
            <a:r>
              <a:rPr lang="ja-JP" altLang="en-US" dirty="0">
                <a:solidFill>
                  <a:srgbClr val="000000"/>
                </a:solidFill>
              </a:rPr>
              <a:t>。</a:t>
            </a:r>
            <a:endParaRPr lang="ja-JP" altLang="en-US" dirty="0">
              <a:solidFill>
                <a:srgbClr val="CC00FF"/>
              </a:solidFill>
            </a:endParaRPr>
          </a:p>
        </p:txBody>
      </p:sp>
      <p:sp>
        <p:nvSpPr>
          <p:cNvPr id="10" name="正方形/長方形 9">
            <a:extLst>
              <a:ext uri="{FF2B5EF4-FFF2-40B4-BE49-F238E27FC236}">
                <a16:creationId xmlns:a16="http://schemas.microsoft.com/office/drawing/2014/main" id="{05EBE021-ADA0-4C24-8CCE-552D41FCF896}"/>
              </a:ext>
            </a:extLst>
          </p:cNvPr>
          <p:cNvSpPr/>
          <p:nvPr/>
        </p:nvSpPr>
        <p:spPr>
          <a:xfrm>
            <a:off x="-4083" y="4114609"/>
            <a:ext cx="918073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ja-JP" dirty="0">
                <a:solidFill>
                  <a:srgbClr val="000000"/>
                </a:solidFill>
              </a:rPr>
              <a:t>(4)</a:t>
            </a:r>
            <a:r>
              <a:rPr lang="ja-JP" altLang="en-US" dirty="0">
                <a:solidFill>
                  <a:srgbClr val="000000"/>
                </a:solidFill>
              </a:rPr>
              <a:t>電車がブレーキをかけて強く減速しているとき</a:t>
            </a:r>
            <a:r>
              <a:rPr lang="ja-JP" altLang="en-US" dirty="0"/>
              <a:t>、前方へ強い慣性力が働く。水面は重力と慣性力の合力に垂直になるので</a:t>
            </a:r>
            <a:r>
              <a:rPr lang="en-US" altLang="ja-JP" dirty="0">
                <a:solidFill>
                  <a:srgbClr val="000000"/>
                </a:solidFill>
              </a:rPr>
              <a:t>f</a:t>
            </a:r>
            <a:r>
              <a:rPr lang="ja-JP" altLang="en-US" dirty="0">
                <a:solidFill>
                  <a:srgbClr val="000000"/>
                </a:solidFill>
              </a:rPr>
              <a:t>。</a:t>
            </a:r>
            <a:endParaRPr lang="ja-JP" altLang="en-US" dirty="0">
              <a:solidFill>
                <a:srgbClr val="CC00FF"/>
              </a:solidFill>
            </a:endParaRPr>
          </a:p>
        </p:txBody>
      </p:sp>
      <p:sp>
        <p:nvSpPr>
          <p:cNvPr id="12" name="正方形/長方形 11">
            <a:extLst>
              <a:ext uri="{FF2B5EF4-FFF2-40B4-BE49-F238E27FC236}">
                <a16:creationId xmlns:a16="http://schemas.microsoft.com/office/drawing/2014/main" id="{7081DC5A-12B4-4CDB-985D-7862874722CB}"/>
              </a:ext>
            </a:extLst>
          </p:cNvPr>
          <p:cNvSpPr/>
          <p:nvPr/>
        </p:nvSpPr>
        <p:spPr>
          <a:xfrm>
            <a:off x="-4083" y="5414217"/>
            <a:ext cx="911543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ja-JP" dirty="0">
                <a:solidFill>
                  <a:srgbClr val="000000"/>
                </a:solidFill>
              </a:rPr>
              <a:t>(5)</a:t>
            </a:r>
            <a:r>
              <a:rPr lang="ja-JP" altLang="en-US" dirty="0">
                <a:solidFill>
                  <a:srgbClr val="000000"/>
                </a:solidFill>
              </a:rPr>
              <a:t>自動車が円弧状の急カーブを等速で走行しているとき</a:t>
            </a:r>
            <a:r>
              <a:rPr lang="ja-JP" altLang="en-US" dirty="0"/>
              <a:t>、カーブの円の中心から遠ざかる方向へ強い遠心力が働く。水面は重力と遠心力の合力に垂直になるので</a:t>
            </a:r>
            <a:r>
              <a:rPr lang="en-US" altLang="ja-JP" dirty="0">
                <a:solidFill>
                  <a:srgbClr val="000000"/>
                </a:solidFill>
              </a:rPr>
              <a:t>b</a:t>
            </a:r>
            <a:r>
              <a:rPr lang="ja-JP" altLang="en-US" dirty="0">
                <a:solidFill>
                  <a:srgbClr val="000000"/>
                </a:solidFill>
              </a:rPr>
              <a:t>。</a:t>
            </a:r>
            <a:endParaRPr lang="ja-JP" altLang="en-US" dirty="0">
              <a:solidFill>
                <a:srgbClr val="CC00FF"/>
              </a:solidFill>
            </a:endParaRPr>
          </a:p>
        </p:txBody>
      </p:sp>
      <p:sp>
        <p:nvSpPr>
          <p:cNvPr id="30" name="正方形/長方形 29">
            <a:extLst>
              <a:ext uri="{FF2B5EF4-FFF2-40B4-BE49-F238E27FC236}">
                <a16:creationId xmlns:a16="http://schemas.microsoft.com/office/drawing/2014/main" id="{108D95E5-D32C-4C6B-8D70-5FAD58DD92F6}"/>
              </a:ext>
            </a:extLst>
          </p:cNvPr>
          <p:cNvSpPr/>
          <p:nvPr/>
        </p:nvSpPr>
        <p:spPr>
          <a:xfrm>
            <a:off x="8691359" y="6342391"/>
            <a:ext cx="50096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ja-JP" altLang="en-US" dirty="0">
                <a:solidFill>
                  <a:schemeClr val="bg1">
                    <a:lumMod val="75000"/>
                  </a:schemeClr>
                </a:solidFill>
              </a:rPr>
              <a:t>■</a:t>
            </a:r>
          </a:p>
        </p:txBody>
      </p:sp>
    </p:spTree>
    <p:extLst>
      <p:ext uri="{BB962C8B-B14F-4D97-AF65-F5344CB8AC3E}">
        <p14:creationId xmlns:p14="http://schemas.microsoft.com/office/powerpoint/2010/main" val="1167270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2" grpId="0"/>
      <p:bldP spid="7" grpId="0"/>
      <p:bldP spid="9" grpId="0"/>
      <p:bldP spid="10" grpId="0"/>
      <p:bldP spid="12" grpId="0"/>
      <p:bldP spid="3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3.3|1.5|4.2|0.9|1.7|0.4|0.4|2.4|1.2|1.2|0.4|0.9|0.5|1.2|0.8|1.4|1.5|0.4|1.5|4.3|5.3|0.8|6.9|1.3|29.1|1.3|4|15.6|0.6|0.6|3|1.4|1|1|3.7|7.5|7.1|0.8|1.3|1.3|1.4|0.8|8.9|0.4|1.4|5.3|0.7"/>
</p:tagLst>
</file>

<file path=ppt/theme/theme1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lnDef>
  </a:objectDefaults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\新しいﾌﾟﾚｾﾞﾝﾃｰｼｮﾝ.pot</Template>
  <TotalTime>250038</TotalTime>
  <Words>1595</Words>
  <Application>Microsoft Office PowerPoint</Application>
  <PresentationFormat>画面に合わせる (4:3)</PresentationFormat>
  <Paragraphs>214</Paragraphs>
  <Slides>16</Slides>
  <Notes>2</Notes>
  <HiddenSlides>0</HiddenSlides>
  <MMClips>0</MMClips>
  <ScaleCrop>false</ScaleCrop>
  <HeadingPairs>
    <vt:vector size="10" baseType="variant">
      <vt:variant>
        <vt:lpstr>使用されているフォント</vt:lpstr>
      </vt:variant>
      <vt:variant>
        <vt:i4>6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16</vt:i4>
      </vt:variant>
      <vt:variant>
        <vt:lpstr>目的別スライド ショー</vt:lpstr>
      </vt:variant>
      <vt:variant>
        <vt:i4>30</vt:i4>
      </vt:variant>
    </vt:vector>
  </HeadingPairs>
  <TitlesOfParts>
    <vt:vector size="55" baseType="lpstr">
      <vt:lpstr>ＭＳ Ｐゴシック</vt:lpstr>
      <vt:lpstr>ＭＳ ゴシック</vt:lpstr>
      <vt:lpstr>Bookman Old Style</vt:lpstr>
      <vt:lpstr>Century</vt:lpstr>
      <vt:lpstr>Symbol</vt:lpstr>
      <vt:lpstr>Times New Roman</vt:lpstr>
      <vt:lpstr>標準デザイン</vt:lpstr>
      <vt:lpstr>Equation</vt:lpstr>
      <vt:lpstr>数式</vt:lpstr>
      <vt:lpstr>PowerPoint プレゼンテーション</vt:lpstr>
      <vt:lpstr>PowerPoint プレゼンテーション</vt:lpstr>
      <vt:lpstr>滑り台　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目的別スライド ショー1</vt:lpstr>
      <vt:lpstr>加速度</vt:lpstr>
      <vt:lpstr>等加速度運動</vt:lpstr>
      <vt:lpstr>t 消去公式</vt:lpstr>
      <vt:lpstr>最高点落下点</vt:lpstr>
      <vt:lpstr>要点</vt:lpstr>
      <vt:lpstr>x=∫vdt</vt:lpstr>
      <vt:lpstr>v=∫adx</vt:lpstr>
      <vt:lpstr>自由落下</vt:lpstr>
      <vt:lpstr>グラフ</vt:lpstr>
      <vt:lpstr>放物運動</vt:lpstr>
      <vt:lpstr>速度とグラフ</vt:lpstr>
      <vt:lpstr>速度とグラフ2</vt:lpstr>
      <vt:lpstr>加速度とグラフ</vt:lpstr>
      <vt:lpstr>加速度とグラフ2</vt:lpstr>
      <vt:lpstr>Hamiltonianの導出</vt:lpstr>
      <vt:lpstr>正準方程式</vt:lpstr>
      <vt:lpstr>Hamiltonian定式化</vt:lpstr>
      <vt:lpstr>例１</vt:lpstr>
      <vt:lpstr>例２</vt:lpstr>
      <vt:lpstr>例３</vt:lpstr>
      <vt:lpstr>Hamiltonianの導出　例１</vt:lpstr>
      <vt:lpstr>Hamiltonianの導出　例２</vt:lpstr>
      <vt:lpstr>全エネルギー保存</vt:lpstr>
      <vt:lpstr>例２の２</vt:lpstr>
      <vt:lpstr>例２の３</vt:lpstr>
      <vt:lpstr>例３の２</vt:lpstr>
      <vt:lpstr>例３の３</vt:lpstr>
      <vt:lpstr>例３の４</vt:lpstr>
      <vt:lpstr>例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3章　静磁場</dc:title>
  <dc:creator>akama</dc:creator>
  <cp:lastModifiedBy>abcms</cp:lastModifiedBy>
  <cp:revision>3550</cp:revision>
  <cp:lastPrinted>2002-01-30T02:01:24Z</cp:lastPrinted>
  <dcterms:created xsi:type="dcterms:W3CDTF">2001-12-01T11:59:04Z</dcterms:created>
  <dcterms:modified xsi:type="dcterms:W3CDTF">2021-06-19T07:19:14Z</dcterms:modified>
</cp:coreProperties>
</file>